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72C1259" w14:textId="77777777" w:rsidR="00C932AC" w:rsidRPr="00E43F2B" w:rsidRDefault="00C932AC" w:rsidP="00C932AC">
      <w:pPr>
        <w:keepNext/>
        <w:keepLines/>
        <w:numPr>
          <w:ilvl w:val="0"/>
          <w:numId w:val="3"/>
        </w:numPr>
        <w:bidi w:val="0"/>
        <w:spacing w:before="240" w:after="0" w:line="360" w:lineRule="auto"/>
        <w:ind w:left="450" w:hanging="384"/>
        <w:jc w:val="center"/>
        <w:outlineLvl w:val="0"/>
        <w:rPr>
          <w:rFonts w:ascii="Calibri Light" w:eastAsia="Times New Roman" w:hAnsi="Calibri Light" w:cs="Times New Roman"/>
          <w:b/>
          <w:bCs/>
          <w:color w:val="2F5496"/>
          <w:sz w:val="32"/>
          <w:szCs w:val="32"/>
        </w:rPr>
      </w:pPr>
      <w:bookmarkStart w:id="0" w:name="_Toc101814666"/>
      <w:bookmarkStart w:id="1" w:name="_Toc101814792"/>
      <w:bookmarkStart w:id="2" w:name="_Toc107274903"/>
      <w:r w:rsidRPr="00E43F2B">
        <w:rPr>
          <w:rFonts w:ascii="Calibri Light" w:eastAsia="Times New Roman" w:hAnsi="Calibri Light" w:cs="Times New Roman"/>
          <w:b/>
          <w:bCs/>
          <w:color w:val="2F5496"/>
          <w:sz w:val="32"/>
          <w:szCs w:val="32"/>
          <w:lang w:val="en-GB"/>
        </w:rPr>
        <w:t>REFERENCES</w:t>
      </w:r>
      <w:bookmarkEnd w:id="2"/>
    </w:p>
    <w:p w14:paraId="20C8DC44" w14:textId="77777777" w:rsidR="00C932AC" w:rsidRPr="00E43F2B" w:rsidRDefault="00C932AC" w:rsidP="00C932AC">
      <w:pPr>
        <w:numPr>
          <w:ilvl w:val="0"/>
          <w:numId w:val="8"/>
        </w:numPr>
        <w:tabs>
          <w:tab w:val="num" w:pos="426"/>
          <w:tab w:val="num" w:pos="749"/>
        </w:tabs>
        <w:bidi w:val="0"/>
        <w:spacing w:after="0" w:line="360" w:lineRule="auto"/>
        <w:ind w:left="426" w:hanging="284"/>
        <w:jc w:val="lowKashida"/>
        <w:rPr>
          <w:sz w:val="26"/>
          <w:szCs w:val="26"/>
          <w:lang w:val="en-GB"/>
        </w:rPr>
      </w:pPr>
      <w:r w:rsidRPr="00E43F2B">
        <w:rPr>
          <w:sz w:val="26"/>
          <w:szCs w:val="26"/>
          <w:lang w:val="en-GB" w:bidi="ar-SA"/>
        </w:rPr>
        <w:t xml:space="preserve">N. Hadjsaïd and J. C. Sabonnadière, “Smart Grids”, </w:t>
      </w:r>
      <w:r w:rsidRPr="00E43F2B">
        <w:rPr>
          <w:i/>
          <w:iCs/>
          <w:sz w:val="26"/>
          <w:szCs w:val="26"/>
          <w:lang w:val="en-GB" w:bidi="ar-SA"/>
        </w:rPr>
        <w:t>Wiley &amp; Sons</w:t>
      </w:r>
      <w:r w:rsidRPr="00E43F2B">
        <w:rPr>
          <w:sz w:val="26"/>
          <w:szCs w:val="26"/>
          <w:lang w:val="en-GB" w:bidi="ar-SA"/>
        </w:rPr>
        <w:t>, Inc., Hoboken, New Jersey, April 2012</w:t>
      </w:r>
      <w:r w:rsidRPr="00E43F2B">
        <w:rPr>
          <w:sz w:val="26"/>
          <w:szCs w:val="26"/>
          <w:lang w:val="en-GB"/>
        </w:rPr>
        <w:t>.</w:t>
      </w:r>
    </w:p>
    <w:p w14:paraId="54B6E0D0" w14:textId="77777777" w:rsidR="00C932AC" w:rsidRPr="00E43F2B" w:rsidRDefault="00C932AC" w:rsidP="00C932AC">
      <w:pPr>
        <w:numPr>
          <w:ilvl w:val="0"/>
          <w:numId w:val="8"/>
        </w:numPr>
        <w:tabs>
          <w:tab w:val="num" w:pos="426"/>
          <w:tab w:val="num" w:pos="749"/>
        </w:tabs>
        <w:bidi w:val="0"/>
        <w:spacing w:after="0" w:line="360" w:lineRule="auto"/>
        <w:ind w:left="426" w:hanging="284"/>
        <w:jc w:val="lowKashida"/>
        <w:rPr>
          <w:sz w:val="26"/>
          <w:szCs w:val="26"/>
          <w:lang w:val="en-GB"/>
        </w:rPr>
      </w:pPr>
      <w:r w:rsidRPr="00E43F2B">
        <w:rPr>
          <w:sz w:val="26"/>
          <w:szCs w:val="26"/>
          <w:lang w:val="en-GB" w:bidi="ar-SA"/>
        </w:rPr>
        <w:t xml:space="preserve">D. </w:t>
      </w:r>
      <w:hyperlink r:id="rId8" w:history="1">
        <w:r w:rsidRPr="00E43F2B">
          <w:rPr>
            <w:color w:val="0563C1"/>
            <w:sz w:val="26"/>
            <w:szCs w:val="26"/>
            <w:u w:val="single"/>
            <w:lang w:val="en-GB" w:bidi="ar-SA"/>
          </w:rPr>
          <w:t>Vasiljević</w:t>
        </w:r>
      </w:hyperlink>
      <w:r w:rsidRPr="00E43F2B">
        <w:rPr>
          <w:sz w:val="26"/>
          <w:szCs w:val="26"/>
          <w:lang w:val="en-GB" w:bidi="ar-SA"/>
        </w:rPr>
        <w:t xml:space="preserve">, “Classical and Evolutionary Algorithms in the Optimization of Optical Systems”, </w:t>
      </w:r>
      <w:r w:rsidRPr="00E43F2B">
        <w:rPr>
          <w:i/>
          <w:iCs/>
          <w:sz w:val="26"/>
          <w:szCs w:val="26"/>
          <w:lang w:val="en-GB" w:bidi="ar-SA"/>
        </w:rPr>
        <w:t>Kluwer Academic Publishers, Springer</w:t>
      </w:r>
      <w:r w:rsidRPr="00E43F2B">
        <w:rPr>
          <w:sz w:val="26"/>
          <w:szCs w:val="26"/>
          <w:lang w:val="en-GB" w:bidi="ar-SA"/>
        </w:rPr>
        <w:t>,</w:t>
      </w:r>
      <w:r w:rsidRPr="00E43F2B">
        <w:rPr>
          <w:i/>
          <w:iCs/>
          <w:sz w:val="26"/>
          <w:szCs w:val="26"/>
          <w:lang w:val="en-GB" w:bidi="ar-SA"/>
        </w:rPr>
        <w:t xml:space="preserve"> </w:t>
      </w:r>
      <w:r w:rsidRPr="00E43F2B">
        <w:rPr>
          <w:sz w:val="26"/>
          <w:szCs w:val="26"/>
          <w:lang w:val="en-GB" w:bidi="ar-SA"/>
        </w:rPr>
        <w:t>USA, 2002</w:t>
      </w:r>
      <w:r w:rsidRPr="00E43F2B">
        <w:rPr>
          <w:sz w:val="26"/>
          <w:szCs w:val="26"/>
          <w:lang w:val="en-GB"/>
        </w:rPr>
        <w:t>.</w:t>
      </w:r>
    </w:p>
    <w:p w14:paraId="06DB69AD" w14:textId="77777777" w:rsidR="00C932AC" w:rsidRPr="00E43F2B" w:rsidRDefault="00C932AC" w:rsidP="00C932AC">
      <w:pPr>
        <w:numPr>
          <w:ilvl w:val="0"/>
          <w:numId w:val="8"/>
        </w:numPr>
        <w:tabs>
          <w:tab w:val="num" w:pos="426"/>
          <w:tab w:val="num" w:pos="749"/>
        </w:tabs>
        <w:bidi w:val="0"/>
        <w:spacing w:after="0" w:line="360" w:lineRule="auto"/>
        <w:ind w:left="426" w:hanging="284"/>
        <w:jc w:val="lowKashida"/>
        <w:rPr>
          <w:sz w:val="26"/>
          <w:szCs w:val="26"/>
          <w:lang w:val="en-GB"/>
        </w:rPr>
      </w:pPr>
      <w:r w:rsidRPr="00E43F2B">
        <w:rPr>
          <w:sz w:val="26"/>
          <w:szCs w:val="26"/>
          <w:lang w:val="en-GB" w:bidi="ar-SA"/>
        </w:rPr>
        <w:t xml:space="preserve">M. Madrigal and Victor H. Quintana, “An Analytical Solution to the Economic Dispatch Problem”, </w:t>
      </w:r>
      <w:r w:rsidRPr="00E43F2B">
        <w:rPr>
          <w:i/>
          <w:iCs/>
          <w:sz w:val="26"/>
          <w:szCs w:val="26"/>
          <w:lang w:val="en-GB" w:bidi="ar-SA"/>
        </w:rPr>
        <w:t>IEEE Power Engineering Review</w:t>
      </w:r>
      <w:r w:rsidRPr="00E43F2B">
        <w:rPr>
          <w:sz w:val="26"/>
          <w:szCs w:val="26"/>
          <w:lang w:val="en-GB" w:bidi="ar-SA"/>
        </w:rPr>
        <w:t>, Vol. 20, No.9, pp. 52-55, September 2000</w:t>
      </w:r>
      <w:r w:rsidRPr="00E43F2B">
        <w:rPr>
          <w:sz w:val="26"/>
          <w:szCs w:val="26"/>
          <w:lang w:val="en-GB"/>
        </w:rPr>
        <w:t>.</w:t>
      </w:r>
    </w:p>
    <w:p w14:paraId="2A71CAB8" w14:textId="77777777" w:rsidR="00C932AC" w:rsidRPr="00E43F2B" w:rsidRDefault="00C932AC" w:rsidP="00C932AC">
      <w:pPr>
        <w:numPr>
          <w:ilvl w:val="0"/>
          <w:numId w:val="8"/>
        </w:numPr>
        <w:tabs>
          <w:tab w:val="num" w:pos="426"/>
          <w:tab w:val="num" w:pos="749"/>
        </w:tabs>
        <w:bidi w:val="0"/>
        <w:spacing w:after="0" w:line="360" w:lineRule="auto"/>
        <w:ind w:left="426" w:hanging="284"/>
        <w:jc w:val="lowKashida"/>
        <w:rPr>
          <w:sz w:val="26"/>
          <w:szCs w:val="26"/>
          <w:lang w:val="en-GB"/>
        </w:rPr>
      </w:pPr>
      <w:r w:rsidRPr="00E43F2B">
        <w:rPr>
          <w:sz w:val="26"/>
          <w:szCs w:val="26"/>
          <w:lang w:val="en-GB"/>
        </w:rPr>
        <w:t xml:space="preserve">X. S. Yang, "A New Metaheuristic Bat-Inspired Algorithm", </w:t>
      </w:r>
      <w:r w:rsidRPr="00E43F2B">
        <w:rPr>
          <w:i/>
          <w:iCs/>
          <w:sz w:val="26"/>
          <w:szCs w:val="26"/>
          <w:lang w:val="en-GB"/>
        </w:rPr>
        <w:t>Nature inspired cooperative strategies for optimization (NICSO)</w:t>
      </w:r>
      <w:r w:rsidRPr="00E43F2B">
        <w:rPr>
          <w:sz w:val="26"/>
          <w:szCs w:val="26"/>
          <w:lang w:val="en-GB"/>
        </w:rPr>
        <w:t>, Springer, Vol. 284, pp. 65-74, 2010.</w:t>
      </w:r>
    </w:p>
    <w:p w14:paraId="6A7AC983" w14:textId="77777777" w:rsidR="00C932AC" w:rsidRPr="00E43F2B" w:rsidRDefault="00C932AC" w:rsidP="00C932AC">
      <w:pPr>
        <w:numPr>
          <w:ilvl w:val="0"/>
          <w:numId w:val="8"/>
        </w:numPr>
        <w:tabs>
          <w:tab w:val="num" w:pos="426"/>
          <w:tab w:val="num" w:pos="749"/>
        </w:tabs>
        <w:bidi w:val="0"/>
        <w:spacing w:after="0" w:line="360" w:lineRule="auto"/>
        <w:ind w:left="426" w:hanging="284"/>
        <w:jc w:val="lowKashida"/>
        <w:rPr>
          <w:sz w:val="26"/>
          <w:szCs w:val="26"/>
          <w:lang w:val="en-GB"/>
        </w:rPr>
      </w:pPr>
      <w:r w:rsidRPr="0037029E">
        <w:t>Dorigo, Marco &amp; Birattari, Mauro &amp; Stützle, Thomas. (2006). Ant Colony Optimization. Computational Intelligence Magazine, IEEE. 1. 28-39. 10.1109/MCI.2006.329691.</w:t>
      </w:r>
    </w:p>
    <w:p w14:paraId="03918A2C" w14:textId="77777777" w:rsidR="00C932AC" w:rsidRPr="00E43F2B" w:rsidRDefault="00C932AC" w:rsidP="00C932AC">
      <w:pPr>
        <w:numPr>
          <w:ilvl w:val="0"/>
          <w:numId w:val="8"/>
        </w:numPr>
        <w:tabs>
          <w:tab w:val="num" w:pos="426"/>
          <w:tab w:val="num" w:pos="749"/>
        </w:tabs>
        <w:bidi w:val="0"/>
        <w:spacing w:after="0" w:line="360" w:lineRule="auto"/>
        <w:ind w:left="426" w:hanging="284"/>
        <w:jc w:val="lowKashida"/>
        <w:rPr>
          <w:sz w:val="26"/>
          <w:szCs w:val="26"/>
          <w:lang w:val="en-GB"/>
        </w:rPr>
      </w:pPr>
      <w:r w:rsidRPr="00E43F2B">
        <w:rPr>
          <w:sz w:val="26"/>
          <w:szCs w:val="26"/>
          <w:lang w:val="en-GB"/>
        </w:rPr>
        <w:t xml:space="preserve">M. Chawla and M. Duhan, "Bat Algorithm: A Survey of the State-of-the Art", </w:t>
      </w:r>
      <w:r w:rsidRPr="00E43F2B">
        <w:rPr>
          <w:i/>
          <w:iCs/>
          <w:sz w:val="26"/>
          <w:szCs w:val="26"/>
          <w:lang w:val="en-GB"/>
        </w:rPr>
        <w:t>Applied Artificial Intelligence</w:t>
      </w:r>
      <w:r w:rsidRPr="00E43F2B">
        <w:rPr>
          <w:sz w:val="26"/>
          <w:szCs w:val="26"/>
          <w:lang w:val="en-GB"/>
        </w:rPr>
        <w:t>, Vol. 29, No. 6, pp. 617-634, June 2015.</w:t>
      </w:r>
    </w:p>
    <w:p w14:paraId="016E7CD3" w14:textId="77777777" w:rsidR="00C932AC" w:rsidRPr="00E43F2B" w:rsidRDefault="00C932AC" w:rsidP="00C932AC">
      <w:pPr>
        <w:numPr>
          <w:ilvl w:val="0"/>
          <w:numId w:val="8"/>
        </w:numPr>
        <w:tabs>
          <w:tab w:val="num" w:pos="749"/>
        </w:tabs>
        <w:bidi w:val="0"/>
        <w:spacing w:after="0" w:line="360" w:lineRule="auto"/>
        <w:jc w:val="lowKashida"/>
        <w:rPr>
          <w:sz w:val="26"/>
          <w:szCs w:val="26"/>
          <w:lang w:val="en-GB"/>
        </w:rPr>
      </w:pPr>
      <w:r w:rsidRPr="001B6E05">
        <w:t xml:space="preserve">A.Hashim, Fatma &amp; Hussain, Kashif &amp; Houssein, Essam &amp; Mabrouk, Mai &amp; Al-Atabany, Walid. (2021). Archimedes optimization algorithm: a new metaheuristic algorithm for solving optimization problems. Applied Intelligence. 51. 1-21. 10.1007/s10489-020-01893-z. </w:t>
      </w:r>
      <w:r>
        <w:t>‌</w:t>
      </w:r>
      <w:r w:rsidRPr="00E43F2B">
        <w:rPr>
          <w:sz w:val="26"/>
          <w:szCs w:val="26"/>
          <w:lang w:val="en-GB" w:bidi="ar-SA"/>
        </w:rPr>
        <w:t xml:space="preserve">R. Natarajan, “Power System Capacitors”, </w:t>
      </w:r>
      <w:r w:rsidRPr="00E43F2B">
        <w:rPr>
          <w:i/>
          <w:iCs/>
          <w:sz w:val="26"/>
          <w:szCs w:val="26"/>
          <w:lang w:val="en-GB" w:bidi="ar-SA"/>
        </w:rPr>
        <w:t>CRC Press</w:t>
      </w:r>
      <w:r w:rsidRPr="00E43F2B">
        <w:rPr>
          <w:sz w:val="26"/>
          <w:szCs w:val="26"/>
          <w:lang w:val="en-GB" w:bidi="ar-SA"/>
        </w:rPr>
        <w:t xml:space="preserve">, </w:t>
      </w:r>
      <w:r w:rsidRPr="00E43F2B">
        <w:rPr>
          <w:i/>
          <w:iCs/>
          <w:sz w:val="26"/>
          <w:szCs w:val="26"/>
          <w:lang w:val="en-GB" w:bidi="ar-SA"/>
        </w:rPr>
        <w:t>Taylor &amp; Francis Group</w:t>
      </w:r>
      <w:r w:rsidRPr="00E43F2B">
        <w:rPr>
          <w:sz w:val="26"/>
          <w:szCs w:val="26"/>
          <w:lang w:val="en-GB" w:bidi="ar-SA"/>
        </w:rPr>
        <w:t>, March 2005</w:t>
      </w:r>
      <w:r w:rsidRPr="00E43F2B">
        <w:rPr>
          <w:sz w:val="26"/>
          <w:szCs w:val="26"/>
          <w:lang w:val="en-GB"/>
        </w:rPr>
        <w:t>.</w:t>
      </w:r>
    </w:p>
    <w:p w14:paraId="06B75F08" w14:textId="77777777" w:rsidR="00C932AC" w:rsidRPr="00E43F2B" w:rsidRDefault="00C932AC" w:rsidP="00C932AC">
      <w:pPr>
        <w:numPr>
          <w:ilvl w:val="0"/>
          <w:numId w:val="8"/>
        </w:numPr>
        <w:tabs>
          <w:tab w:val="num" w:pos="426"/>
          <w:tab w:val="num" w:pos="749"/>
        </w:tabs>
        <w:bidi w:val="0"/>
        <w:spacing w:after="0" w:line="360" w:lineRule="auto"/>
        <w:ind w:left="426" w:hanging="284"/>
        <w:jc w:val="both"/>
        <w:rPr>
          <w:sz w:val="26"/>
          <w:szCs w:val="26"/>
          <w:lang w:val="en-GB"/>
        </w:rPr>
      </w:pPr>
      <w:r w:rsidRPr="00E43F2B">
        <w:rPr>
          <w:sz w:val="26"/>
          <w:szCs w:val="26"/>
          <w:lang w:val="en-GB" w:bidi="ar-SA"/>
        </w:rPr>
        <w:t xml:space="preserve">J. A. Momoh, S. Meliopoulos and R. Saint, “Centralized and Distributed Generated Power Systems-A Comparison Approach: Future Grid Initiative White Paper”, </w:t>
      </w:r>
      <w:r w:rsidRPr="00E43F2B">
        <w:rPr>
          <w:i/>
          <w:iCs/>
          <w:sz w:val="26"/>
          <w:szCs w:val="26"/>
          <w:lang w:val="en-GB" w:bidi="ar-SA"/>
        </w:rPr>
        <w:t>Power Systems Engineering Research Center</w:t>
      </w:r>
      <w:r w:rsidRPr="00E43F2B">
        <w:rPr>
          <w:sz w:val="26"/>
          <w:szCs w:val="26"/>
          <w:lang w:val="en-GB" w:bidi="ar-SA"/>
        </w:rPr>
        <w:t xml:space="preserve"> </w:t>
      </w:r>
      <w:r w:rsidRPr="00E43F2B">
        <w:rPr>
          <w:i/>
          <w:iCs/>
          <w:sz w:val="26"/>
          <w:szCs w:val="26"/>
          <w:lang w:val="en-GB" w:bidi="ar-SA"/>
        </w:rPr>
        <w:t>(PSERC)</w:t>
      </w:r>
      <w:r w:rsidRPr="00E43F2B">
        <w:rPr>
          <w:sz w:val="26"/>
          <w:szCs w:val="26"/>
          <w:lang w:val="en-GB" w:bidi="ar-SA"/>
        </w:rPr>
        <w:t>, Howard University, USA, June 2012.</w:t>
      </w:r>
    </w:p>
    <w:p w14:paraId="43C5681C" w14:textId="77777777" w:rsidR="00C932AC" w:rsidRPr="00E43F2B" w:rsidRDefault="00C932AC" w:rsidP="00C932AC">
      <w:pPr>
        <w:numPr>
          <w:ilvl w:val="0"/>
          <w:numId w:val="8"/>
        </w:numPr>
        <w:tabs>
          <w:tab w:val="num" w:pos="426"/>
          <w:tab w:val="num" w:pos="749"/>
        </w:tabs>
        <w:bidi w:val="0"/>
        <w:spacing w:after="0" w:line="360" w:lineRule="auto"/>
        <w:ind w:left="426" w:hanging="284"/>
        <w:jc w:val="both"/>
        <w:rPr>
          <w:sz w:val="26"/>
          <w:szCs w:val="26"/>
          <w:lang w:val="en-GB"/>
        </w:rPr>
      </w:pPr>
      <w:r w:rsidRPr="00E43F2B">
        <w:rPr>
          <w:sz w:val="26"/>
          <w:szCs w:val="26"/>
          <w:lang w:val="en-GB"/>
        </w:rPr>
        <w:t xml:space="preserve">M. Esmaili, E. C. Firozjaee and H. A. Shayanfar, “Optimal Placement of Distributed Generations Considering Voltage Stability and Power Losses with Observing Voltage-Related Constraints”, </w:t>
      </w:r>
      <w:r w:rsidRPr="00E43F2B">
        <w:rPr>
          <w:i/>
          <w:iCs/>
          <w:sz w:val="26"/>
          <w:szCs w:val="26"/>
          <w:lang w:val="en-GB"/>
        </w:rPr>
        <w:t>Applied Energy</w:t>
      </w:r>
      <w:r w:rsidRPr="00E43F2B">
        <w:rPr>
          <w:sz w:val="26"/>
          <w:szCs w:val="26"/>
          <w:lang w:val="en-GB"/>
        </w:rPr>
        <w:t>, Vol. 113, pp. 1252-1260, January 2014.</w:t>
      </w:r>
    </w:p>
    <w:p w14:paraId="0737D3FA" w14:textId="77777777" w:rsidR="00C932AC" w:rsidRPr="00E43F2B" w:rsidRDefault="00C932AC" w:rsidP="00C932AC">
      <w:pPr>
        <w:numPr>
          <w:ilvl w:val="0"/>
          <w:numId w:val="8"/>
        </w:numPr>
        <w:tabs>
          <w:tab w:val="num" w:pos="426"/>
          <w:tab w:val="num" w:pos="749"/>
        </w:tabs>
        <w:bidi w:val="0"/>
        <w:spacing w:after="0" w:line="360" w:lineRule="auto"/>
        <w:ind w:left="426" w:hanging="284"/>
        <w:jc w:val="both"/>
        <w:rPr>
          <w:sz w:val="26"/>
          <w:szCs w:val="26"/>
          <w:lang w:val="en-GB"/>
        </w:rPr>
      </w:pPr>
      <w:r w:rsidRPr="00E43F2B">
        <w:rPr>
          <w:sz w:val="26"/>
          <w:szCs w:val="26"/>
          <w:lang w:val="en-GB"/>
        </w:rPr>
        <w:t xml:space="preserve"> T. Gözel and M. H. Hocaoglu, “An Analytical Method for the Sizing and Siting of Distributed Generators in Radial Systems”, </w:t>
      </w:r>
      <w:r w:rsidRPr="00E43F2B">
        <w:rPr>
          <w:i/>
          <w:iCs/>
          <w:sz w:val="26"/>
          <w:szCs w:val="26"/>
          <w:lang w:val="en-GB"/>
        </w:rPr>
        <w:t>Electric Power Systems Research</w:t>
      </w:r>
      <w:r w:rsidRPr="00E43F2B">
        <w:rPr>
          <w:sz w:val="26"/>
          <w:szCs w:val="26"/>
          <w:lang w:val="en-GB"/>
        </w:rPr>
        <w:t>, Vol. 79, No. 6, pp. 912-918, June 2009.</w:t>
      </w:r>
    </w:p>
    <w:p w14:paraId="03CBD8DE" w14:textId="77777777" w:rsidR="00C932AC" w:rsidRPr="00E43F2B" w:rsidRDefault="00C932AC" w:rsidP="00C932AC">
      <w:pPr>
        <w:numPr>
          <w:ilvl w:val="0"/>
          <w:numId w:val="8"/>
        </w:numPr>
        <w:tabs>
          <w:tab w:val="num" w:pos="426"/>
          <w:tab w:val="num" w:pos="749"/>
        </w:tabs>
        <w:bidi w:val="0"/>
        <w:spacing w:after="0" w:line="360" w:lineRule="auto"/>
        <w:ind w:left="426" w:hanging="284"/>
        <w:jc w:val="both"/>
        <w:rPr>
          <w:sz w:val="26"/>
          <w:szCs w:val="26"/>
          <w:lang w:val="en-GB"/>
        </w:rPr>
      </w:pPr>
      <w:r w:rsidRPr="00E43F2B">
        <w:rPr>
          <w:sz w:val="26"/>
          <w:szCs w:val="26"/>
          <w:lang w:val="en-GB"/>
        </w:rPr>
        <w:t xml:space="preserve"> S. Devi and M Geethanjali, “Application of Modified Bacterial Foraging Optimization Algorithm for Optimal Placement and Sizing of Distributed Generation”, </w:t>
      </w:r>
      <w:r w:rsidRPr="00E43F2B">
        <w:rPr>
          <w:i/>
          <w:iCs/>
          <w:sz w:val="26"/>
          <w:szCs w:val="26"/>
          <w:lang w:val="en-GB"/>
        </w:rPr>
        <w:t>Expert Systems with Applications</w:t>
      </w:r>
      <w:r w:rsidRPr="00E43F2B">
        <w:rPr>
          <w:sz w:val="26"/>
          <w:szCs w:val="26"/>
          <w:lang w:val="en-GB"/>
        </w:rPr>
        <w:t>, Vol. 41, No. 6, pp. 2772-2781, May 2014.</w:t>
      </w:r>
    </w:p>
    <w:p w14:paraId="3E4B7538" w14:textId="77777777" w:rsidR="00C932AC" w:rsidRPr="00E43F2B" w:rsidRDefault="00C932AC" w:rsidP="00C932AC">
      <w:pPr>
        <w:numPr>
          <w:ilvl w:val="0"/>
          <w:numId w:val="8"/>
        </w:numPr>
        <w:tabs>
          <w:tab w:val="num" w:pos="426"/>
          <w:tab w:val="num" w:pos="749"/>
        </w:tabs>
        <w:bidi w:val="0"/>
        <w:spacing w:after="0" w:line="360" w:lineRule="auto"/>
        <w:ind w:left="426" w:hanging="284"/>
        <w:jc w:val="both"/>
        <w:rPr>
          <w:sz w:val="26"/>
          <w:szCs w:val="26"/>
          <w:lang w:val="en-GB"/>
        </w:rPr>
      </w:pPr>
      <w:r w:rsidRPr="00E43F2B">
        <w:rPr>
          <w:sz w:val="26"/>
          <w:szCs w:val="26"/>
          <w:lang w:val="en-GB"/>
        </w:rPr>
        <w:t xml:space="preserve"> S. Biswas, S. K. Goswami and A. Chatterjee, “Optimum Distributed Generation Placement with voltage Sag Effect Minimization”, </w:t>
      </w:r>
      <w:r w:rsidRPr="00E43F2B">
        <w:rPr>
          <w:i/>
          <w:iCs/>
          <w:sz w:val="26"/>
          <w:szCs w:val="26"/>
          <w:lang w:val="en-GB"/>
        </w:rPr>
        <w:t>Energy Conversion and Management</w:t>
      </w:r>
      <w:r w:rsidRPr="00E43F2B">
        <w:rPr>
          <w:sz w:val="26"/>
          <w:szCs w:val="26"/>
          <w:lang w:val="en-GB"/>
        </w:rPr>
        <w:t>, Vol. 53, No. 1, pp. 163-174, January 2012.</w:t>
      </w:r>
    </w:p>
    <w:p w14:paraId="6FDCC480" w14:textId="77777777" w:rsidR="00C932AC" w:rsidRPr="00E43F2B" w:rsidRDefault="00C932AC" w:rsidP="00C932AC">
      <w:pPr>
        <w:numPr>
          <w:ilvl w:val="0"/>
          <w:numId w:val="8"/>
        </w:numPr>
        <w:tabs>
          <w:tab w:val="num" w:pos="426"/>
          <w:tab w:val="num" w:pos="749"/>
        </w:tabs>
        <w:bidi w:val="0"/>
        <w:spacing w:after="0" w:line="360" w:lineRule="auto"/>
        <w:ind w:left="426" w:hanging="284"/>
        <w:jc w:val="both"/>
        <w:rPr>
          <w:sz w:val="26"/>
          <w:szCs w:val="26"/>
          <w:lang w:val="en-GB"/>
        </w:rPr>
      </w:pPr>
      <w:r w:rsidRPr="00E43F2B">
        <w:rPr>
          <w:sz w:val="26"/>
          <w:szCs w:val="26"/>
          <w:lang w:val="en-GB"/>
        </w:rPr>
        <w:t xml:space="preserve">R. S. Rao, S. V.L. Narasimham and M. Ramalingaraju, “Optimal Capacitor Placement in A Radial Distribution System Using Plant Growth Simulation Algorithm”, </w:t>
      </w:r>
      <w:r w:rsidRPr="00E43F2B">
        <w:rPr>
          <w:i/>
          <w:iCs/>
          <w:sz w:val="26"/>
          <w:szCs w:val="26"/>
          <w:lang w:val="en-GB"/>
        </w:rPr>
        <w:t>International Journal of Electrical Power and Energy Systems</w:t>
      </w:r>
      <w:r w:rsidRPr="00E43F2B">
        <w:rPr>
          <w:sz w:val="26"/>
          <w:szCs w:val="26"/>
          <w:lang w:val="en-GB"/>
        </w:rPr>
        <w:t>, Vol. 33, No. 5, pp. 1133-1139, June 2011</w:t>
      </w:r>
      <w:r w:rsidRPr="00E43F2B">
        <w:rPr>
          <w:sz w:val="26"/>
          <w:szCs w:val="26"/>
          <w:lang w:val="en-GB" w:bidi="ar-SA"/>
        </w:rPr>
        <w:t>.</w:t>
      </w:r>
    </w:p>
    <w:p w14:paraId="036B5691" w14:textId="77777777" w:rsidR="00C932AC" w:rsidRPr="00E43F2B" w:rsidRDefault="00C932AC" w:rsidP="00C932AC">
      <w:pPr>
        <w:numPr>
          <w:ilvl w:val="0"/>
          <w:numId w:val="8"/>
        </w:numPr>
        <w:tabs>
          <w:tab w:val="num" w:pos="426"/>
          <w:tab w:val="num" w:pos="749"/>
        </w:tabs>
        <w:bidi w:val="0"/>
        <w:spacing w:after="0" w:line="360" w:lineRule="auto"/>
        <w:ind w:left="426" w:hanging="284"/>
        <w:jc w:val="both"/>
        <w:rPr>
          <w:sz w:val="26"/>
          <w:szCs w:val="26"/>
          <w:lang w:val="en-GB"/>
        </w:rPr>
      </w:pPr>
      <w:r w:rsidRPr="00E43F2B">
        <w:rPr>
          <w:sz w:val="26"/>
          <w:szCs w:val="26"/>
          <w:lang w:val="en-GB"/>
        </w:rPr>
        <w:t xml:space="preserve">S. M. Tabatabaei and B. Vahidi, “Bacterial Foraging Solution Based Fuzzy Logic Decision for Optimal Capacitor Allocation in Radial Distribution System”, </w:t>
      </w:r>
      <w:r w:rsidRPr="00E43F2B">
        <w:rPr>
          <w:i/>
          <w:iCs/>
          <w:sz w:val="26"/>
          <w:szCs w:val="26"/>
          <w:lang w:val="en-GB"/>
        </w:rPr>
        <w:t>Electric Power Systems Research</w:t>
      </w:r>
      <w:r w:rsidRPr="00E43F2B">
        <w:rPr>
          <w:sz w:val="26"/>
          <w:szCs w:val="26"/>
          <w:lang w:val="en-GB"/>
        </w:rPr>
        <w:t>, Vol. 81, No. 4, pp. 1045-1050, April 2011.</w:t>
      </w:r>
    </w:p>
    <w:p w14:paraId="47E4BA17" w14:textId="77777777" w:rsidR="00C932AC" w:rsidRPr="00E43F2B" w:rsidRDefault="00C932AC" w:rsidP="00C932AC">
      <w:pPr>
        <w:numPr>
          <w:ilvl w:val="0"/>
          <w:numId w:val="8"/>
        </w:numPr>
        <w:tabs>
          <w:tab w:val="num" w:pos="426"/>
          <w:tab w:val="num" w:pos="749"/>
        </w:tabs>
        <w:bidi w:val="0"/>
        <w:spacing w:after="0" w:line="360" w:lineRule="auto"/>
        <w:ind w:left="426" w:hanging="284"/>
        <w:jc w:val="both"/>
        <w:rPr>
          <w:sz w:val="26"/>
          <w:szCs w:val="26"/>
          <w:lang w:val="en-GB"/>
        </w:rPr>
      </w:pPr>
      <w:r w:rsidRPr="00E43F2B">
        <w:rPr>
          <w:sz w:val="26"/>
          <w:szCs w:val="26"/>
          <w:lang w:val="en-GB"/>
        </w:rPr>
        <w:t xml:space="preserve">M. D. Reddy and V. C. V. Reddy, “Optimal Capacitor Placement Using Fuzzy and Real Coded Genetic Algorithm for Maximum Savings”, </w:t>
      </w:r>
      <w:r w:rsidRPr="00E43F2B">
        <w:rPr>
          <w:i/>
          <w:iCs/>
          <w:sz w:val="26"/>
          <w:szCs w:val="26"/>
          <w:lang w:val="en-GB"/>
        </w:rPr>
        <w:t>Journal of Theoretical and Applied Information Technology</w:t>
      </w:r>
      <w:r w:rsidRPr="00E43F2B">
        <w:rPr>
          <w:sz w:val="26"/>
          <w:szCs w:val="26"/>
          <w:lang w:val="en-GB"/>
        </w:rPr>
        <w:t>, pp. 219-226, 2008.</w:t>
      </w:r>
    </w:p>
    <w:p w14:paraId="2CC3CDC9" w14:textId="77777777" w:rsidR="00C932AC" w:rsidRPr="00E43F2B" w:rsidRDefault="00C932AC" w:rsidP="00C932AC">
      <w:pPr>
        <w:numPr>
          <w:ilvl w:val="0"/>
          <w:numId w:val="8"/>
        </w:numPr>
        <w:tabs>
          <w:tab w:val="num" w:pos="426"/>
          <w:tab w:val="num" w:pos="749"/>
        </w:tabs>
        <w:bidi w:val="0"/>
        <w:spacing w:after="0" w:line="360" w:lineRule="auto"/>
        <w:ind w:left="426" w:hanging="284"/>
        <w:jc w:val="both"/>
        <w:rPr>
          <w:sz w:val="26"/>
          <w:szCs w:val="26"/>
          <w:lang w:val="en-GB"/>
        </w:rPr>
      </w:pPr>
      <w:r w:rsidRPr="00E43F2B">
        <w:rPr>
          <w:sz w:val="26"/>
          <w:szCs w:val="26"/>
          <w:lang w:val="en-GB"/>
        </w:rPr>
        <w:t xml:space="preserve">A. A. El-Fergany and A. Y. Abdelaziz, “Efficient Heuristic-Based Approach for Multi-Objective Capacitor Allocation in Radial Distribution Networks”, </w:t>
      </w:r>
      <w:r w:rsidRPr="00E43F2B">
        <w:rPr>
          <w:i/>
          <w:iCs/>
          <w:sz w:val="26"/>
          <w:szCs w:val="26"/>
          <w:lang w:val="en-GB"/>
        </w:rPr>
        <w:t>IET, Generation, Transmission &amp; Distribution</w:t>
      </w:r>
      <w:r w:rsidRPr="00E43F2B">
        <w:rPr>
          <w:sz w:val="26"/>
          <w:szCs w:val="26"/>
          <w:lang w:val="en-GB"/>
        </w:rPr>
        <w:t>, Vol. 8, No.1, pp. 70-80, January 2014.</w:t>
      </w:r>
    </w:p>
    <w:p w14:paraId="6EBA7228" w14:textId="77777777" w:rsidR="00C932AC" w:rsidRPr="00E43F2B" w:rsidRDefault="00C932AC" w:rsidP="00C932AC">
      <w:pPr>
        <w:numPr>
          <w:ilvl w:val="0"/>
          <w:numId w:val="8"/>
        </w:numPr>
        <w:tabs>
          <w:tab w:val="num" w:pos="426"/>
          <w:tab w:val="num" w:pos="749"/>
        </w:tabs>
        <w:bidi w:val="0"/>
        <w:spacing w:after="0" w:line="360" w:lineRule="auto"/>
        <w:ind w:left="426" w:hanging="284"/>
        <w:jc w:val="both"/>
        <w:rPr>
          <w:sz w:val="26"/>
          <w:szCs w:val="26"/>
          <w:lang w:val="en-GB"/>
        </w:rPr>
      </w:pPr>
      <w:r w:rsidRPr="00E43F2B">
        <w:rPr>
          <w:sz w:val="26"/>
          <w:szCs w:val="26"/>
          <w:lang w:val="en-GB"/>
        </w:rPr>
        <w:t xml:space="preserve">D. Q. Hung and N. Mithulananthan, “Loss Reduction and Loadability Enhancement with DG: A Dual-Index Analytical Approach”, </w:t>
      </w:r>
      <w:r w:rsidRPr="00E43F2B">
        <w:rPr>
          <w:i/>
          <w:iCs/>
          <w:sz w:val="26"/>
          <w:szCs w:val="26"/>
          <w:lang w:val="en-GB"/>
        </w:rPr>
        <w:t>Applied Energy</w:t>
      </w:r>
      <w:r w:rsidRPr="00E43F2B">
        <w:rPr>
          <w:sz w:val="26"/>
          <w:szCs w:val="26"/>
          <w:lang w:val="en-GB"/>
        </w:rPr>
        <w:t>, Vol. 115, pp. 233-241, February 2014.</w:t>
      </w:r>
    </w:p>
    <w:p w14:paraId="01BA5615" w14:textId="77777777" w:rsidR="00C932AC" w:rsidRPr="00E43F2B" w:rsidRDefault="00C932AC" w:rsidP="00C932AC">
      <w:pPr>
        <w:numPr>
          <w:ilvl w:val="0"/>
          <w:numId w:val="8"/>
        </w:numPr>
        <w:tabs>
          <w:tab w:val="num" w:pos="426"/>
          <w:tab w:val="num" w:pos="749"/>
        </w:tabs>
        <w:bidi w:val="0"/>
        <w:spacing w:after="0" w:line="360" w:lineRule="auto"/>
        <w:ind w:left="426" w:hanging="284"/>
        <w:jc w:val="both"/>
        <w:rPr>
          <w:sz w:val="26"/>
          <w:szCs w:val="26"/>
          <w:lang w:val="en-GB"/>
        </w:rPr>
      </w:pPr>
      <w:r w:rsidRPr="00E43F2B">
        <w:rPr>
          <w:sz w:val="26"/>
          <w:szCs w:val="26"/>
          <w:lang w:val="en-GB" w:bidi="ar-SA"/>
        </w:rPr>
        <w:t xml:space="preserve">A. Emadi, “Advanced Electric Drive Vehicles”, </w:t>
      </w:r>
      <w:r w:rsidRPr="00E43F2B">
        <w:rPr>
          <w:i/>
          <w:iCs/>
          <w:sz w:val="26"/>
          <w:szCs w:val="26"/>
          <w:lang w:val="en-GB" w:bidi="ar-SA"/>
        </w:rPr>
        <w:t>Energy, Power Electronics, and Machines</w:t>
      </w:r>
      <w:r w:rsidRPr="00E43F2B">
        <w:rPr>
          <w:sz w:val="26"/>
          <w:szCs w:val="26"/>
          <w:lang w:val="en-GB" w:bidi="ar-SA"/>
        </w:rPr>
        <w:t>,</w:t>
      </w:r>
      <w:r w:rsidRPr="00E43F2B">
        <w:rPr>
          <w:i/>
          <w:iCs/>
          <w:sz w:val="26"/>
          <w:szCs w:val="26"/>
          <w:lang w:val="en-GB" w:bidi="ar-SA"/>
        </w:rPr>
        <w:t xml:space="preserve"> CRC Press</w:t>
      </w:r>
      <w:r w:rsidRPr="00E43F2B">
        <w:rPr>
          <w:sz w:val="26"/>
          <w:szCs w:val="26"/>
          <w:lang w:val="en-GB" w:bidi="ar-SA"/>
        </w:rPr>
        <w:t xml:space="preserve">, </w:t>
      </w:r>
      <w:r w:rsidRPr="00E43F2B">
        <w:rPr>
          <w:i/>
          <w:iCs/>
          <w:sz w:val="26"/>
          <w:szCs w:val="26"/>
          <w:lang w:val="en-GB" w:bidi="ar-SA"/>
        </w:rPr>
        <w:t>Taylor &amp; Francis Group</w:t>
      </w:r>
      <w:r w:rsidRPr="00E43F2B">
        <w:rPr>
          <w:sz w:val="26"/>
          <w:szCs w:val="26"/>
          <w:lang w:val="en-GB" w:bidi="ar-SA"/>
        </w:rPr>
        <w:t>, October 2014</w:t>
      </w:r>
      <w:r w:rsidRPr="00E43F2B">
        <w:rPr>
          <w:sz w:val="26"/>
          <w:szCs w:val="26"/>
          <w:lang w:val="en-GB"/>
        </w:rPr>
        <w:t>.</w:t>
      </w:r>
    </w:p>
    <w:p w14:paraId="64850652" w14:textId="77777777" w:rsidR="00C932AC" w:rsidRPr="00E43F2B" w:rsidRDefault="00C932AC" w:rsidP="00C932AC">
      <w:pPr>
        <w:numPr>
          <w:ilvl w:val="0"/>
          <w:numId w:val="8"/>
        </w:numPr>
        <w:tabs>
          <w:tab w:val="num" w:pos="426"/>
          <w:tab w:val="num" w:pos="749"/>
        </w:tabs>
        <w:bidi w:val="0"/>
        <w:spacing w:after="0" w:line="360" w:lineRule="auto"/>
        <w:ind w:left="426" w:hanging="284"/>
        <w:jc w:val="both"/>
        <w:rPr>
          <w:sz w:val="26"/>
          <w:szCs w:val="26"/>
          <w:lang w:val="en-GB"/>
        </w:rPr>
      </w:pPr>
      <w:r w:rsidRPr="00E43F2B">
        <w:rPr>
          <w:sz w:val="26"/>
          <w:szCs w:val="26"/>
          <w:lang w:val="en-GB" w:bidi="ar-SA"/>
        </w:rPr>
        <w:t xml:space="preserve">A. Chambers, B. Schnoor and S. Hamilton, “Distributed Generation: A Nontechnical Guide”, </w:t>
      </w:r>
      <w:r w:rsidRPr="00E43F2B">
        <w:rPr>
          <w:i/>
          <w:iCs/>
          <w:sz w:val="26"/>
          <w:szCs w:val="26"/>
          <w:lang w:val="en-GB" w:bidi="ar-SA"/>
        </w:rPr>
        <w:t>PennWell Publication</w:t>
      </w:r>
      <w:r w:rsidRPr="00E43F2B">
        <w:rPr>
          <w:sz w:val="26"/>
          <w:szCs w:val="26"/>
          <w:lang w:val="en-GB" w:bidi="ar-SA"/>
        </w:rPr>
        <w:t>, USA, February 2001</w:t>
      </w:r>
      <w:r w:rsidRPr="00E43F2B">
        <w:rPr>
          <w:sz w:val="26"/>
          <w:szCs w:val="26"/>
          <w:lang w:val="en-GB"/>
        </w:rPr>
        <w:t>.</w:t>
      </w:r>
    </w:p>
    <w:p w14:paraId="5E505573" w14:textId="77777777" w:rsidR="00C932AC" w:rsidRPr="00E43F2B" w:rsidRDefault="00C932AC" w:rsidP="00C932AC">
      <w:pPr>
        <w:numPr>
          <w:ilvl w:val="0"/>
          <w:numId w:val="8"/>
        </w:numPr>
        <w:tabs>
          <w:tab w:val="num" w:pos="426"/>
          <w:tab w:val="num" w:pos="749"/>
        </w:tabs>
        <w:bidi w:val="0"/>
        <w:spacing w:after="0" w:line="360" w:lineRule="auto"/>
        <w:ind w:left="426" w:hanging="284"/>
        <w:jc w:val="both"/>
        <w:rPr>
          <w:sz w:val="26"/>
          <w:szCs w:val="26"/>
          <w:lang w:val="en-GB"/>
        </w:rPr>
      </w:pPr>
      <w:r w:rsidRPr="00E43F2B">
        <w:rPr>
          <w:sz w:val="26"/>
          <w:szCs w:val="26"/>
          <w:lang w:val="en-GB" w:bidi="ar-SA"/>
        </w:rPr>
        <w:t xml:space="preserve">M. H. Nehrir and C. Wang, “Modeling and Control of Fuel Cells: Distributed Generation Applications”, </w:t>
      </w:r>
      <w:r w:rsidRPr="00E43F2B">
        <w:rPr>
          <w:i/>
          <w:iCs/>
          <w:sz w:val="26"/>
          <w:szCs w:val="26"/>
          <w:lang w:val="en-GB" w:bidi="ar-SA"/>
        </w:rPr>
        <w:t>Wiley-IEEE Press</w:t>
      </w:r>
      <w:r w:rsidRPr="00E43F2B">
        <w:rPr>
          <w:sz w:val="26"/>
          <w:szCs w:val="26"/>
          <w:lang w:val="en-GB" w:bidi="ar-SA"/>
        </w:rPr>
        <w:t>, Inc., Hoboken, New Jersey, April 2009</w:t>
      </w:r>
      <w:r w:rsidRPr="00E43F2B">
        <w:rPr>
          <w:sz w:val="26"/>
          <w:szCs w:val="26"/>
          <w:lang w:val="en-GB"/>
        </w:rPr>
        <w:t>.</w:t>
      </w:r>
    </w:p>
    <w:p w14:paraId="4AEB0F91" w14:textId="77777777" w:rsidR="00C932AC" w:rsidRPr="00E43F2B" w:rsidRDefault="00C932AC" w:rsidP="00C932AC">
      <w:pPr>
        <w:numPr>
          <w:ilvl w:val="0"/>
          <w:numId w:val="8"/>
        </w:numPr>
        <w:tabs>
          <w:tab w:val="num" w:pos="426"/>
          <w:tab w:val="num" w:pos="749"/>
        </w:tabs>
        <w:bidi w:val="0"/>
        <w:spacing w:after="0" w:line="360" w:lineRule="auto"/>
        <w:ind w:left="426" w:hanging="284"/>
        <w:jc w:val="both"/>
        <w:rPr>
          <w:sz w:val="26"/>
          <w:szCs w:val="26"/>
          <w:lang w:val="en-GB"/>
        </w:rPr>
      </w:pPr>
      <w:r w:rsidRPr="00E43F2B">
        <w:rPr>
          <w:sz w:val="26"/>
          <w:szCs w:val="26"/>
          <w:lang w:val="en-GB"/>
        </w:rPr>
        <w:t xml:space="preserve">S. Devi and M Geethanjali, “Optimal Location and Sizing Determination of Distributed Generation and DSTATCOM Using Particle Swarm Optimization Algorithm”, </w:t>
      </w:r>
      <w:r w:rsidRPr="00E43F2B">
        <w:rPr>
          <w:i/>
          <w:iCs/>
          <w:sz w:val="26"/>
          <w:szCs w:val="26"/>
          <w:lang w:val="en-GB"/>
        </w:rPr>
        <w:t>Journal of Electrical Power and Energy Systems</w:t>
      </w:r>
      <w:r w:rsidRPr="00E43F2B">
        <w:rPr>
          <w:sz w:val="26"/>
          <w:szCs w:val="26"/>
          <w:lang w:val="en-GB"/>
        </w:rPr>
        <w:t>, Vol. 62, pp. 562-570, November 2014.</w:t>
      </w:r>
    </w:p>
    <w:p w14:paraId="36C11201" w14:textId="77777777" w:rsidR="00C932AC" w:rsidRPr="00E43F2B" w:rsidRDefault="00C932AC" w:rsidP="00C932AC">
      <w:pPr>
        <w:numPr>
          <w:ilvl w:val="0"/>
          <w:numId w:val="8"/>
        </w:numPr>
        <w:tabs>
          <w:tab w:val="num" w:pos="426"/>
          <w:tab w:val="num" w:pos="749"/>
        </w:tabs>
        <w:bidi w:val="0"/>
        <w:spacing w:after="0" w:line="360" w:lineRule="auto"/>
        <w:ind w:left="426" w:hanging="284"/>
        <w:jc w:val="both"/>
        <w:rPr>
          <w:sz w:val="26"/>
          <w:szCs w:val="26"/>
          <w:lang w:val="en-GB"/>
        </w:rPr>
      </w:pPr>
      <w:r w:rsidRPr="00E43F2B">
        <w:rPr>
          <w:sz w:val="26"/>
          <w:szCs w:val="26"/>
          <w:lang w:val="en-GB"/>
        </w:rPr>
        <w:t xml:space="preserve">S. S. Ramalakshmi, “Optimal Siting and Sizing of Distributed Generation Using Fuzzy-EP”, </w:t>
      </w:r>
      <w:r w:rsidRPr="00E43F2B">
        <w:rPr>
          <w:i/>
          <w:iCs/>
          <w:sz w:val="26"/>
          <w:szCs w:val="26"/>
          <w:lang w:val="en-GB"/>
        </w:rPr>
        <w:t xml:space="preserve">International Conference on </w:t>
      </w:r>
      <w:hyperlink r:id="rId9" w:history="1">
        <w:r w:rsidRPr="00E43F2B">
          <w:rPr>
            <w:i/>
            <w:iCs/>
            <w:color w:val="0563C1"/>
            <w:sz w:val="26"/>
            <w:szCs w:val="26"/>
            <w:u w:val="single"/>
            <w:lang w:val="en-GB"/>
          </w:rPr>
          <w:t>Recent Advancements in Electrical, Electronics and Control Engineering (ICONRAEECE)</w:t>
        </w:r>
        <w:r w:rsidRPr="00E43F2B">
          <w:rPr>
            <w:color w:val="0563C1"/>
            <w:sz w:val="26"/>
            <w:szCs w:val="26"/>
            <w:u w:val="single"/>
            <w:lang w:val="en-GB"/>
          </w:rPr>
          <w:t>,</w:t>
        </w:r>
      </w:hyperlink>
      <w:r w:rsidRPr="00E43F2B">
        <w:rPr>
          <w:sz w:val="26"/>
          <w:szCs w:val="26"/>
          <w:lang w:val="en-GB"/>
        </w:rPr>
        <w:t xml:space="preserve"> pp. 470-477, 15-17 December, 2011.</w:t>
      </w:r>
    </w:p>
    <w:p w14:paraId="27DC9285" w14:textId="77777777" w:rsidR="00C932AC" w:rsidRPr="00E43F2B" w:rsidRDefault="00C932AC" w:rsidP="00C932AC">
      <w:pPr>
        <w:numPr>
          <w:ilvl w:val="0"/>
          <w:numId w:val="8"/>
        </w:numPr>
        <w:tabs>
          <w:tab w:val="num" w:pos="426"/>
          <w:tab w:val="num" w:pos="749"/>
        </w:tabs>
        <w:bidi w:val="0"/>
        <w:spacing w:after="0" w:line="360" w:lineRule="auto"/>
        <w:ind w:left="426" w:hanging="284"/>
        <w:jc w:val="both"/>
        <w:rPr>
          <w:sz w:val="26"/>
          <w:szCs w:val="26"/>
          <w:lang w:val="en-GB"/>
        </w:rPr>
      </w:pPr>
      <w:r w:rsidRPr="00E43F2B">
        <w:rPr>
          <w:sz w:val="26"/>
          <w:szCs w:val="26"/>
          <w:lang w:val="en-GB"/>
        </w:rPr>
        <w:t xml:space="preserve">Z. Wang, F. Chen and J. Li, “Implementing Transformer Nodal Admittance Matrices Into Backward/Forward Sweep-Based Power Flow Analysis for Unbalanced Radial Distribution Systems”, </w:t>
      </w:r>
      <w:r w:rsidRPr="00E43F2B">
        <w:rPr>
          <w:i/>
          <w:iCs/>
          <w:sz w:val="26"/>
          <w:szCs w:val="26"/>
          <w:lang w:val="en-GB"/>
        </w:rPr>
        <w:t>IEEE Transactions on Power Systems</w:t>
      </w:r>
      <w:r w:rsidRPr="00E43F2B">
        <w:rPr>
          <w:sz w:val="26"/>
          <w:szCs w:val="26"/>
          <w:lang w:val="en-GB"/>
        </w:rPr>
        <w:t>, Vol. 19, No. 4, pp. 1831-1836, November 2004.</w:t>
      </w:r>
    </w:p>
    <w:p w14:paraId="53EDD035" w14:textId="77777777" w:rsidR="00C932AC" w:rsidRPr="00E43F2B" w:rsidRDefault="00C932AC" w:rsidP="00E43F2B">
      <w:pPr>
        <w:bidi w:val="0"/>
        <w:rPr>
          <w:sz w:val="26"/>
          <w:szCs w:val="26"/>
          <w:lang w:val="en-GB"/>
        </w:rPr>
        <w:sectPr w:rsidR="00C932AC" w:rsidRPr="00E43F2B" w:rsidSect="00750AAF">
          <w:pgSz w:w="12240" w:h="15840"/>
          <w:pgMar w:top="1440" w:right="1440" w:bottom="1440" w:left="1440" w:header="720" w:footer="720" w:gutter="0"/>
          <w:cols w:space="720"/>
          <w:docGrid w:linePitch="360"/>
        </w:sectPr>
      </w:pPr>
    </w:p>
    <w:p w14:paraId="65595D90" w14:textId="77777777" w:rsidR="00C932AC" w:rsidRPr="00E43F2B" w:rsidRDefault="00C932AC" w:rsidP="00C932AC">
      <w:pPr>
        <w:keepNext/>
        <w:keepLines/>
        <w:numPr>
          <w:ilvl w:val="0"/>
          <w:numId w:val="3"/>
        </w:numPr>
        <w:bidi w:val="0"/>
        <w:spacing w:before="240" w:after="0" w:line="360" w:lineRule="auto"/>
        <w:ind w:left="474" w:hanging="384"/>
        <w:jc w:val="center"/>
        <w:outlineLvl w:val="0"/>
        <w:rPr>
          <w:rFonts w:ascii="Calibri Light" w:eastAsia="Times New Roman" w:hAnsi="Calibri Light" w:cs="Times New Roman"/>
          <w:b/>
          <w:bCs/>
          <w:color w:val="2F5496"/>
          <w:sz w:val="32"/>
          <w:szCs w:val="32"/>
          <w:lang w:val="en-GB"/>
        </w:rPr>
      </w:pPr>
      <w:bookmarkStart w:id="3" w:name="_Toc107274904"/>
      <w:r w:rsidRPr="00E43F2B">
        <w:rPr>
          <w:rFonts w:ascii="Calibri Light" w:eastAsia="Times New Roman" w:hAnsi="Calibri Light" w:cs="Times New Roman"/>
          <w:b/>
          <w:bCs/>
          <w:color w:val="2F5496"/>
          <w:sz w:val="32"/>
          <w:szCs w:val="32"/>
          <w:lang w:val="en-GB"/>
        </w:rPr>
        <w:t>Appendix A</w:t>
      </w:r>
      <w:bookmarkEnd w:id="3"/>
    </w:p>
    <w:p w14:paraId="30675520" w14:textId="77777777" w:rsidR="00C932AC" w:rsidRPr="00E43F2B" w:rsidRDefault="00C932AC" w:rsidP="00E43F2B">
      <w:pPr>
        <w:bidi w:val="0"/>
        <w:rPr>
          <w:sz w:val="26"/>
          <w:szCs w:val="26"/>
          <w:lang w:val="en-GB"/>
        </w:rPr>
      </w:pPr>
      <w:bookmarkStart w:id="4" w:name="_Toc101765751"/>
      <w:r w:rsidRPr="00E43F2B">
        <w:rPr>
          <w:sz w:val="26"/>
          <w:szCs w:val="26"/>
          <w:lang w:val="en-GB"/>
        </w:rPr>
        <w:t>TEST SYSTEMS</w:t>
      </w:r>
      <w:bookmarkEnd w:id="4"/>
    </w:p>
    <w:p w14:paraId="0739711D" w14:textId="77777777" w:rsidR="00C932AC" w:rsidRPr="00E43F2B" w:rsidRDefault="00C932AC" w:rsidP="00E43F2B">
      <w:pPr>
        <w:bidi w:val="0"/>
        <w:rPr>
          <w:sz w:val="26"/>
          <w:szCs w:val="26"/>
          <w:lang w:val="en-GB"/>
        </w:rPr>
      </w:pPr>
      <w:r w:rsidRPr="00E43F2B">
        <w:rPr>
          <w:sz w:val="26"/>
          <w:szCs w:val="26"/>
          <w:lang w:val="en-GB"/>
        </w:rPr>
        <w:t xml:space="preserve">A.1 34-Bus Distribution System </w:t>
      </w:r>
    </w:p>
    <w:p w14:paraId="41B519C3" w14:textId="77777777" w:rsidR="00C932AC" w:rsidRPr="00E43F2B" w:rsidRDefault="00C932AC" w:rsidP="00E43F2B">
      <w:pPr>
        <w:bidi w:val="0"/>
        <w:rPr>
          <w:sz w:val="26"/>
          <w:szCs w:val="26"/>
          <w:lang w:val="en-GB"/>
        </w:rPr>
      </w:pPr>
      <w:r w:rsidRPr="00E43F2B">
        <w:rPr>
          <w:sz w:val="26"/>
          <w:szCs w:val="26"/>
          <w:lang w:val="en-GB"/>
        </w:rPr>
        <w:t>The single line diagram of 34-bus distribution system is shown in Fig. A.1. Tables A.1 and A.2 show the buses and lines data of 34-bus system, where the rated line voltage is 11 kV and rated MVA is 100.</w:t>
      </w:r>
    </w:p>
    <w:p w14:paraId="5BAA1878" w14:textId="77777777" w:rsidR="00C932AC" w:rsidRPr="00E43F2B" w:rsidRDefault="00C932AC" w:rsidP="00E43F2B">
      <w:pPr>
        <w:bidi w:val="0"/>
        <w:rPr>
          <w:sz w:val="26"/>
          <w:szCs w:val="26"/>
          <w:lang w:val="en-GB"/>
        </w:rPr>
      </w:pPr>
      <w:r>
        <w:rPr>
          <w:sz w:val="26"/>
          <w:szCs w:val="26"/>
          <w:lang w:val="en-GB"/>
        </w:rPr>
      </w:r>
      <w:r>
        <w:rPr>
          <w:sz w:val="26"/>
          <w:szCs w:val="26"/>
          <w:lang w:val="en-GB"/>
        </w:rPr>
        <w:pict w14:anchorId="223A723F">
          <v:group id="_x0000_s10427" style="width:299.35pt;height:250.3pt;mso-position-horizontal-relative:char;mso-position-vertical-relative:line" coordorigin="3399,4445" coordsize="4320,3240">
            <v:group id="_x0000_s10428" style="position:absolute;left:3399;top:4445;width:4320;height:3240" coordorigin="3399,4445" coordsize="4320,3240">
              <v:group id="_x0000_s10429" style="position:absolute;left:3399;top:4445;width:4320;height:3240" coordorigin="3399,4445" coordsize="4320,3240">
                <v:group id="_x0000_s10430" style="position:absolute;left:3399;top:4445;width:4320;height:3240" coordorigin="3399,4445" coordsize="4320,3240">
                  <v:rect id="_x0000_s10431" style="position:absolute;left:6959;top:6305;width:182;height:177" filled="f" stroked="f">
                    <v:textbox style="mso-next-textbox:#_x0000_s10431" inset="0,0,0,0">
                      <w:txbxContent>
                        <w:p w14:paraId="2E0045DC" w14:textId="77777777" w:rsidR="00C932AC" w:rsidRPr="00B5565F" w:rsidRDefault="00C932AC" w:rsidP="00E43F2B">
                          <w:pPr>
                            <w:bidi w:val="0"/>
                            <w:rPr>
                              <w:rtl/>
                            </w:rPr>
                          </w:pPr>
                          <w:r w:rsidRPr="00B5565F">
                            <w:t>31</w:t>
                          </w:r>
                        </w:p>
                      </w:txbxContent>
                    </v:textbox>
                  </v:rect>
                  <v:group id="_x0000_s10432" style="position:absolute;left:3399;top:4445;width:4320;height:3240" coordorigin="3399,4445" coordsize="4320,3240">
                    <v:rect id="_x0000_s10433" style="position:absolute;left:6749;top:4459;width:182;height:177" filled="f" stroked="f">
                      <v:textbox style="mso-next-textbox:#_x0000_s10433" inset="0,0,0,0">
                        <w:txbxContent>
                          <w:p w14:paraId="5B84C34A" w14:textId="77777777" w:rsidR="00C932AC" w:rsidRPr="00B5565F" w:rsidRDefault="00C932AC" w:rsidP="00E43F2B">
                            <w:pPr>
                              <w:bidi w:val="0"/>
                              <w:rPr>
                                <w:rtl/>
                              </w:rPr>
                            </w:pPr>
                            <w:r w:rsidRPr="00B5565F">
                              <w:t>30</w:t>
                            </w:r>
                          </w:p>
                        </w:txbxContent>
                      </v:textbox>
                    </v:rect>
                    <v:group id="_x0000_s10434" style="position:absolute;left:3399;top:4445;width:4320;height:3240" coordorigin="3399,4445" coordsize="4320,3240">
                      <v:group id="_x0000_s10435" style="position:absolute;left:3399;top:4445;width:4320;height:3240" coordorigin="3399,4445" coordsize="4320,3240">
                        <v:group id="_x0000_s10436" style="position:absolute;left:3399;top:4445;width:4320;height:3240" coordorigin="3399,4445" coordsize="4320,3240">
                          <v:group id="_x0000_s10437" style="position:absolute;left:3399;top:4445;width:4320;height:3240" coordorigin="3399,4445" coordsize="4320,3240">
                            <v:group id="_x0000_s10438" style="position:absolute;left:3399;top:4445;width:4320;height:3240" coordorigin="3399,4445" coordsize="4320,3240">
                              <v:group id="_x0000_s10439" style="position:absolute;left:3399;top:4445;width:4320;height:3240" coordorigin="3399,4445" coordsize="4320,3240">
                                <v:group id="_x0000_s10440" style="position:absolute;left:3399;top:4445;width:4320;height:3240" coordorigin="3399,4445" coordsize="4320,3240">
                                  <v:group id="_x0000_s10441" style="position:absolute;left:3399;top:4445;width:4320;height:3240" coordorigin="3399,4445" coordsize="4320,3240">
                                    <v:group id="_x0000_s10442" style="position:absolute;left:3399;top:4445;width:4320;height:3240" coordorigin="3399,4445" coordsize="4320,3240">
                                      <v:group id="_x0000_s10443" style="position:absolute;left:3399;top:4445;width:4320;height:3240" coordorigin="3399,4445" coordsize="4320,3240">
                                        <v:group id="_x0000_s10444" style="position:absolute;left:3399;top:4445;width:4320;height:3240" coordorigin="3399,4445" coordsize="4320,3240">
                                          <v:group id="_x0000_s10445" style="position:absolute;left:3399;top:4445;width:4320;height:3240" coordorigin="3399,4445" coordsize="4320,3240">
                                            <v:group id="_x0000_s10446" style="position:absolute;left:3399;top:4445;width:4320;height:3240" coordorigin="3399,4445" coordsize="4320,3240">
                                              <v:group id="_x0000_s10447" style="position:absolute;left:3399;top:4445;width:4320;height:3240" coordorigin="3399,4445" coordsize="4320,3240">
                                                <v:group id="_x0000_s10448" style="position:absolute;left:3399;top:4445;width:4320;height:3240" coordorigin="3399,4445" coordsize="4320,3240">
                                                  <v:group id="_x0000_s10449" style="position:absolute;left:3399;top:4445;width:4320;height:3240" coordorigin="3399,4445" coordsize="4320,3240">
                                                    <v:group id="_x0000_s10450" style="position:absolute;left:3399;top:4459;width:4320;height:3226" coordorigin="3399,4459" coordsize="4320,3226">
                                                      <v:group id="_x0000_s10451" style="position:absolute;left:3399;top:4636;width:4320;height:3049" coordorigin="3399,4636" coordsize="4320,3049">
                                                        <v:group id="_x0000_s10452" style="position:absolute;left:3399;top:4636;width:4320;height:3049" coordorigin="3399,4636" coordsize="4320,3049">
                                                          <v:group id="_x0000_s10453" style="position:absolute;left:3399;top:4636;width:4320;height:3049" coordorigin="3399,4636" coordsize="4320,3049">
                                                            <v:group id="_x0000_s10454" style="position:absolute;left:6562;top:6385;width:367;height:240" coordorigin="4046,3858" coordsize="410,240">
                                                              <v:shapetype id="_x0000_t32" coordsize="21600,21600" o:spt="32" o:oned="t" path="m,l21600,21600e" filled="f">
                                                                <v:path arrowok="t" fillok="f" o:connecttype="none"/>
                                                                <o:lock v:ext="edit" shapetype="t"/>
                                                              </v:shapetype>
                                                              <v:shape id="_x0000_s10455" type="#_x0000_t32" style="position:absolute;left:4046;top:3858;width:410;height:0" o:connectortype="straight" strokeweight="1.5pt"/>
                                                              <v:shape id="_x0000_s10456" type="#_x0000_t32" style="position:absolute;left:4361;top:3858;width:0;height:240" o:connectortype="straight">
                                                                <v:stroke endarrow="block"/>
                                                              </v:shape>
                                                            </v:group>
                                                            <v:group id="_x0000_s10457" style="position:absolute;left:6082;top:4636;width:95;height:537" coordorigin="3820,6427" coordsize="98,610">
                                                              <v:shape id="_x0000_s10458" type="#_x0000_t32" style="position:absolute;left:3820;top:6427;width:1;height:493" o:connectortype="straight" strokeweight="1.5pt"/>
                                                              <v:shape id="_x0000_s10459" type="#_x0000_t32" style="position:absolute;left:3820;top:6821;width:94;height:0" o:connectortype="straight"/>
                                                              <v:shape id="_x0000_s10460" type="#_x0000_t32" style="position:absolute;left:3918;top:6821;width:0;height:216" o:connectortype="straight">
                                                                <v:stroke endarrow="block"/>
                                                              </v:shape>
                                                            </v:group>
                                                            <v:shape id="_x0000_s10461" type="#_x0000_t32" style="position:absolute;left:5713;top:5577;width:142;height:0" o:connectortype="straight"/>
                                                            <v:shape id="_x0000_s10462" type="#_x0000_t32" style="position:absolute;left:5855;top:4888;width:0;height:689;flip:y" o:connectortype="straight"/>
                                                            <v:shape id="_x0000_s10463" type="#_x0000_t32" style="position:absolute;left:5855;top:4888;width:992;height:0" o:connectortype="straight"/>
                                                            <v:group id="_x0000_s10464" style="position:absolute;left:6453;top:4636;width:94;height:537" coordorigin="3820,6427" coordsize="98,610">
                                                              <v:shape id="_x0000_s10465" type="#_x0000_t32" style="position:absolute;left:3820;top:6427;width:1;height:493" o:connectortype="straight" strokeweight="1.5pt"/>
                                                              <v:shape id="_x0000_s10466" type="#_x0000_t32" style="position:absolute;left:3820;top:6821;width:94;height:0" o:connectortype="straight"/>
                                                              <v:shape id="_x0000_s10467" type="#_x0000_t32" style="position:absolute;left:3918;top:6821;width:0;height:216" o:connectortype="straight">
                                                                <v:stroke endarrow="block"/>
                                                              </v:shape>
                                                            </v:group>
                                                            <v:group id="_x0000_s10468" style="position:absolute;left:6845;top:4650;width:84;height:523" coordorigin="3820,6427" coordsize="98,610">
                                                              <v:shape id="_x0000_s10469" type="#_x0000_t32" style="position:absolute;left:3820;top:6427;width:1;height:493" o:connectortype="straight" strokeweight="1.5pt"/>
                                                              <v:shape id="_x0000_s10470" type="#_x0000_t32" style="position:absolute;left:3820;top:6821;width:94;height:0" o:connectortype="straight"/>
                                                              <v:shape id="_x0000_s10471" type="#_x0000_t32" style="position:absolute;left:3918;top:6821;width:0;height:216" o:connectortype="straight">
                                                                <v:stroke endarrow="block"/>
                                                              </v:shape>
                                                            </v:group>
                                                            <v:group id="_x0000_s10472" style="position:absolute;left:7192;top:7126;width:94;height:493" coordorigin="3820,6427" coordsize="98,610">
                                                              <v:shape id="_x0000_s10473" type="#_x0000_t32" style="position:absolute;left:3820;top:6427;width:1;height:493" o:connectortype="straight" strokeweight="1.5pt"/>
                                                              <v:shape id="_x0000_s10474" type="#_x0000_t32" style="position:absolute;left:3820;top:6821;width:94;height:0" o:connectortype="straight"/>
                                                              <v:shape id="_x0000_s10475" type="#_x0000_t32" style="position:absolute;left:3918;top:6821;width:0;height:216" o:connectortype="straight">
                                                                <v:stroke endarrow="block"/>
                                                              </v:shape>
                                                            </v:group>
                                                            <v:group id="_x0000_s10476" style="position:absolute;left:7607;top:7126;width:94;height:493" coordorigin="3820,6427" coordsize="98,610">
                                                              <v:shape id="_x0000_s10477" type="#_x0000_t32" style="position:absolute;left:3820;top:6427;width:1;height:493" o:connectortype="straight" strokeweight="1.5pt"/>
                                                              <v:shape id="_x0000_s10478" type="#_x0000_t32" style="position:absolute;left:3820;top:6821;width:94;height:0" o:connectortype="straight"/>
                                                              <v:shape id="_x0000_s10479" type="#_x0000_t32" style="position:absolute;left:3918;top:6821;width:0;height:216" o:connectortype="straight">
                                                                <v:stroke endarrow="block"/>
                                                              </v:shape>
                                                            </v:group>
                                                            <v:shape id="_x0000_s10480" type="#_x0000_t32" style="position:absolute;left:6732;top:5936;width:113;height:0;flip:x" o:connectortype="straight"/>
                                                            <v:shape id="_x0000_s10481" type="#_x0000_t32" style="position:absolute;left:6731;top:5927;width:1;height:1387;flip:x" o:connectortype="straight"/>
                                                            <v:shape id="_x0000_s10482" type="#_x0000_t32" style="position:absolute;left:6731;top:7314;width:862;height:0" o:connectortype="straight"/>
                                                            <v:group id="_x0000_s10483" style="position:absolute;left:6582;top:6794;width:357;height:240" coordorigin="4046,3858" coordsize="410,240">
                                                              <v:shape id="_x0000_s10484" type="#_x0000_t32" style="position:absolute;left:4046;top:3858;width:410;height:0" o:connectortype="straight" strokeweight="1.5pt"/>
                                                              <v:shape id="_x0000_s10485" type="#_x0000_t32" style="position:absolute;left:4361;top:3858;width:0;height:240" o:connectortype="straight">
                                                                <v:stroke endarrow="block"/>
                                                              </v:shape>
                                                            </v:group>
                                                            <v:group id="_x0000_s10486" style="position:absolute;left:3399;top:4652;width:4320;height:3033" coordorigin="3399,4652" coordsize="4320,3033">
                                                              <v:group id="_x0000_s10487" style="position:absolute;left:6210;top:7160;width:84;height:493" coordorigin="4046,4211" coordsize="94,610">
                                                                <v:shape id="_x0000_s10488" type="#_x0000_t32" style="position:absolute;left:4130;top:4211;width:1;height:493" o:connectortype="straight" strokeweight="1.5pt"/>
                                                                <v:shape id="_x0000_s10489" type="#_x0000_t32" style="position:absolute;left:4046;top:4605;width:94;height:0" o:connectortype="straight"/>
                                                                <v:shape id="_x0000_s10490" type="#_x0000_t32" style="position:absolute;left:4046;top:4605;width:0;height:216" o:connectortype="straight">
                                                                  <v:stroke endarrow="block"/>
                                                                </v:shape>
                                                              </v:group>
                                                              <v:group id="_x0000_s10491" style="position:absolute;left:3399;top:5330;width:3536;height:822" coordorigin="3339,6234" coordsize="3946,822">
                                                                <v:rect id="_x0000_s10492" style="position:absolute;left:7096;top:6262;width:182;height:177" filled="f" stroked="f">
                                                                  <v:textbox style="mso-next-textbox:#_x0000_s10492" inset="0,0,0,0">
                                                                    <w:txbxContent>
                                                                      <w:p w14:paraId="0F44DAD5" w14:textId="77777777" w:rsidR="00C932AC" w:rsidRPr="00B5565F" w:rsidRDefault="00C932AC" w:rsidP="00E43F2B">
                                                                        <w:pPr>
                                                                          <w:bidi w:val="0"/>
                                                                          <w:rPr>
                                                                            <w:rtl/>
                                                                          </w:rPr>
                                                                        </w:pPr>
                                                                        <w:r w:rsidRPr="00B5565F">
                                                                          <w:t>10</w:t>
                                                                        </w:r>
                                                                      </w:p>
                                                                    </w:txbxContent>
                                                                  </v:textbox>
                                                                </v:rect>
                                                                <v:group id="_x0000_s10493" style="position:absolute;left:3339;top:6234;width:3946;height:822" coordorigin="3339,6234" coordsize="3946,822">
                                                                  <v:rect id="_x0000_s10494" style="position:absolute;left:6687;top:6264;width:182;height:177" filled="f" stroked="f">
                                                                    <v:textbox style="mso-next-textbox:#_x0000_s10494" inset="0,0,0,0">
                                                                      <w:txbxContent>
                                                                        <w:p w14:paraId="5F8BD4E6" w14:textId="77777777" w:rsidR="00C932AC" w:rsidRPr="00B5565F" w:rsidRDefault="00C932AC" w:rsidP="00E43F2B">
                                                                          <w:pPr>
                                                                            <w:bidi w:val="0"/>
                                                                            <w:rPr>
                                                                              <w:rtl/>
                                                                              <w:lang w:bidi="ar-SA"/>
                                                                            </w:rPr>
                                                                          </w:pPr>
                                                                          <w:r w:rsidRPr="00B5565F">
                                                                            <w:t>9</w:t>
                                                                          </w:r>
                                                                        </w:p>
                                                                      </w:txbxContent>
                                                                    </v:textbox>
                                                                  </v:rect>
                                                                  <v:group id="_x0000_s10495" style="position:absolute;left:3339;top:6234;width:3946;height:822" coordorigin="3339,6234" coordsize="3946,822">
                                                                    <v:rect id="_x0000_s10496" style="position:absolute;left:6257;top:6262;width:182;height:177" filled="f" stroked="f">
                                                                      <v:textbox style="mso-next-textbox:#_x0000_s10496" inset="0,0,0,0">
                                                                        <w:txbxContent>
                                                                          <w:p w14:paraId="12736C40" w14:textId="77777777" w:rsidR="00C932AC" w:rsidRPr="00B5565F" w:rsidRDefault="00C932AC" w:rsidP="00E43F2B">
                                                                            <w:pPr>
                                                                              <w:bidi w:val="0"/>
                                                                              <w:rPr>
                                                                                <w:rtl/>
                                                                              </w:rPr>
                                                                            </w:pPr>
                                                                            <w:r w:rsidRPr="00B5565F">
                                                                              <w:t>8</w:t>
                                                                            </w:r>
                                                                          </w:p>
                                                                        </w:txbxContent>
                                                                      </v:textbox>
                                                                    </v:rect>
                                                                    <v:group id="_x0000_s10497" style="position:absolute;left:3339;top:6234;width:3946;height:822" coordorigin="3339,6234" coordsize="3946,822">
                                                                      <v:rect id="_x0000_s10498" style="position:absolute;left:5816;top:6262;width:182;height:177" filled="f" stroked="f">
                                                                        <v:textbox style="mso-next-textbox:#_x0000_s10498" inset="0,0,0,0">
                                                                          <w:txbxContent>
                                                                            <w:p w14:paraId="710C8DEB" w14:textId="77777777" w:rsidR="00C932AC" w:rsidRPr="00B5565F" w:rsidRDefault="00C932AC" w:rsidP="00E43F2B">
                                                                              <w:pPr>
                                                                                <w:bidi w:val="0"/>
                                                                                <w:rPr>
                                                                                  <w:rtl/>
                                                                                </w:rPr>
                                                                              </w:pPr>
                                                                              <w:r w:rsidRPr="00B5565F">
                                                                                <w:t>7</w:t>
                                                                              </w:r>
                                                                            </w:p>
                                                                          </w:txbxContent>
                                                                        </v:textbox>
                                                                      </v:rect>
                                                                      <v:group id="_x0000_s10499" style="position:absolute;left:3339;top:6234;width:3946;height:822" coordorigin="3339,6234" coordsize="3946,822">
                                                                        <v:rect id="_x0000_s10500" style="position:absolute;left:5405;top:6248;width:182;height:177" filled="f" stroked="f">
                                                                          <v:textbox style="mso-next-textbox:#_x0000_s10500" inset="0,0,0,0">
                                                                            <w:txbxContent>
                                                                              <w:p w14:paraId="09AD52D5" w14:textId="77777777" w:rsidR="00C932AC" w:rsidRPr="00B5565F" w:rsidRDefault="00C932AC" w:rsidP="00E43F2B">
                                                                                <w:pPr>
                                                                                  <w:bidi w:val="0"/>
                                                                                  <w:rPr>
                                                                                    <w:rtl/>
                                                                                  </w:rPr>
                                                                                </w:pPr>
                                                                                <w:r w:rsidRPr="00B5565F">
                                                                                  <w:t>6</w:t>
                                                                                </w:r>
                                                                              </w:p>
                                                                            </w:txbxContent>
                                                                          </v:textbox>
                                                                        </v:rect>
                                                                        <v:group id="_x0000_s10501" style="position:absolute;left:3339;top:6234;width:3946;height:822" coordorigin="3339,6234" coordsize="3946,822">
                                                                          <v:rect id="_x0000_s10502" style="position:absolute;left:4986;top:6248;width:182;height:177" filled="f" stroked="f">
                                                                            <v:textbox style="mso-next-textbox:#_x0000_s10502" inset="0,0,0,0">
                                                                              <w:txbxContent>
                                                                                <w:p w14:paraId="594F5C91" w14:textId="77777777" w:rsidR="00C932AC" w:rsidRPr="00B5565F" w:rsidRDefault="00C932AC" w:rsidP="00E43F2B">
                                                                                  <w:pPr>
                                                                                    <w:bidi w:val="0"/>
                                                                                    <w:rPr>
                                                                                      <w:rtl/>
                                                                                    </w:rPr>
                                                                                  </w:pPr>
                                                                                  <w:r w:rsidRPr="00B5565F">
                                                                                    <w:t>5</w:t>
                                                                                  </w:r>
                                                                                </w:p>
                                                                              </w:txbxContent>
                                                                            </v:textbox>
                                                                          </v:rect>
                                                                          <v:group id="_x0000_s10503" style="position:absolute;left:3339;top:6234;width:3946;height:822" coordorigin="3339,6234" coordsize="3946,822">
                                                                            <v:rect id="_x0000_s10504" style="position:absolute;left:4564;top:6250;width:182;height:177" filled="f" stroked="f">
                                                                              <v:textbox style="mso-next-textbox:#_x0000_s10504" inset="0,0,0,0">
                                                                                <w:txbxContent>
                                                                                  <w:p w14:paraId="549F0070" w14:textId="77777777" w:rsidR="00C932AC" w:rsidRPr="00B5565F" w:rsidRDefault="00C932AC" w:rsidP="00E43F2B">
                                                                                    <w:pPr>
                                                                                      <w:bidi w:val="0"/>
                                                                                      <w:rPr>
                                                                                        <w:rtl/>
                                                                                        <w:lang w:bidi="ar-SA"/>
                                                                                      </w:rPr>
                                                                                    </w:pPr>
                                                                                    <w:r w:rsidRPr="00B5565F">
                                                                                      <w:t>4</w:t>
                                                                                    </w:r>
                                                                                  </w:p>
                                                                                </w:txbxContent>
                                                                              </v:textbox>
                                                                            </v:rect>
                                                                            <v:group id="_x0000_s10505" style="position:absolute;left:3339;top:6234;width:3946;height:822" coordorigin="3339,6234" coordsize="3946,822">
                                                                              <v:rect id="_x0000_s10506" style="position:absolute;left:4141;top:6234;width:182;height:177" filled="f" stroked="f">
                                                                                <v:textbox style="mso-next-textbox:#_x0000_s10506" inset="0,0,0,0">
                                                                                  <w:txbxContent>
                                                                                    <w:p w14:paraId="72E0B9C0" w14:textId="77777777" w:rsidR="00C932AC" w:rsidRPr="00B5565F" w:rsidRDefault="00C932AC" w:rsidP="00E43F2B">
                                                                                      <w:pPr>
                                                                                        <w:bidi w:val="0"/>
                                                                                        <w:rPr>
                                                                                          <w:rtl/>
                                                                                        </w:rPr>
                                                                                      </w:pPr>
                                                                                      <w:r w:rsidRPr="00B5565F">
                                                                                        <w:t>3</w:t>
                                                                                      </w:r>
                                                                                    </w:p>
                                                                                  </w:txbxContent>
                                                                                </v:textbox>
                                                                              </v:rect>
                                                                              <v:group id="_x0000_s10507" style="position:absolute;left:3339;top:6241;width:3946;height:815" coordorigin="3339,6241" coordsize="3946,815">
                                                                                <v:rect id="_x0000_s10508" style="position:absolute;left:3736;top:6241;width:182;height:177" filled="f" stroked="f">
                                                                                  <v:textbox style="mso-next-textbox:#_x0000_s10508" inset="0,0,0,0">
                                                                                    <w:txbxContent>
                                                                                      <w:p w14:paraId="3242FEA0" w14:textId="77777777" w:rsidR="00C932AC" w:rsidRPr="00B5565F" w:rsidRDefault="00C932AC" w:rsidP="00E43F2B">
                                                                                        <w:pPr>
                                                                                          <w:bidi w:val="0"/>
                                                                                          <w:rPr>
                                                                                            <w:rtl/>
                                                                                          </w:rPr>
                                                                                        </w:pPr>
                                                                                        <w:r w:rsidRPr="00B5565F">
                                                                                          <w:t>2</w:t>
                                                                                        </w:r>
                                                                                      </w:p>
                                                                                    </w:txbxContent>
                                                                                  </v:textbox>
                                                                                </v:rect>
                                                                                <v:group id="_x0000_s10509" style="position:absolute;left:3339;top:6241;width:3946;height:815" coordorigin="3339,6241" coordsize="3946,815">
                                                                                  <v:rect id="_x0000_s10510" style="position:absolute;left:3353;top:6241;width:182;height:177" filled="f" stroked="f">
                                                                                    <v:textbox style="mso-next-textbox:#_x0000_s10510" inset="0,0,0,0">
                                                                                      <w:txbxContent>
                                                                                        <w:p w14:paraId="4F2F0DFA" w14:textId="77777777" w:rsidR="00C932AC" w:rsidRPr="00B5565F" w:rsidRDefault="00C932AC" w:rsidP="00E43F2B">
                                                                                          <w:pPr>
                                                                                            <w:bidi w:val="0"/>
                                                                                            <w:rPr>
                                                                                              <w:rtl/>
                                                                                            </w:rPr>
                                                                                          </w:pPr>
                                                                                          <w:r w:rsidRPr="00B5565F">
                                                                                            <w:t>1</w:t>
                                                                                          </w:r>
                                                                                        </w:p>
                                                                                      </w:txbxContent>
                                                                                    </v:textbox>
                                                                                  </v:rect>
                                                                                  <v:group id="_x0000_s10511" style="position:absolute;left:3339;top:6427;width:3946;height:629" coordorigin="3339,6427" coordsize="3946,629">
                                                                                    <v:group id="_x0000_s10512" style="position:absolute;left:3339;top:6427;width:3552;height:624" coordorigin="3339,6427" coordsize="3552,624">
                                                                                      <v:group id="_x0000_s10513" style="position:absolute;left:3339;top:6427;width:3455;height:622" coordorigin="3339,6427" coordsize="3455,622">
                                                                                        <v:rect id="_x0000_s10514" style="position:absolute;left:3339;top:6481;width:273;height:340">
                                                                                          <v:textbox style="mso-next-textbox:#_x0000_s10514">
                                                                                            <w:txbxContent>
                                                                                              <w:p w14:paraId="5B37FF18" w14:textId="77777777" w:rsidR="00C932AC" w:rsidRPr="006A3A4D" w:rsidRDefault="00C932AC" w:rsidP="00E43F2B">
                                                                                                <w:pPr>
                                                                                                  <w:bidi w:val="0"/>
                                                                                                </w:pPr>
                                                                                                <w:r w:rsidRPr="006A3A4D">
                                                                                                  <w:t>S</w:t>
                                                                                                </w:r>
                                                                                              </w:p>
                                                                                            </w:txbxContent>
                                                                                          </v:textbox>
                                                                                        </v:rect>
                                                                                        <v:shape id="_x0000_s10515" type="#_x0000_t32" style="position:absolute;left:3612;top:6643;width:3182;height:0" o:connectortype="straight"/>
                                                                                        <v:group id="_x0000_s10516" style="position:absolute;left:3820;top:6427;width:98;height:610" coordorigin="3820,6427" coordsize="98,610">
                                                                                          <v:shape id="_x0000_s10517" type="#_x0000_t32" style="position:absolute;left:3820;top:6427;width:1;height:493" o:connectortype="straight" strokeweight="1.5pt"/>
                                                                                          <v:shape id="_x0000_s10518" type="#_x0000_t32" style="position:absolute;left:3820;top:6821;width:94;height:0" o:connectortype="straight"/>
                                                                                          <v:shape id="_x0000_s10519" type="#_x0000_t32" style="position:absolute;left:3918;top:6821;width:0;height:216" o:connectortype="straight">
                                                                                            <v:stroke endarrow="block"/>
                                                                                          </v:shape>
                                                                                        </v:group>
                                                                                        <v:group id="_x0000_s10520" style="position:absolute;left:4229;top:6427;width:98;height:610" coordorigin="3820,6427" coordsize="98,610">
                                                                                          <v:shape id="_x0000_s10521" type="#_x0000_t32" style="position:absolute;left:3820;top:6427;width:1;height:493" o:connectortype="straight" strokeweight="1.5pt"/>
                                                                                          <v:shape id="_x0000_s10522" type="#_x0000_t32" style="position:absolute;left:3820;top:6821;width:94;height:0" o:connectortype="straight"/>
                                                                                          <v:shape id="_x0000_s10523" type="#_x0000_t32" style="position:absolute;left:3918;top:6821;width:0;height:216" o:connectortype="straight">
                                                                                            <v:stroke endarrow="block"/>
                                                                                          </v:shape>
                                                                                        </v:group>
                                                                                        <v:group id="_x0000_s10524" style="position:absolute;left:4652;top:6437;width:98;height:610" coordorigin="3820,6427" coordsize="98,610">
                                                                                          <v:shape id="_x0000_s10525" type="#_x0000_t32" style="position:absolute;left:3820;top:6427;width:1;height:493" o:connectortype="straight" strokeweight="1.5pt"/>
                                                                                          <v:shape id="_x0000_s10526" type="#_x0000_t32" style="position:absolute;left:3820;top:6821;width:94;height:0" o:connectortype="straight"/>
                                                                                          <v:shape id="_x0000_s10527" type="#_x0000_t32" style="position:absolute;left:3918;top:6821;width:0;height:216" o:connectortype="straight">
                                                                                            <v:stroke endarrow="block"/>
                                                                                          </v:shape>
                                                                                        </v:group>
                                                                                        <v:group id="_x0000_s10528" style="position:absolute;left:5074;top:6437;width:98;height:610" coordorigin="3820,6427" coordsize="98,610">
                                                                                          <v:shape id="_x0000_s10529" type="#_x0000_t32" style="position:absolute;left:3820;top:6427;width:1;height:493" o:connectortype="straight" strokeweight="1.5pt"/>
                                                                                          <v:shape id="_x0000_s10530" type="#_x0000_t32" style="position:absolute;left:3820;top:6821;width:94;height:0" o:connectortype="straight"/>
                                                                                          <v:shape id="_x0000_s10531" type="#_x0000_t32" style="position:absolute;left:3918;top:6821;width:0;height:216" o:connectortype="straight">
                                                                                            <v:stroke endarrow="block"/>
                                                                                          </v:shape>
                                                                                        </v:group>
                                                                                        <v:group id="_x0000_s10532" style="position:absolute;left:5501;top:6437;width:98;height:610" coordorigin="3820,6427" coordsize="98,610">
                                                                                          <v:shape id="_x0000_s10533" type="#_x0000_t32" style="position:absolute;left:3820;top:6427;width:1;height:493" o:connectortype="straight" strokeweight="1.5pt"/>
                                                                                          <v:shape id="_x0000_s10534" type="#_x0000_t32" style="position:absolute;left:3820;top:6821;width:94;height:0" o:connectortype="straight"/>
                                                                                          <v:shape id="_x0000_s10535" type="#_x0000_t32" style="position:absolute;left:3918;top:6821;width:0;height:216" o:connectortype="straight">
                                                                                            <v:stroke endarrow="block"/>
                                                                                          </v:shape>
                                                                                        </v:group>
                                                                                        <v:group id="_x0000_s10536" style="position:absolute;left:5920;top:6437;width:98;height:610" coordorigin="3820,6427" coordsize="98,610">
                                                                                          <v:shape id="_x0000_s10537" type="#_x0000_t32" style="position:absolute;left:3820;top:6427;width:1;height:493" o:connectortype="straight" strokeweight="1.5pt"/>
                                                                                          <v:shape id="_x0000_s10538" type="#_x0000_t32" style="position:absolute;left:3820;top:6821;width:94;height:0" o:connectortype="straight"/>
                                                                                          <v:shape id="_x0000_s10539" type="#_x0000_t32" style="position:absolute;left:3918;top:6821;width:0;height:216" o:connectortype="straight">
                                                                                            <v:stroke endarrow="block"/>
                                                                                          </v:shape>
                                                                                        </v:group>
                                                                                        <v:group id="_x0000_s10540" style="position:absolute;left:6359;top:6439;width:98;height:610" coordorigin="3820,6427" coordsize="98,610">
                                                                                          <v:shape id="_x0000_s10541" type="#_x0000_t32" style="position:absolute;left:3820;top:6427;width:1;height:493" o:connectortype="straight" strokeweight="1.5pt"/>
                                                                                          <v:shape id="_x0000_s10542" type="#_x0000_t32" style="position:absolute;left:3820;top:6821;width:94;height:0" o:connectortype="straight"/>
                                                                                          <v:shape id="_x0000_s10543" type="#_x0000_t32" style="position:absolute;left:3918;top:6821;width:0;height:216" o:connectortype="straight">
                                                                                            <v:stroke endarrow="block"/>
                                                                                          </v:shape>
                                                                                        </v:group>
                                                                                      </v:group>
                                                                                      <v:group id="_x0000_s10544" style="position:absolute;left:6793;top:6441;width:98;height:610" coordorigin="3820,6427" coordsize="98,610">
                                                                                        <v:shape id="_x0000_s10545" type="#_x0000_t32" style="position:absolute;left:3820;top:6427;width:1;height:493" o:connectortype="straight" strokeweight="1.5pt"/>
                                                                                        <v:shape id="_x0000_s10546" type="#_x0000_t32" style="position:absolute;left:3820;top:6821;width:94;height:0" o:connectortype="straight"/>
                                                                                        <v:shape id="_x0000_s10547" type="#_x0000_t32" style="position:absolute;left:3918;top:6821;width:0;height:216" o:connectortype="straight">
                                                                                          <v:stroke endarrow="block"/>
                                                                                        </v:shape>
                                                                                      </v:group>
                                                                                    </v:group>
                                                                                    <v:group id="_x0000_s10548" style="position:absolute;left:7187;top:6446;width:98;height:610" coordorigin="3820,6427" coordsize="98,610">
                                                                                      <v:shape id="_x0000_s10549" type="#_x0000_t32" style="position:absolute;left:3820;top:6427;width:1;height:493" o:connectortype="straight" strokeweight="1.5pt"/>
                                                                                      <v:shape id="_x0000_s10550" type="#_x0000_t32" style="position:absolute;left:3820;top:6821;width:94;height:0" o:connectortype="straight"/>
                                                                                      <v:shape id="_x0000_s10551" type="#_x0000_t32" style="position:absolute;left:3918;top:6821;width:0;height:216" o:connectortype="straight">
                                                                                        <v:stroke endarrow="block"/>
                                                                                      </v:shape>
                                                                                    </v:group>
                                                                                    <v:shape id="_x0000_s10552" type="#_x0000_t32" style="position:absolute;left:6793;top:6643;width:394;height:0" o:connectortype="straight"/>
                                                                                  </v:group>
                                                                                </v:group>
                                                                              </v:group>
                                                                            </v:group>
                                                                          </v:group>
                                                                        </v:group>
                                                                      </v:group>
                                                                    </v:group>
                                                                  </v:group>
                                                                </v:group>
                                                              </v:group>
                                                              <v:group id="_x0000_s10553" style="position:absolute;left:7233;top:5535;width:98;height:610" coordorigin="3820,6427" coordsize="98,610">
                                                                <v:shape id="_x0000_s10554" type="#_x0000_t32" style="position:absolute;left:3820;top:6427;width:1;height:493" o:connectortype="straight" strokeweight="1.5pt"/>
                                                                <v:shape id="_x0000_s10555" type="#_x0000_t32" style="position:absolute;left:3820;top:6821;width:94;height:0" o:connectortype="straight"/>
                                                                <v:shape id="_x0000_s10556" type="#_x0000_t32" style="position:absolute;left:3918;top:6821;width:0;height:216" o:connectortype="straight">
                                                                  <v:stroke endarrow="block"/>
                                                                </v:shape>
                                                              </v:group>
                                                              <v:group id="_x0000_s10557" style="position:absolute;left:7621;top:5535;width:98;height:610" coordorigin="3820,6427" coordsize="98,610">
                                                                <v:shape id="_x0000_s10558" type="#_x0000_t32" style="position:absolute;left:3820;top:6427;width:1;height:493" o:connectortype="straight" strokeweight="1.5pt"/>
                                                                <v:shape id="_x0000_s10559" type="#_x0000_t32" style="position:absolute;left:3820;top:6821;width:94;height:0" o:connectortype="straight"/>
                                                                <v:shape id="_x0000_s10560" type="#_x0000_t32" style="position:absolute;left:3918;top:6821;width:0;height:216" o:connectortype="straight">
                                                                  <v:stroke endarrow="block"/>
                                                                </v:shape>
                                                              </v:group>
                                                              <v:group id="_x0000_s10561" style="position:absolute;left:4278;top:4652;width:94;height:493" coordorigin="3820,6427" coordsize="98,610">
                                                                <v:shape id="_x0000_s10562" type="#_x0000_t32" style="position:absolute;left:3820;top:6427;width:1;height:493" o:connectortype="straight" strokeweight="1.5pt"/>
                                                                <v:shape id="_x0000_s10563" type="#_x0000_t32" style="position:absolute;left:3820;top:6821;width:94;height:0" o:connectortype="straight"/>
                                                                <v:shape id="_x0000_s10564" type="#_x0000_t32" style="position:absolute;left:3918;top:6821;width:0;height:216" o:connectortype="straight">
                                                                  <v:stroke endarrow="block"/>
                                                                </v:shape>
                                                              </v:group>
                                                              <v:shape id="_x0000_s10565" type="#_x0000_t32" style="position:absolute;left:4049;top:5579;width:142;height:0" o:connectortype="straight"/>
                                                              <v:shape id="_x0000_s10566" type="#_x0000_t32" style="position:absolute;left:4051;top:4890;width:0;height:689;flip:y" o:connectortype="straight"/>
                                                              <v:shape id="_x0000_s10567" type="#_x0000_t32" style="position:absolute;left:4051;top:4890;width:1332;height:0" o:connectortype="straight"/>
                                                              <v:group id="_x0000_s10568" style="position:absolute;left:4649;top:4652;width:86;height:507" coordorigin="3820,6427" coordsize="98,610">
                                                                <v:shape id="_x0000_s10569" type="#_x0000_t32" style="position:absolute;left:3820;top:6427;width:1;height:493" o:connectortype="straight" strokeweight="1.5pt"/>
                                                                <v:shape id="_x0000_s10570" type="#_x0000_t32" style="position:absolute;left:3820;top:6821;width:94;height:0" o:connectortype="straight"/>
                                                                <v:shape id="_x0000_s10571" type="#_x0000_t32" style="position:absolute;left:3918;top:6821;width:0;height:216" o:connectortype="straight">
                                                                  <v:stroke endarrow="block"/>
                                                                </v:shape>
                                                              </v:group>
                                                              <v:group id="_x0000_s10572" style="position:absolute;left:4999;top:4666;width:94;height:507" coordorigin="3820,6427" coordsize="98,610">
                                                                <v:shape id="_x0000_s10573" type="#_x0000_t32" style="position:absolute;left:3820;top:6427;width:1;height:493" o:connectortype="straight" strokeweight="1.5pt"/>
                                                                <v:shape id="_x0000_s10574" type="#_x0000_t32" style="position:absolute;left:3820;top:6821;width:94;height:0" o:connectortype="straight"/>
                                                                <v:shape id="_x0000_s10575" type="#_x0000_t32" style="position:absolute;left:3918;top:6821;width:0;height:216" o:connectortype="straight">
                                                                  <v:stroke endarrow="block"/>
                                                                </v:shape>
                                                              </v:group>
                                                              <v:group id="_x0000_s10576" style="position:absolute;left:5379;top:4668;width:94;height:505" coordorigin="3820,6427" coordsize="98,610">
                                                                <v:shape id="_x0000_s10577" type="#_x0000_t32" style="position:absolute;left:3820;top:6427;width:1;height:493" o:connectortype="straight" strokeweight="1.5pt"/>
                                                                <v:shape id="_x0000_s10578" type="#_x0000_t32" style="position:absolute;left:3820;top:6821;width:94;height:0" o:connectortype="straight"/>
                                                                <v:shape id="_x0000_s10579" type="#_x0000_t32" style="position:absolute;left:3918;top:6821;width:0;height:216" o:connectortype="straight">
                                                                  <v:stroke endarrow="block"/>
                                                                </v:shape>
                                                              </v:group>
                                                              <v:group id="_x0000_s10580" style="position:absolute;left:5474;top:6452;width:94;height:478" coordorigin="3820,6427" coordsize="98,610">
                                                                <v:shape id="_x0000_s10581" type="#_x0000_t32" style="position:absolute;left:3820;top:6427;width:1;height:493" o:connectortype="straight" strokeweight="1.5pt"/>
                                                                <v:shape id="_x0000_s10582" type="#_x0000_t32" style="position:absolute;left:3820;top:6821;width:94;height:0" o:connectortype="straight"/>
                                                                <v:shape id="_x0000_s10583" type="#_x0000_t32" style="position:absolute;left:3918;top:6821;width:0;height:216" o:connectortype="straight">
                                                                  <v:stroke endarrow="block"/>
                                                                </v:shape>
                                                              </v:group>
                                                              <v:shape id="_x0000_s10584" type="#_x0000_t32" style="position:absolute;left:6845;top:5739;width:776;height:0" o:connectortype="straight"/>
                                                              <v:shape id="_x0000_s10585" type="#_x0000_t32" style="position:absolute;left:5207;top:5931;width:113;height:0;flip:x" o:connectortype="straight"/>
                                                              <v:shape id="_x0000_s10586" type="#_x0000_t32" style="position:absolute;left:5207;top:5931;width:0;height:694" o:connectortype="straight"/>
                                                              <v:shape id="_x0000_s10587" type="#_x0000_t32" style="position:absolute;left:5207;top:6625;width:1288;height:0" o:connectortype="straight"/>
                                                              <v:group id="_x0000_s10588" style="position:absolute;left:5757;top:6454;width:94;height:478" coordorigin="3820,6427" coordsize="98,610">
                                                                <v:shape id="_x0000_s10589" type="#_x0000_t32" style="position:absolute;left:3820;top:6427;width:1;height:493" o:connectortype="straight" strokeweight="1.5pt"/>
                                                                <v:shape id="_x0000_s10590" type="#_x0000_t32" style="position:absolute;left:3820;top:6821;width:94;height:0" o:connectortype="straight"/>
                                                                <v:shape id="_x0000_s10591" type="#_x0000_t32" style="position:absolute;left:3918;top:6821;width:0;height:216" o:connectortype="straight">
                                                                  <v:stroke endarrow="block"/>
                                                                </v:shape>
                                                              </v:group>
                                                              <v:group id="_x0000_s10592" style="position:absolute;left:6021;top:6454;width:94;height:478" coordorigin="3820,6427" coordsize="98,610">
                                                                <v:shape id="_x0000_s10593" type="#_x0000_t32" style="position:absolute;left:3820;top:6427;width:1;height:493" o:connectortype="straight" strokeweight="1.5pt"/>
                                                                <v:shape id="_x0000_s10594" type="#_x0000_t32" style="position:absolute;left:3820;top:6821;width:94;height:0" o:connectortype="straight"/>
                                                                <v:shape id="_x0000_s10595" type="#_x0000_t32" style="position:absolute;left:3918;top:6821;width:0;height:216" o:connectortype="straight">
                                                                  <v:stroke endarrow="block"/>
                                                                </v:shape>
                                                              </v:group>
                                                              <v:group id="_x0000_s10596" style="position:absolute;left:6307;top:6454;width:94;height:478" coordorigin="3820,6427" coordsize="98,610">
                                                                <v:shape id="_x0000_s10597" type="#_x0000_t32" style="position:absolute;left:3820;top:6427;width:1;height:493" o:connectortype="straight" strokeweight="1.5pt"/>
                                                                <v:shape id="_x0000_s10598" type="#_x0000_t32" style="position:absolute;left:3820;top:6821;width:94;height:0" o:connectortype="straight"/>
                                                                <v:shape id="_x0000_s10599" type="#_x0000_t32" style="position:absolute;left:3918;top:6821;width:0;height:216" o:connectortype="straight">
                                                                  <v:stroke endarrow="block"/>
                                                                </v:shape>
                                                              </v:group>
                                                              <v:shape id="_x0000_s10600" type="#_x0000_t32" style="position:absolute;left:6495;top:6625;width:0;height:714" o:connectortype="straight"/>
                                                              <v:shape id="_x0000_s10601" type="#_x0000_t32" style="position:absolute;left:4530;top:7339;width:1964;height:0;flip:x" o:connectortype="straight"/>
                                                              <v:group id="_x0000_s10602" style="position:absolute;left:5930;top:7164;width:84;height:493" coordorigin="4046,4211" coordsize="94,610">
                                                                <v:shape id="_x0000_s10603" type="#_x0000_t32" style="position:absolute;left:4130;top:4211;width:1;height:493" o:connectortype="straight" strokeweight="1.5pt"/>
                                                                <v:shape id="_x0000_s10604" type="#_x0000_t32" style="position:absolute;left:4046;top:4605;width:94;height:0" o:connectortype="straight"/>
                                                                <v:shape id="_x0000_s10605" type="#_x0000_t32" style="position:absolute;left:4046;top:4605;width:0;height:216" o:connectortype="straight">
                                                                  <v:stroke endarrow="block"/>
                                                                </v:shape>
                                                              </v:group>
                                                              <v:group id="_x0000_s10606" style="position:absolute;left:5619;top:7178;width:84;height:493" coordorigin="4046,4211" coordsize="94,610">
                                                                <v:shape id="_x0000_s10607" type="#_x0000_t32" style="position:absolute;left:4130;top:4211;width:1;height:493" o:connectortype="straight" strokeweight="1.5pt"/>
                                                                <v:shape id="_x0000_s10608" type="#_x0000_t32" style="position:absolute;left:4046;top:4605;width:94;height:0" o:connectortype="straight"/>
                                                                <v:shape id="_x0000_s10609" type="#_x0000_t32" style="position:absolute;left:4046;top:4605;width:0;height:216" o:connectortype="straight">
                                                                  <v:stroke endarrow="block"/>
                                                                </v:shape>
                                                              </v:group>
                                                              <v:group id="_x0000_s10610" style="position:absolute;left:5329;top:7174;width:84;height:493" coordorigin="4046,4211" coordsize="94,610">
                                                                <v:shape id="_x0000_s10611" type="#_x0000_t32" style="position:absolute;left:4130;top:4211;width:1;height:493" o:connectortype="straight" strokeweight="1.5pt"/>
                                                                <v:shape id="_x0000_s10612" type="#_x0000_t32" style="position:absolute;left:4046;top:4605;width:94;height:0" o:connectortype="straight"/>
                                                                <v:shape id="_x0000_s10613" type="#_x0000_t32" style="position:absolute;left:4046;top:4605;width:0;height:216" o:connectortype="straight">
                                                                  <v:stroke endarrow="block"/>
                                                                </v:shape>
                                                              </v:group>
                                                              <v:group id="_x0000_s10614" style="position:absolute;left:5027;top:7192;width:84;height:493" coordorigin="4046,4211" coordsize="94,610">
                                                                <v:shape id="_x0000_s10615" type="#_x0000_t32" style="position:absolute;left:4130;top:4211;width:1;height:493" o:connectortype="straight" strokeweight="1.5pt"/>
                                                                <v:shape id="_x0000_s10616" type="#_x0000_t32" style="position:absolute;left:4046;top:4605;width:94;height:0" o:connectortype="straight"/>
                                                                <v:shape id="_x0000_s10617" type="#_x0000_t32" style="position:absolute;left:4046;top:4605;width:0;height:216" o:connectortype="straight">
                                                                  <v:stroke endarrow="block"/>
                                                                </v:shape>
                                                              </v:group>
                                                              <v:group id="_x0000_s10618" style="position:absolute;left:4735;top:7192;width:84;height:493" coordorigin="4046,4211" coordsize="94,610">
                                                                <v:shape id="_x0000_s10619" type="#_x0000_t32" style="position:absolute;left:4130;top:4211;width:1;height:493" o:connectortype="straight" strokeweight="1.5pt"/>
                                                                <v:shape id="_x0000_s10620" type="#_x0000_t32" style="position:absolute;left:4046;top:4605;width:94;height:0" o:connectortype="straight"/>
                                                                <v:shape id="_x0000_s10621" type="#_x0000_t32" style="position:absolute;left:4046;top:4605;width:0;height:216" o:connectortype="straight">
                                                                  <v:stroke endarrow="block"/>
                                                                </v:shape>
                                                              </v:group>
                                                              <v:group id="_x0000_s10622" style="position:absolute;left:4455;top:7192;width:84;height:493" coordorigin="4046,4211" coordsize="94,610">
                                                                <v:shape id="_x0000_s10623" type="#_x0000_t32" style="position:absolute;left:4130;top:4211;width:1;height:493" o:connectortype="straight" strokeweight="1.5pt"/>
                                                                <v:shape id="_x0000_s10624" type="#_x0000_t32" style="position:absolute;left:4046;top:4605;width:94;height:0" o:connectortype="straight"/>
                                                                <v:shape id="_x0000_s10625" type="#_x0000_t32" style="position:absolute;left:4046;top:4605;width:0;height:216" o:connectortype="straight">
                                                                  <v:stroke endarrow="block"/>
                                                                </v:shape>
                                                              </v:group>
                                                            </v:group>
                                                          </v:group>
                                                          <v:rect id="_x0000_s10626" style="position:absolute;left:7145;top:5356;width:182;height:177" filled="f" stroked="f">
                                                            <v:textbox style="mso-next-textbox:#_x0000_s10626" inset="0,0,0,0">
                                                              <w:txbxContent>
                                                                <w:p w14:paraId="0E421C4E" w14:textId="77777777" w:rsidR="00C932AC" w:rsidRPr="00B5565F" w:rsidRDefault="00C932AC" w:rsidP="00E43F2B">
                                                                  <w:pPr>
                                                                    <w:bidi w:val="0"/>
                                                                    <w:rPr>
                                                                      <w:rtl/>
                                                                    </w:rPr>
                                                                  </w:pPr>
                                                                  <w:r w:rsidRPr="00B5565F">
                                                                    <w:t>11</w:t>
                                                                  </w:r>
                                                                </w:p>
                                                              </w:txbxContent>
                                                            </v:textbox>
                                                          </v:rect>
                                                        </v:group>
                                                        <v:rect id="_x0000_s10627" style="position:absolute;left:7515;top:5346;width:182;height:177" filled="f" stroked="f">
                                                          <v:textbox style="mso-next-textbox:#_x0000_s10627" inset="0,0,0,0">
                                                            <w:txbxContent>
                                                              <w:p w14:paraId="194494FC" w14:textId="77777777" w:rsidR="00C932AC" w:rsidRPr="00B5565F" w:rsidRDefault="00C932AC" w:rsidP="00E43F2B">
                                                                <w:pPr>
                                                                  <w:bidi w:val="0"/>
                                                                  <w:rPr>
                                                                    <w:rtl/>
                                                                  </w:rPr>
                                                                </w:pPr>
                                                                <w:r w:rsidRPr="00B5565F">
                                                                  <w:t>12</w:t>
                                                                </w:r>
                                                              </w:p>
                                                            </w:txbxContent>
                                                          </v:textbox>
                                                        </v:rect>
                                                      </v:group>
                                                      <v:rect id="_x0000_s10628" style="position:absolute;left:4183;top:4459;width:182;height:177" filled="f" stroked="f">
                                                        <v:textbox style="mso-next-textbox:#_x0000_s10628" inset="0,0,0,0">
                                                          <w:txbxContent>
                                                            <w:p w14:paraId="7714474F" w14:textId="77777777" w:rsidR="00C932AC" w:rsidRPr="00B5565F" w:rsidRDefault="00C932AC" w:rsidP="00E43F2B">
                                                              <w:pPr>
                                                                <w:bidi w:val="0"/>
                                                                <w:rPr>
                                                                  <w:rtl/>
                                                                </w:rPr>
                                                              </w:pPr>
                                                              <w:r w:rsidRPr="00B5565F">
                                                                <w:t>13</w:t>
                                                              </w:r>
                                                            </w:p>
                                                          </w:txbxContent>
                                                        </v:textbox>
                                                      </v:rect>
                                                    </v:group>
                                                    <v:rect id="_x0000_s10629" style="position:absolute;left:4553;top:4445;width:182;height:177" filled="f" stroked="f">
                                                      <v:textbox style="mso-next-textbox:#_x0000_s10629" inset="0,0,0,0">
                                                        <w:txbxContent>
                                                          <w:p w14:paraId="600091A4" w14:textId="77777777" w:rsidR="00C932AC" w:rsidRPr="00B5565F" w:rsidRDefault="00C932AC" w:rsidP="00E43F2B">
                                                            <w:pPr>
                                                              <w:bidi w:val="0"/>
                                                              <w:rPr>
                                                                <w:rtl/>
                                                              </w:rPr>
                                                            </w:pPr>
                                                            <w:r w:rsidRPr="00B5565F">
                                                              <w:t>14</w:t>
                                                            </w:r>
                                                          </w:p>
                                                        </w:txbxContent>
                                                      </v:textbox>
                                                    </v:rect>
                                                  </v:group>
                                                  <v:rect id="_x0000_s10630" style="position:absolute;left:4907;top:4449;width:182;height:177" filled="f" stroked="f">
                                                    <v:textbox style="mso-next-textbox:#_x0000_s10630" inset="0,0,0,0">
                                                      <w:txbxContent>
                                                        <w:p w14:paraId="10E028CE" w14:textId="77777777" w:rsidR="00C932AC" w:rsidRPr="00B5565F" w:rsidRDefault="00C932AC" w:rsidP="00E43F2B">
                                                          <w:pPr>
                                                            <w:bidi w:val="0"/>
                                                            <w:rPr>
                                                              <w:rtl/>
                                                            </w:rPr>
                                                          </w:pPr>
                                                          <w:r w:rsidRPr="00B5565F">
                                                            <w:t>15</w:t>
                                                          </w:r>
                                                        </w:p>
                                                      </w:txbxContent>
                                                    </v:textbox>
                                                  </v:rect>
                                                </v:group>
                                                <v:rect id="_x0000_s10631" style="position:absolute;left:5279;top:4463;width:182;height:177" filled="f" stroked="f">
                                                  <v:textbox style="mso-next-textbox:#_x0000_s10631" inset="0,0,0,0">
                                                    <w:txbxContent>
                                                      <w:p w14:paraId="028A33B7" w14:textId="77777777" w:rsidR="00C932AC" w:rsidRPr="00B5565F" w:rsidRDefault="00C932AC" w:rsidP="00E43F2B">
                                                        <w:pPr>
                                                          <w:bidi w:val="0"/>
                                                          <w:rPr>
                                                            <w:rtl/>
                                                          </w:rPr>
                                                        </w:pPr>
                                                        <w:r w:rsidRPr="00B5565F">
                                                          <w:t>16</w:t>
                                                        </w:r>
                                                      </w:p>
                                                    </w:txbxContent>
                                                  </v:textbox>
                                                </v:rect>
                                              </v:group>
                                              <v:rect id="_x0000_s10632" style="position:absolute;left:5376;top:6277;width:182;height:177" filled="f" stroked="f">
                                                <v:textbox style="mso-next-textbox:#_x0000_s10632" inset="0,0,0,0">
                                                  <w:txbxContent>
                                                    <w:p w14:paraId="0AEEB4E5" w14:textId="77777777" w:rsidR="00C932AC" w:rsidRPr="00B5565F" w:rsidRDefault="00C932AC" w:rsidP="00E43F2B">
                                                      <w:pPr>
                                                        <w:bidi w:val="0"/>
                                                        <w:rPr>
                                                          <w:rtl/>
                                                        </w:rPr>
                                                      </w:pPr>
                                                      <w:r w:rsidRPr="00B5565F">
                                                        <w:t>17</w:t>
                                                      </w:r>
                                                    </w:p>
                                                  </w:txbxContent>
                                                </v:textbox>
                                              </v:rect>
                                            </v:group>
                                            <v:rect id="_x0000_s10633" style="position:absolute;left:5659;top:6277;width:182;height:177" filled="f" stroked="f">
                                              <v:textbox style="mso-next-textbox:#_x0000_s10633" inset="0,0,0,0">
                                                <w:txbxContent>
                                                  <w:p w14:paraId="029E7EA1" w14:textId="77777777" w:rsidR="00C932AC" w:rsidRPr="00B5565F" w:rsidRDefault="00C932AC" w:rsidP="00E43F2B">
                                                    <w:pPr>
                                                      <w:bidi w:val="0"/>
                                                      <w:rPr>
                                                        <w:rtl/>
                                                      </w:rPr>
                                                    </w:pPr>
                                                    <w:r w:rsidRPr="00B5565F">
                                                      <w:t>18</w:t>
                                                    </w:r>
                                                  </w:p>
                                                </w:txbxContent>
                                              </v:textbox>
                                            </v:rect>
                                          </v:group>
                                          <v:rect id="_x0000_s10634" style="position:absolute;left:5914;top:6261;width:182;height:177" filled="f" stroked="f">
                                            <v:textbox style="mso-next-textbox:#_x0000_s10634" inset="0,0,0,0">
                                              <w:txbxContent>
                                                <w:p w14:paraId="156C8AE6" w14:textId="77777777" w:rsidR="00C932AC" w:rsidRPr="00B5565F" w:rsidRDefault="00C932AC" w:rsidP="00E43F2B">
                                                  <w:pPr>
                                                    <w:bidi w:val="0"/>
                                                    <w:rPr>
                                                      <w:rtl/>
                                                    </w:rPr>
                                                  </w:pPr>
                                                  <w:r w:rsidRPr="00B5565F">
                                                    <w:t>19</w:t>
                                                  </w:r>
                                                </w:p>
                                              </w:txbxContent>
                                            </v:textbox>
                                          </v:rect>
                                        </v:group>
                                        <v:rect id="_x0000_s10635" style="position:absolute;left:6226;top:6263;width:182;height:177" filled="f" stroked="f">
                                          <v:textbox style="mso-next-textbox:#_x0000_s10635" inset="0,0,0,0">
                                            <w:txbxContent>
                                              <w:p w14:paraId="0019486B" w14:textId="77777777" w:rsidR="00C932AC" w:rsidRPr="00B5565F" w:rsidRDefault="00C932AC" w:rsidP="00E43F2B">
                                                <w:pPr>
                                                  <w:bidi w:val="0"/>
                                                  <w:rPr>
                                                    <w:rtl/>
                                                  </w:rPr>
                                                </w:pPr>
                                                <w:r w:rsidRPr="00B5565F">
                                                  <w:t>20</w:t>
                                                </w:r>
                                              </w:p>
                                            </w:txbxContent>
                                          </v:textbox>
                                        </v:rect>
                                      </v:group>
                                      <v:rect id="_x0000_s10636" style="position:absolute;left:6198;top:7001;width:182;height:177" filled="f" stroked="f">
                                        <v:textbox style="mso-next-textbox:#_x0000_s10636" inset="0,0,0,0">
                                          <w:txbxContent>
                                            <w:p w14:paraId="64FBF08A" w14:textId="77777777" w:rsidR="00C932AC" w:rsidRPr="00B5565F" w:rsidRDefault="00C932AC" w:rsidP="00E43F2B">
                                              <w:pPr>
                                                <w:bidi w:val="0"/>
                                                <w:rPr>
                                                  <w:rtl/>
                                                </w:rPr>
                                              </w:pPr>
                                              <w:r w:rsidRPr="00B5565F">
                                                <w:t>21</w:t>
                                              </w:r>
                                            </w:p>
                                          </w:txbxContent>
                                        </v:textbox>
                                      </v:rect>
                                    </v:group>
                                    <v:rect id="_x0000_s10637" style="position:absolute;left:5914;top:7003;width:182;height:177" filled="f" stroked="f">
                                      <v:textbox style="mso-next-textbox:#_x0000_s10637" inset="0,0,0,0">
                                        <w:txbxContent>
                                          <w:p w14:paraId="3047CEF5" w14:textId="77777777" w:rsidR="00C932AC" w:rsidRPr="00B5565F" w:rsidRDefault="00C932AC" w:rsidP="00E43F2B">
                                            <w:pPr>
                                              <w:bidi w:val="0"/>
                                              <w:rPr>
                                                <w:rtl/>
                                              </w:rPr>
                                            </w:pPr>
                                            <w:r w:rsidRPr="00B5565F">
                                              <w:t>22</w:t>
                                            </w:r>
                                          </w:p>
                                        </w:txbxContent>
                                      </v:textbox>
                                    </v:rect>
                                  </v:group>
                                  <v:rect id="_x0000_s10638" style="position:absolute;left:5600;top:7015;width:182;height:177" filled="f" stroked="f">
                                    <v:textbox style="mso-next-textbox:#_x0000_s10638" inset="0,0,0,0">
                                      <w:txbxContent>
                                        <w:p w14:paraId="4DDB6B1D" w14:textId="77777777" w:rsidR="00C932AC" w:rsidRPr="00B5565F" w:rsidRDefault="00C932AC" w:rsidP="00E43F2B">
                                          <w:pPr>
                                            <w:bidi w:val="0"/>
                                            <w:rPr>
                                              <w:rtl/>
                                            </w:rPr>
                                          </w:pPr>
                                          <w:r w:rsidRPr="00B5565F">
                                            <w:t>23</w:t>
                                          </w:r>
                                        </w:p>
                                      </w:txbxContent>
                                    </v:textbox>
                                  </v:rect>
                                </v:group>
                                <v:rect id="_x0000_s10639" style="position:absolute;left:5306;top:7015;width:182;height:177" filled="f" stroked="f">
                                  <v:textbox style="mso-next-textbox:#_x0000_s10639" inset="0,0,0,0">
                                    <w:txbxContent>
                                      <w:p w14:paraId="75A916C4" w14:textId="77777777" w:rsidR="00C932AC" w:rsidRPr="00B5565F" w:rsidRDefault="00C932AC" w:rsidP="00E43F2B">
                                        <w:pPr>
                                          <w:bidi w:val="0"/>
                                          <w:rPr>
                                            <w:rtl/>
                                          </w:rPr>
                                        </w:pPr>
                                        <w:r w:rsidRPr="00B5565F">
                                          <w:t>24</w:t>
                                        </w:r>
                                      </w:p>
                                    </w:txbxContent>
                                  </v:textbox>
                                </v:rect>
                              </v:group>
                              <v:rect id="_x0000_s10640" style="position:absolute;left:5014;top:7011;width:182;height:177" filled="f" stroked="f">
                                <v:textbox style="mso-next-textbox:#_x0000_s10640" inset="0,0,0,0">
                                  <w:txbxContent>
                                    <w:p w14:paraId="72DB583C" w14:textId="77777777" w:rsidR="00C932AC" w:rsidRPr="00B5565F" w:rsidRDefault="00C932AC" w:rsidP="00E43F2B">
                                      <w:pPr>
                                        <w:bidi w:val="0"/>
                                        <w:rPr>
                                          <w:rtl/>
                                        </w:rPr>
                                      </w:pPr>
                                      <w:r w:rsidRPr="00B5565F">
                                        <w:t>25</w:t>
                                      </w:r>
                                    </w:p>
                                  </w:txbxContent>
                                </v:textbox>
                              </v:rect>
                            </v:group>
                            <v:rect id="_x0000_s10641" style="position:absolute;left:4693;top:7017;width:182;height:177" filled="f" stroked="f">
                              <v:textbox style="mso-next-textbox:#_x0000_s10641" inset="0,0,0,0">
                                <w:txbxContent>
                                  <w:p w14:paraId="63D4D986" w14:textId="77777777" w:rsidR="00C932AC" w:rsidRPr="00B5565F" w:rsidRDefault="00C932AC" w:rsidP="00E43F2B">
                                    <w:pPr>
                                      <w:bidi w:val="0"/>
                                      <w:rPr>
                                        <w:rtl/>
                                      </w:rPr>
                                    </w:pPr>
                                    <w:r w:rsidRPr="00B5565F">
                                      <w:t>26</w:t>
                                    </w:r>
                                  </w:p>
                                </w:txbxContent>
                              </v:textbox>
                            </v:rect>
                          </v:group>
                          <v:rect id="_x0000_s10642" style="position:absolute;left:4395;top:7034;width:182;height:177" filled="f" stroked="f">
                            <v:textbox style="mso-next-textbox:#_x0000_s10642" inset="0,0,0,0">
                              <w:txbxContent>
                                <w:p w14:paraId="77A9E0E3" w14:textId="77777777" w:rsidR="00C932AC" w:rsidRPr="00B5565F" w:rsidRDefault="00C932AC" w:rsidP="00E43F2B">
                                  <w:pPr>
                                    <w:bidi w:val="0"/>
                                    <w:rPr>
                                      <w:rtl/>
                                    </w:rPr>
                                  </w:pPr>
                                  <w:r w:rsidRPr="00B5565F">
                                    <w:t>27</w:t>
                                  </w:r>
                                </w:p>
                              </w:txbxContent>
                            </v:textbox>
                          </v:rect>
                        </v:group>
                        <v:rect id="_x0000_s10643" style="position:absolute;left:5989;top:4459;width:182;height:177" filled="f" stroked="f">
                          <v:textbox style="mso-next-textbox:#_x0000_s10643" inset="0,0,0,0">
                            <w:txbxContent>
                              <w:p w14:paraId="4B25644B" w14:textId="77777777" w:rsidR="00C932AC" w:rsidRPr="00B5565F" w:rsidRDefault="00C932AC" w:rsidP="00E43F2B">
                                <w:pPr>
                                  <w:bidi w:val="0"/>
                                  <w:rPr>
                                    <w:rtl/>
                                  </w:rPr>
                                </w:pPr>
                                <w:r w:rsidRPr="00B5565F">
                                  <w:t>28</w:t>
                                </w:r>
                              </w:p>
                            </w:txbxContent>
                          </v:textbox>
                        </v:rect>
                      </v:group>
                      <v:rect id="_x0000_s10644" style="position:absolute;left:6361;top:4459;width:182;height:177" filled="f" stroked="f">
                        <v:textbox style="mso-next-textbox:#_x0000_s10644" inset="0,0,0,0">
                          <w:txbxContent>
                            <w:p w14:paraId="74856696" w14:textId="77777777" w:rsidR="00C932AC" w:rsidRPr="00B5565F" w:rsidRDefault="00C932AC" w:rsidP="00E43F2B">
                              <w:pPr>
                                <w:bidi w:val="0"/>
                                <w:rPr>
                                  <w:rtl/>
                                </w:rPr>
                              </w:pPr>
                              <w:r w:rsidRPr="00B5565F">
                                <w:t>29</w:t>
                              </w:r>
                            </w:p>
                          </w:txbxContent>
                        </v:textbox>
                      </v:rect>
                    </v:group>
                  </v:group>
                </v:group>
                <v:rect id="_x0000_s10645" style="position:absolute;left:6963;top:6711;width:182;height:177" filled="f" stroked="f">
                  <v:textbox style="mso-next-textbox:#_x0000_s10645" inset="0,0,0,0">
                    <w:txbxContent>
                      <w:p w14:paraId="3CBD846D" w14:textId="77777777" w:rsidR="00C932AC" w:rsidRPr="00B5565F" w:rsidRDefault="00C932AC" w:rsidP="00E43F2B">
                        <w:pPr>
                          <w:bidi w:val="0"/>
                          <w:rPr>
                            <w:rtl/>
                          </w:rPr>
                        </w:pPr>
                        <w:r w:rsidRPr="00B5565F">
                          <w:t>32</w:t>
                        </w:r>
                      </w:p>
                    </w:txbxContent>
                  </v:textbox>
                </v:rect>
              </v:group>
              <v:rect id="_x0000_s10646" style="position:absolute;left:7103;top:6949;width:182;height:177" filled="f" stroked="f">
                <v:textbox style="mso-next-textbox:#_x0000_s10646" inset="0,0,0,0">
                  <w:txbxContent>
                    <w:p w14:paraId="4D8E0DDB" w14:textId="77777777" w:rsidR="00C932AC" w:rsidRPr="00B5565F" w:rsidRDefault="00C932AC" w:rsidP="00E43F2B">
                      <w:pPr>
                        <w:bidi w:val="0"/>
                        <w:rPr>
                          <w:rtl/>
                        </w:rPr>
                      </w:pPr>
                      <w:r w:rsidRPr="00B5565F">
                        <w:t>33</w:t>
                      </w:r>
                    </w:p>
                  </w:txbxContent>
                </v:textbox>
              </v:rect>
            </v:group>
            <v:rect id="_x0000_s10647" style="position:absolute;left:7519;top:6949;width:182;height:177" filled="f" stroked="f">
              <v:textbox style="mso-next-textbox:#_x0000_s10647" inset="0,0,0,0">
                <w:txbxContent>
                  <w:p w14:paraId="5DB6769B" w14:textId="77777777" w:rsidR="00C932AC" w:rsidRPr="00B5565F" w:rsidRDefault="00C932AC" w:rsidP="00E43F2B">
                    <w:pPr>
                      <w:bidi w:val="0"/>
                      <w:rPr>
                        <w:rtl/>
                      </w:rPr>
                    </w:pPr>
                    <w:r w:rsidRPr="00B5565F">
                      <w:t>34</w:t>
                    </w:r>
                  </w:p>
                </w:txbxContent>
              </v:textbox>
            </v:rect>
            <w10:wrap anchorx="page"/>
            <w10:anchorlock/>
          </v:group>
        </w:pict>
      </w:r>
    </w:p>
    <w:p w14:paraId="27798A23" w14:textId="77777777" w:rsidR="00C932AC" w:rsidRPr="00E43F2B" w:rsidRDefault="00C932AC" w:rsidP="00E43F2B">
      <w:pPr>
        <w:bidi w:val="0"/>
        <w:rPr>
          <w:sz w:val="26"/>
          <w:szCs w:val="26"/>
          <w:lang w:val="en-GB"/>
        </w:rPr>
      </w:pPr>
      <w:r w:rsidRPr="00E43F2B">
        <w:rPr>
          <w:sz w:val="26"/>
          <w:szCs w:val="26"/>
          <w:lang w:val="en-GB"/>
        </w:rPr>
        <w:t>Fig. A.1 Single line diagram of 34-bus radial distribution system</w:t>
      </w:r>
    </w:p>
    <w:p w14:paraId="7CB532AF" w14:textId="77777777" w:rsidR="00C932AC" w:rsidRPr="00E43F2B" w:rsidRDefault="00C932AC" w:rsidP="00E43F2B">
      <w:pPr>
        <w:bidi w:val="0"/>
        <w:rPr>
          <w:sz w:val="26"/>
          <w:szCs w:val="26"/>
          <w:lang w:val="en-GB"/>
        </w:rPr>
      </w:pPr>
    </w:p>
    <w:p w14:paraId="4E6658D6" w14:textId="77777777" w:rsidR="00C932AC" w:rsidRPr="00E43F2B" w:rsidRDefault="00C932AC" w:rsidP="00E43F2B">
      <w:pPr>
        <w:bidi w:val="0"/>
        <w:rPr>
          <w:sz w:val="26"/>
          <w:szCs w:val="26"/>
          <w:lang w:val="en-GB"/>
        </w:rPr>
      </w:pPr>
    </w:p>
    <w:p w14:paraId="476AEDEC" w14:textId="77777777" w:rsidR="00C932AC" w:rsidRPr="00E43F2B" w:rsidRDefault="00C932AC" w:rsidP="00E43F2B">
      <w:pPr>
        <w:bidi w:val="0"/>
        <w:rPr>
          <w:sz w:val="26"/>
          <w:szCs w:val="26"/>
          <w:lang w:val="en-GB"/>
        </w:rPr>
      </w:pPr>
    </w:p>
    <w:p w14:paraId="6C364AF4" w14:textId="77777777" w:rsidR="00C932AC" w:rsidRPr="00E43F2B" w:rsidRDefault="00C932AC" w:rsidP="00E43F2B">
      <w:pPr>
        <w:bidi w:val="0"/>
        <w:rPr>
          <w:sz w:val="26"/>
          <w:szCs w:val="26"/>
          <w:lang w:val="en-GB"/>
        </w:rPr>
      </w:pPr>
    </w:p>
    <w:p w14:paraId="79E652C5" w14:textId="77777777" w:rsidR="00C932AC" w:rsidRPr="00E43F2B" w:rsidRDefault="00C932AC" w:rsidP="00E43F2B">
      <w:pPr>
        <w:bidi w:val="0"/>
        <w:rPr>
          <w:sz w:val="26"/>
          <w:szCs w:val="26"/>
          <w:lang w:val="en-GB"/>
        </w:rPr>
      </w:pPr>
    </w:p>
    <w:p w14:paraId="14025192" w14:textId="77777777" w:rsidR="00C932AC" w:rsidRPr="00E43F2B" w:rsidRDefault="00C932AC" w:rsidP="00E43F2B">
      <w:pPr>
        <w:bidi w:val="0"/>
        <w:rPr>
          <w:sz w:val="26"/>
          <w:szCs w:val="26"/>
          <w:lang w:val="en-GB"/>
        </w:rPr>
      </w:pPr>
    </w:p>
    <w:p w14:paraId="38000736" w14:textId="77777777" w:rsidR="00C932AC" w:rsidRPr="00E43F2B" w:rsidRDefault="00C932AC" w:rsidP="00E43F2B">
      <w:pPr>
        <w:bidi w:val="0"/>
        <w:rPr>
          <w:sz w:val="26"/>
          <w:szCs w:val="26"/>
          <w:lang w:val="en-GB"/>
        </w:rPr>
      </w:pPr>
    </w:p>
    <w:p w14:paraId="74216CCB" w14:textId="77777777" w:rsidR="00C932AC" w:rsidRPr="00E43F2B" w:rsidRDefault="00C932AC" w:rsidP="00E43F2B">
      <w:pPr>
        <w:bidi w:val="0"/>
        <w:rPr>
          <w:sz w:val="26"/>
          <w:szCs w:val="26"/>
          <w:lang w:val="en-GB"/>
        </w:rPr>
      </w:pPr>
    </w:p>
    <w:p w14:paraId="4157A135" w14:textId="77777777" w:rsidR="00C932AC" w:rsidRPr="00E43F2B" w:rsidRDefault="00C932AC" w:rsidP="00E43F2B">
      <w:pPr>
        <w:bidi w:val="0"/>
        <w:rPr>
          <w:sz w:val="26"/>
          <w:szCs w:val="26"/>
          <w:lang w:val="en-GB"/>
        </w:rPr>
      </w:pPr>
    </w:p>
    <w:tbl>
      <w:tblPr>
        <w:tblW w:w="89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94"/>
        <w:gridCol w:w="1917"/>
        <w:gridCol w:w="2331"/>
        <w:gridCol w:w="1650"/>
        <w:gridCol w:w="1767"/>
      </w:tblGrid>
      <w:tr w:rsidR="00C932AC" w:rsidRPr="00E43F2B" w14:paraId="23347761" w14:textId="77777777" w:rsidTr="00306D70">
        <w:trPr>
          <w:trHeight w:val="516"/>
          <w:jc w:val="center"/>
        </w:trPr>
        <w:tc>
          <w:tcPr>
            <w:tcW w:w="5000" w:type="pct"/>
            <w:gridSpan w:val="5"/>
            <w:tcBorders>
              <w:top w:val="nil"/>
              <w:left w:val="nil"/>
              <w:right w:val="nil"/>
            </w:tcBorders>
            <w:vAlign w:val="center"/>
          </w:tcPr>
          <w:p w14:paraId="59D032AA" w14:textId="77777777" w:rsidR="00C932AC" w:rsidRPr="00E43F2B" w:rsidRDefault="00C932AC" w:rsidP="00E43F2B">
            <w:pPr>
              <w:bidi w:val="0"/>
              <w:rPr>
                <w:lang w:val="en-GB"/>
              </w:rPr>
            </w:pPr>
            <w:r w:rsidRPr="00E43F2B">
              <w:rPr>
                <w:sz w:val="26"/>
                <w:szCs w:val="26"/>
                <w:lang w:val="en-GB"/>
              </w:rPr>
              <w:t>Table A.1 Lines data for 34-bus distribution system</w:t>
            </w:r>
          </w:p>
        </w:tc>
      </w:tr>
      <w:tr w:rsidR="00C932AC" w:rsidRPr="00E43F2B" w14:paraId="06C24F5F" w14:textId="77777777" w:rsidTr="00306D70">
        <w:trPr>
          <w:trHeight w:val="516"/>
          <w:jc w:val="center"/>
        </w:trPr>
        <w:tc>
          <w:tcPr>
            <w:tcW w:w="722" w:type="pct"/>
            <w:vAlign w:val="center"/>
          </w:tcPr>
          <w:p w14:paraId="2ED492FD" w14:textId="77777777" w:rsidR="00C932AC" w:rsidRPr="00E43F2B" w:rsidRDefault="00C932AC" w:rsidP="00E43F2B">
            <w:pPr>
              <w:bidi w:val="0"/>
              <w:rPr>
                <w:sz w:val="26"/>
                <w:szCs w:val="26"/>
                <w:lang w:val="en-GB"/>
              </w:rPr>
            </w:pPr>
            <w:r w:rsidRPr="00E43F2B">
              <w:rPr>
                <w:sz w:val="26"/>
                <w:szCs w:val="26"/>
                <w:lang w:val="en-GB"/>
              </w:rPr>
              <w:t>Line No.</w:t>
            </w:r>
          </w:p>
        </w:tc>
        <w:tc>
          <w:tcPr>
            <w:tcW w:w="1070" w:type="pct"/>
            <w:vAlign w:val="center"/>
          </w:tcPr>
          <w:p w14:paraId="2C17CA14" w14:textId="77777777" w:rsidR="00C932AC" w:rsidRPr="00E43F2B" w:rsidRDefault="00C932AC" w:rsidP="00E43F2B">
            <w:pPr>
              <w:bidi w:val="0"/>
              <w:rPr>
                <w:sz w:val="26"/>
                <w:szCs w:val="26"/>
                <w:lang w:val="en-GB"/>
              </w:rPr>
            </w:pPr>
            <w:r w:rsidRPr="00E43F2B">
              <w:rPr>
                <w:sz w:val="26"/>
                <w:szCs w:val="26"/>
                <w:lang w:val="en-GB"/>
              </w:rPr>
              <w:t>Sending bus</w:t>
            </w:r>
          </w:p>
        </w:tc>
        <w:tc>
          <w:tcPr>
            <w:tcW w:w="1301" w:type="pct"/>
            <w:vAlign w:val="center"/>
          </w:tcPr>
          <w:p w14:paraId="27B036C3" w14:textId="77777777" w:rsidR="00C932AC" w:rsidRPr="00E43F2B" w:rsidRDefault="00C932AC" w:rsidP="00E43F2B">
            <w:pPr>
              <w:bidi w:val="0"/>
              <w:rPr>
                <w:sz w:val="26"/>
                <w:szCs w:val="26"/>
                <w:lang w:val="en-GB"/>
              </w:rPr>
            </w:pPr>
            <w:r w:rsidRPr="00E43F2B">
              <w:rPr>
                <w:sz w:val="26"/>
                <w:szCs w:val="26"/>
                <w:lang w:val="en-GB"/>
              </w:rPr>
              <w:t>Receiving bus</w:t>
            </w:r>
          </w:p>
        </w:tc>
        <w:tc>
          <w:tcPr>
            <w:tcW w:w="921" w:type="pct"/>
            <w:vAlign w:val="center"/>
          </w:tcPr>
          <w:p w14:paraId="2E3193FC" w14:textId="77777777" w:rsidR="00C932AC" w:rsidRPr="00E43F2B" w:rsidRDefault="00C932AC" w:rsidP="00E43F2B">
            <w:pPr>
              <w:bidi w:val="0"/>
              <w:rPr>
                <w:sz w:val="26"/>
                <w:szCs w:val="26"/>
                <w:lang w:val="en-GB"/>
              </w:rPr>
            </w:pPr>
            <w:r w:rsidRPr="00E43F2B">
              <w:rPr>
                <w:sz w:val="26"/>
                <w:szCs w:val="26"/>
                <w:lang w:val="en-GB"/>
              </w:rPr>
              <w:t>R (Ω)</w:t>
            </w:r>
          </w:p>
        </w:tc>
        <w:tc>
          <w:tcPr>
            <w:tcW w:w="985" w:type="pct"/>
            <w:vAlign w:val="center"/>
          </w:tcPr>
          <w:p w14:paraId="3F06E66A" w14:textId="77777777" w:rsidR="00C932AC" w:rsidRPr="00E43F2B" w:rsidRDefault="00C932AC" w:rsidP="00E43F2B">
            <w:pPr>
              <w:bidi w:val="0"/>
              <w:rPr>
                <w:sz w:val="26"/>
                <w:szCs w:val="26"/>
                <w:lang w:val="en-GB"/>
              </w:rPr>
            </w:pPr>
            <w:r w:rsidRPr="00E43F2B">
              <w:rPr>
                <w:sz w:val="26"/>
                <w:szCs w:val="26"/>
                <w:lang w:val="en-GB"/>
              </w:rPr>
              <w:t>X (Ω)</w:t>
            </w:r>
          </w:p>
        </w:tc>
      </w:tr>
      <w:tr w:rsidR="00C932AC" w:rsidRPr="00E43F2B" w14:paraId="73DFE548" w14:textId="77777777" w:rsidTr="00306D70">
        <w:trPr>
          <w:jc w:val="center"/>
        </w:trPr>
        <w:tc>
          <w:tcPr>
            <w:tcW w:w="722" w:type="pct"/>
          </w:tcPr>
          <w:p w14:paraId="676BA156" w14:textId="77777777" w:rsidR="00C932AC" w:rsidRPr="00E43F2B" w:rsidRDefault="00C932AC" w:rsidP="00E43F2B">
            <w:pPr>
              <w:bidi w:val="0"/>
              <w:rPr>
                <w:sz w:val="26"/>
                <w:szCs w:val="26"/>
                <w:lang w:val="en-GB"/>
              </w:rPr>
            </w:pPr>
            <w:r w:rsidRPr="00E43F2B">
              <w:rPr>
                <w:sz w:val="26"/>
                <w:szCs w:val="26"/>
                <w:lang w:val="en-GB"/>
              </w:rPr>
              <w:t>1</w:t>
            </w:r>
          </w:p>
        </w:tc>
        <w:tc>
          <w:tcPr>
            <w:tcW w:w="1070" w:type="pct"/>
          </w:tcPr>
          <w:p w14:paraId="2719586E" w14:textId="77777777" w:rsidR="00C932AC" w:rsidRPr="00E43F2B" w:rsidRDefault="00C932AC" w:rsidP="00E43F2B">
            <w:pPr>
              <w:bidi w:val="0"/>
              <w:rPr>
                <w:sz w:val="26"/>
                <w:szCs w:val="26"/>
                <w:lang w:val="en-GB"/>
              </w:rPr>
            </w:pPr>
            <w:r w:rsidRPr="00E43F2B">
              <w:rPr>
                <w:sz w:val="26"/>
                <w:szCs w:val="26"/>
                <w:lang w:val="en-GB"/>
              </w:rPr>
              <w:t>1</w:t>
            </w:r>
          </w:p>
        </w:tc>
        <w:tc>
          <w:tcPr>
            <w:tcW w:w="1301" w:type="pct"/>
          </w:tcPr>
          <w:p w14:paraId="126234ED" w14:textId="77777777" w:rsidR="00C932AC" w:rsidRPr="00E43F2B" w:rsidRDefault="00C932AC" w:rsidP="00E43F2B">
            <w:pPr>
              <w:bidi w:val="0"/>
              <w:rPr>
                <w:sz w:val="26"/>
                <w:szCs w:val="26"/>
                <w:lang w:val="en-GB"/>
              </w:rPr>
            </w:pPr>
            <w:r w:rsidRPr="00E43F2B">
              <w:rPr>
                <w:sz w:val="26"/>
                <w:szCs w:val="26"/>
                <w:lang w:val="en-GB"/>
              </w:rPr>
              <w:t>2</w:t>
            </w:r>
          </w:p>
        </w:tc>
        <w:tc>
          <w:tcPr>
            <w:tcW w:w="921" w:type="pct"/>
          </w:tcPr>
          <w:p w14:paraId="5C952E14" w14:textId="77777777" w:rsidR="00C932AC" w:rsidRPr="00E43F2B" w:rsidRDefault="00C932AC" w:rsidP="00E43F2B">
            <w:pPr>
              <w:bidi w:val="0"/>
              <w:rPr>
                <w:sz w:val="26"/>
                <w:szCs w:val="26"/>
                <w:lang w:val="en-GB"/>
              </w:rPr>
            </w:pPr>
            <w:r w:rsidRPr="00E43F2B">
              <w:rPr>
                <w:sz w:val="26"/>
                <w:szCs w:val="26"/>
                <w:lang w:val="en-GB"/>
              </w:rPr>
              <w:t>0.1170</w:t>
            </w:r>
          </w:p>
        </w:tc>
        <w:tc>
          <w:tcPr>
            <w:tcW w:w="985" w:type="pct"/>
          </w:tcPr>
          <w:p w14:paraId="6215A821" w14:textId="77777777" w:rsidR="00C932AC" w:rsidRPr="00E43F2B" w:rsidRDefault="00C932AC" w:rsidP="00E43F2B">
            <w:pPr>
              <w:bidi w:val="0"/>
              <w:rPr>
                <w:sz w:val="26"/>
                <w:szCs w:val="26"/>
                <w:lang w:val="en-GB" w:bidi="ar-SA"/>
              </w:rPr>
            </w:pPr>
            <w:r w:rsidRPr="00E43F2B">
              <w:rPr>
                <w:sz w:val="26"/>
                <w:szCs w:val="26"/>
                <w:lang w:val="en-GB" w:bidi="ar-SA"/>
              </w:rPr>
              <w:t>0.0480</w:t>
            </w:r>
          </w:p>
        </w:tc>
      </w:tr>
      <w:tr w:rsidR="00C932AC" w:rsidRPr="00E43F2B" w14:paraId="65C4C340" w14:textId="77777777" w:rsidTr="00306D70">
        <w:trPr>
          <w:jc w:val="center"/>
        </w:trPr>
        <w:tc>
          <w:tcPr>
            <w:tcW w:w="722" w:type="pct"/>
          </w:tcPr>
          <w:p w14:paraId="6F6BFF8D" w14:textId="77777777" w:rsidR="00C932AC" w:rsidRPr="00E43F2B" w:rsidRDefault="00C932AC" w:rsidP="00E43F2B">
            <w:pPr>
              <w:bidi w:val="0"/>
              <w:rPr>
                <w:sz w:val="26"/>
                <w:szCs w:val="26"/>
                <w:lang w:val="en-GB"/>
              </w:rPr>
            </w:pPr>
            <w:r w:rsidRPr="00E43F2B">
              <w:rPr>
                <w:sz w:val="26"/>
                <w:szCs w:val="26"/>
                <w:lang w:val="en-GB"/>
              </w:rPr>
              <w:t>2</w:t>
            </w:r>
          </w:p>
        </w:tc>
        <w:tc>
          <w:tcPr>
            <w:tcW w:w="1070" w:type="pct"/>
          </w:tcPr>
          <w:p w14:paraId="1D37C2EE" w14:textId="77777777" w:rsidR="00C932AC" w:rsidRPr="00E43F2B" w:rsidRDefault="00C932AC" w:rsidP="00E43F2B">
            <w:pPr>
              <w:bidi w:val="0"/>
              <w:rPr>
                <w:sz w:val="26"/>
                <w:szCs w:val="26"/>
                <w:lang w:val="en-GB"/>
              </w:rPr>
            </w:pPr>
            <w:r w:rsidRPr="00E43F2B">
              <w:rPr>
                <w:sz w:val="26"/>
                <w:szCs w:val="26"/>
                <w:lang w:val="en-GB"/>
              </w:rPr>
              <w:t>2</w:t>
            </w:r>
          </w:p>
        </w:tc>
        <w:tc>
          <w:tcPr>
            <w:tcW w:w="1301" w:type="pct"/>
          </w:tcPr>
          <w:p w14:paraId="7F3DDDED" w14:textId="77777777" w:rsidR="00C932AC" w:rsidRPr="00E43F2B" w:rsidRDefault="00C932AC" w:rsidP="00E43F2B">
            <w:pPr>
              <w:bidi w:val="0"/>
              <w:rPr>
                <w:sz w:val="26"/>
                <w:szCs w:val="26"/>
                <w:lang w:val="en-GB"/>
              </w:rPr>
            </w:pPr>
            <w:r w:rsidRPr="00E43F2B">
              <w:rPr>
                <w:sz w:val="26"/>
                <w:szCs w:val="26"/>
                <w:lang w:val="en-GB"/>
              </w:rPr>
              <w:t>3</w:t>
            </w:r>
          </w:p>
        </w:tc>
        <w:tc>
          <w:tcPr>
            <w:tcW w:w="921" w:type="pct"/>
          </w:tcPr>
          <w:p w14:paraId="0377D984" w14:textId="77777777" w:rsidR="00C932AC" w:rsidRPr="00E43F2B" w:rsidRDefault="00C932AC" w:rsidP="00E43F2B">
            <w:pPr>
              <w:bidi w:val="0"/>
              <w:rPr>
                <w:sz w:val="26"/>
                <w:szCs w:val="26"/>
                <w:lang w:val="en-GB"/>
              </w:rPr>
            </w:pPr>
            <w:r w:rsidRPr="00E43F2B">
              <w:rPr>
                <w:sz w:val="26"/>
                <w:szCs w:val="26"/>
                <w:lang w:val="en-GB"/>
              </w:rPr>
              <w:t>0.1073</w:t>
            </w:r>
          </w:p>
        </w:tc>
        <w:tc>
          <w:tcPr>
            <w:tcW w:w="985" w:type="pct"/>
          </w:tcPr>
          <w:p w14:paraId="27E05FB7" w14:textId="77777777" w:rsidR="00C932AC" w:rsidRPr="00E43F2B" w:rsidRDefault="00C932AC" w:rsidP="00E43F2B">
            <w:pPr>
              <w:bidi w:val="0"/>
              <w:rPr>
                <w:sz w:val="26"/>
                <w:szCs w:val="26"/>
                <w:lang w:val="en-GB"/>
              </w:rPr>
            </w:pPr>
            <w:r w:rsidRPr="00E43F2B">
              <w:rPr>
                <w:sz w:val="26"/>
                <w:szCs w:val="26"/>
                <w:lang w:val="en-GB"/>
              </w:rPr>
              <w:t>0.0440</w:t>
            </w:r>
          </w:p>
        </w:tc>
      </w:tr>
      <w:tr w:rsidR="00C932AC" w:rsidRPr="00E43F2B" w14:paraId="6BECEEA1" w14:textId="77777777" w:rsidTr="00306D70">
        <w:trPr>
          <w:jc w:val="center"/>
        </w:trPr>
        <w:tc>
          <w:tcPr>
            <w:tcW w:w="722" w:type="pct"/>
          </w:tcPr>
          <w:p w14:paraId="48834AF0" w14:textId="77777777" w:rsidR="00C932AC" w:rsidRPr="00E43F2B" w:rsidRDefault="00C932AC" w:rsidP="00E43F2B">
            <w:pPr>
              <w:bidi w:val="0"/>
              <w:rPr>
                <w:sz w:val="26"/>
                <w:szCs w:val="26"/>
                <w:lang w:val="en-GB"/>
              </w:rPr>
            </w:pPr>
            <w:r w:rsidRPr="00E43F2B">
              <w:rPr>
                <w:sz w:val="26"/>
                <w:szCs w:val="26"/>
                <w:lang w:val="en-GB"/>
              </w:rPr>
              <w:t>3</w:t>
            </w:r>
          </w:p>
        </w:tc>
        <w:tc>
          <w:tcPr>
            <w:tcW w:w="1070" w:type="pct"/>
          </w:tcPr>
          <w:p w14:paraId="6FDEA71C" w14:textId="77777777" w:rsidR="00C932AC" w:rsidRPr="00E43F2B" w:rsidRDefault="00C932AC" w:rsidP="00E43F2B">
            <w:pPr>
              <w:bidi w:val="0"/>
              <w:rPr>
                <w:sz w:val="26"/>
                <w:szCs w:val="26"/>
                <w:lang w:val="en-GB"/>
              </w:rPr>
            </w:pPr>
            <w:r w:rsidRPr="00E43F2B">
              <w:rPr>
                <w:sz w:val="26"/>
                <w:szCs w:val="26"/>
                <w:lang w:val="en-GB"/>
              </w:rPr>
              <w:t>3</w:t>
            </w:r>
          </w:p>
        </w:tc>
        <w:tc>
          <w:tcPr>
            <w:tcW w:w="1301" w:type="pct"/>
          </w:tcPr>
          <w:p w14:paraId="4BBDD9C7" w14:textId="77777777" w:rsidR="00C932AC" w:rsidRPr="00E43F2B" w:rsidRDefault="00C932AC" w:rsidP="00E43F2B">
            <w:pPr>
              <w:bidi w:val="0"/>
              <w:rPr>
                <w:sz w:val="26"/>
                <w:szCs w:val="26"/>
                <w:lang w:val="en-GB"/>
              </w:rPr>
            </w:pPr>
            <w:r w:rsidRPr="00E43F2B">
              <w:rPr>
                <w:sz w:val="26"/>
                <w:szCs w:val="26"/>
                <w:lang w:val="en-GB"/>
              </w:rPr>
              <w:t>4</w:t>
            </w:r>
          </w:p>
        </w:tc>
        <w:tc>
          <w:tcPr>
            <w:tcW w:w="921" w:type="pct"/>
          </w:tcPr>
          <w:p w14:paraId="4D5883D4" w14:textId="77777777" w:rsidR="00C932AC" w:rsidRPr="00E43F2B" w:rsidRDefault="00C932AC" w:rsidP="00E43F2B">
            <w:pPr>
              <w:bidi w:val="0"/>
              <w:rPr>
                <w:sz w:val="26"/>
                <w:szCs w:val="26"/>
                <w:lang w:val="en-GB"/>
              </w:rPr>
            </w:pPr>
            <w:r w:rsidRPr="00E43F2B">
              <w:rPr>
                <w:sz w:val="26"/>
                <w:szCs w:val="26"/>
                <w:lang w:val="en-GB"/>
              </w:rPr>
              <w:t>0.1645</w:t>
            </w:r>
          </w:p>
        </w:tc>
        <w:tc>
          <w:tcPr>
            <w:tcW w:w="985" w:type="pct"/>
          </w:tcPr>
          <w:p w14:paraId="57C6425E" w14:textId="77777777" w:rsidR="00C932AC" w:rsidRPr="00E43F2B" w:rsidRDefault="00C932AC" w:rsidP="00E43F2B">
            <w:pPr>
              <w:bidi w:val="0"/>
              <w:rPr>
                <w:sz w:val="26"/>
                <w:szCs w:val="26"/>
                <w:lang w:val="en-GB"/>
              </w:rPr>
            </w:pPr>
            <w:r w:rsidRPr="00E43F2B">
              <w:rPr>
                <w:sz w:val="26"/>
                <w:szCs w:val="26"/>
                <w:lang w:val="en-GB"/>
              </w:rPr>
              <w:t>0.0457</w:t>
            </w:r>
          </w:p>
        </w:tc>
      </w:tr>
      <w:tr w:rsidR="00C932AC" w:rsidRPr="00E43F2B" w14:paraId="32D74BBC" w14:textId="77777777" w:rsidTr="00306D70">
        <w:trPr>
          <w:jc w:val="center"/>
        </w:trPr>
        <w:tc>
          <w:tcPr>
            <w:tcW w:w="722" w:type="pct"/>
          </w:tcPr>
          <w:p w14:paraId="7B8B988F" w14:textId="77777777" w:rsidR="00C932AC" w:rsidRPr="00E43F2B" w:rsidRDefault="00C932AC" w:rsidP="00E43F2B">
            <w:pPr>
              <w:bidi w:val="0"/>
              <w:rPr>
                <w:sz w:val="26"/>
                <w:szCs w:val="26"/>
                <w:lang w:val="en-GB"/>
              </w:rPr>
            </w:pPr>
            <w:r w:rsidRPr="00E43F2B">
              <w:rPr>
                <w:sz w:val="26"/>
                <w:szCs w:val="26"/>
                <w:lang w:val="en-GB"/>
              </w:rPr>
              <w:t>4</w:t>
            </w:r>
          </w:p>
        </w:tc>
        <w:tc>
          <w:tcPr>
            <w:tcW w:w="1070" w:type="pct"/>
          </w:tcPr>
          <w:p w14:paraId="3568B2BE" w14:textId="77777777" w:rsidR="00C932AC" w:rsidRPr="00E43F2B" w:rsidRDefault="00C932AC" w:rsidP="00E43F2B">
            <w:pPr>
              <w:bidi w:val="0"/>
              <w:rPr>
                <w:sz w:val="26"/>
                <w:szCs w:val="26"/>
                <w:lang w:val="en-GB"/>
              </w:rPr>
            </w:pPr>
            <w:r w:rsidRPr="00E43F2B">
              <w:rPr>
                <w:sz w:val="26"/>
                <w:szCs w:val="26"/>
                <w:lang w:val="en-GB"/>
              </w:rPr>
              <w:t>4</w:t>
            </w:r>
          </w:p>
        </w:tc>
        <w:tc>
          <w:tcPr>
            <w:tcW w:w="1301" w:type="pct"/>
          </w:tcPr>
          <w:p w14:paraId="0C9DE231" w14:textId="77777777" w:rsidR="00C932AC" w:rsidRPr="00E43F2B" w:rsidRDefault="00C932AC" w:rsidP="00E43F2B">
            <w:pPr>
              <w:bidi w:val="0"/>
              <w:rPr>
                <w:sz w:val="26"/>
                <w:szCs w:val="26"/>
                <w:lang w:val="en-GB"/>
              </w:rPr>
            </w:pPr>
            <w:r w:rsidRPr="00E43F2B">
              <w:rPr>
                <w:sz w:val="26"/>
                <w:szCs w:val="26"/>
                <w:lang w:val="en-GB"/>
              </w:rPr>
              <w:t>5</w:t>
            </w:r>
          </w:p>
        </w:tc>
        <w:tc>
          <w:tcPr>
            <w:tcW w:w="921" w:type="pct"/>
          </w:tcPr>
          <w:p w14:paraId="1FFB2A00" w14:textId="77777777" w:rsidR="00C932AC" w:rsidRPr="00E43F2B" w:rsidRDefault="00C932AC" w:rsidP="00E43F2B">
            <w:pPr>
              <w:bidi w:val="0"/>
              <w:rPr>
                <w:sz w:val="26"/>
                <w:szCs w:val="26"/>
                <w:lang w:val="en-GB"/>
              </w:rPr>
            </w:pPr>
            <w:r w:rsidRPr="00E43F2B">
              <w:rPr>
                <w:sz w:val="26"/>
                <w:szCs w:val="26"/>
                <w:lang w:val="en-GB"/>
              </w:rPr>
              <w:t>0.1495</w:t>
            </w:r>
          </w:p>
        </w:tc>
        <w:tc>
          <w:tcPr>
            <w:tcW w:w="985" w:type="pct"/>
          </w:tcPr>
          <w:p w14:paraId="0186FE52" w14:textId="77777777" w:rsidR="00C932AC" w:rsidRPr="00E43F2B" w:rsidRDefault="00C932AC" w:rsidP="00E43F2B">
            <w:pPr>
              <w:bidi w:val="0"/>
              <w:rPr>
                <w:sz w:val="26"/>
                <w:szCs w:val="26"/>
                <w:lang w:val="en-GB"/>
              </w:rPr>
            </w:pPr>
            <w:r w:rsidRPr="00E43F2B">
              <w:rPr>
                <w:sz w:val="26"/>
                <w:szCs w:val="26"/>
                <w:lang w:val="en-GB"/>
              </w:rPr>
              <w:t>0.0415</w:t>
            </w:r>
          </w:p>
        </w:tc>
      </w:tr>
      <w:tr w:rsidR="00C932AC" w:rsidRPr="00E43F2B" w14:paraId="3091036D" w14:textId="77777777" w:rsidTr="00306D70">
        <w:trPr>
          <w:jc w:val="center"/>
        </w:trPr>
        <w:tc>
          <w:tcPr>
            <w:tcW w:w="722" w:type="pct"/>
          </w:tcPr>
          <w:p w14:paraId="08812AC4" w14:textId="77777777" w:rsidR="00C932AC" w:rsidRPr="00E43F2B" w:rsidRDefault="00C932AC" w:rsidP="00E43F2B">
            <w:pPr>
              <w:bidi w:val="0"/>
              <w:rPr>
                <w:sz w:val="26"/>
                <w:szCs w:val="26"/>
                <w:lang w:val="en-GB"/>
              </w:rPr>
            </w:pPr>
            <w:r w:rsidRPr="00E43F2B">
              <w:rPr>
                <w:sz w:val="26"/>
                <w:szCs w:val="26"/>
                <w:lang w:val="en-GB"/>
              </w:rPr>
              <w:t>5</w:t>
            </w:r>
          </w:p>
        </w:tc>
        <w:tc>
          <w:tcPr>
            <w:tcW w:w="1070" w:type="pct"/>
          </w:tcPr>
          <w:p w14:paraId="5E525A69" w14:textId="77777777" w:rsidR="00C932AC" w:rsidRPr="00E43F2B" w:rsidRDefault="00C932AC" w:rsidP="00E43F2B">
            <w:pPr>
              <w:bidi w:val="0"/>
              <w:rPr>
                <w:sz w:val="26"/>
                <w:szCs w:val="26"/>
                <w:lang w:val="en-GB"/>
              </w:rPr>
            </w:pPr>
            <w:r w:rsidRPr="00E43F2B">
              <w:rPr>
                <w:sz w:val="26"/>
                <w:szCs w:val="26"/>
                <w:lang w:val="en-GB"/>
              </w:rPr>
              <w:t>5</w:t>
            </w:r>
          </w:p>
        </w:tc>
        <w:tc>
          <w:tcPr>
            <w:tcW w:w="1301" w:type="pct"/>
          </w:tcPr>
          <w:p w14:paraId="18634EFE" w14:textId="77777777" w:rsidR="00C932AC" w:rsidRPr="00E43F2B" w:rsidRDefault="00C932AC" w:rsidP="00E43F2B">
            <w:pPr>
              <w:bidi w:val="0"/>
              <w:rPr>
                <w:sz w:val="26"/>
                <w:szCs w:val="26"/>
                <w:lang w:val="en-GB"/>
              </w:rPr>
            </w:pPr>
            <w:r w:rsidRPr="00E43F2B">
              <w:rPr>
                <w:sz w:val="26"/>
                <w:szCs w:val="26"/>
                <w:lang w:val="en-GB"/>
              </w:rPr>
              <w:t>6</w:t>
            </w:r>
          </w:p>
        </w:tc>
        <w:tc>
          <w:tcPr>
            <w:tcW w:w="921" w:type="pct"/>
          </w:tcPr>
          <w:p w14:paraId="34DA242A" w14:textId="77777777" w:rsidR="00C932AC" w:rsidRPr="00E43F2B" w:rsidRDefault="00C932AC" w:rsidP="00E43F2B">
            <w:pPr>
              <w:bidi w:val="0"/>
              <w:rPr>
                <w:sz w:val="26"/>
                <w:szCs w:val="26"/>
                <w:lang w:val="en-GB"/>
              </w:rPr>
            </w:pPr>
            <w:r w:rsidRPr="00E43F2B">
              <w:rPr>
                <w:sz w:val="26"/>
                <w:szCs w:val="26"/>
                <w:lang w:val="en-GB"/>
              </w:rPr>
              <w:t>0.1495</w:t>
            </w:r>
          </w:p>
        </w:tc>
        <w:tc>
          <w:tcPr>
            <w:tcW w:w="985" w:type="pct"/>
          </w:tcPr>
          <w:p w14:paraId="2FAA3A72" w14:textId="77777777" w:rsidR="00C932AC" w:rsidRPr="00E43F2B" w:rsidRDefault="00C932AC" w:rsidP="00E43F2B">
            <w:pPr>
              <w:bidi w:val="0"/>
              <w:rPr>
                <w:sz w:val="26"/>
                <w:szCs w:val="26"/>
                <w:lang w:val="en-GB"/>
              </w:rPr>
            </w:pPr>
            <w:r w:rsidRPr="00E43F2B">
              <w:rPr>
                <w:sz w:val="26"/>
                <w:szCs w:val="26"/>
                <w:lang w:val="en-GB"/>
              </w:rPr>
              <w:t>0.0415</w:t>
            </w:r>
          </w:p>
        </w:tc>
      </w:tr>
      <w:tr w:rsidR="00C932AC" w:rsidRPr="00E43F2B" w14:paraId="1F1FBC13" w14:textId="77777777" w:rsidTr="00306D70">
        <w:trPr>
          <w:jc w:val="center"/>
        </w:trPr>
        <w:tc>
          <w:tcPr>
            <w:tcW w:w="722" w:type="pct"/>
          </w:tcPr>
          <w:p w14:paraId="463D4889" w14:textId="77777777" w:rsidR="00C932AC" w:rsidRPr="00E43F2B" w:rsidRDefault="00C932AC" w:rsidP="00E43F2B">
            <w:pPr>
              <w:bidi w:val="0"/>
              <w:rPr>
                <w:sz w:val="26"/>
                <w:szCs w:val="26"/>
                <w:lang w:val="en-GB"/>
              </w:rPr>
            </w:pPr>
            <w:r w:rsidRPr="00E43F2B">
              <w:rPr>
                <w:sz w:val="26"/>
                <w:szCs w:val="26"/>
                <w:lang w:val="en-GB"/>
              </w:rPr>
              <w:t>6</w:t>
            </w:r>
          </w:p>
        </w:tc>
        <w:tc>
          <w:tcPr>
            <w:tcW w:w="1070" w:type="pct"/>
          </w:tcPr>
          <w:p w14:paraId="381484BD" w14:textId="77777777" w:rsidR="00C932AC" w:rsidRPr="00E43F2B" w:rsidRDefault="00C932AC" w:rsidP="00E43F2B">
            <w:pPr>
              <w:bidi w:val="0"/>
              <w:rPr>
                <w:sz w:val="26"/>
                <w:szCs w:val="26"/>
                <w:lang w:val="en-GB"/>
              </w:rPr>
            </w:pPr>
            <w:r w:rsidRPr="00E43F2B">
              <w:rPr>
                <w:sz w:val="26"/>
                <w:szCs w:val="26"/>
                <w:lang w:val="en-GB"/>
              </w:rPr>
              <w:t>6</w:t>
            </w:r>
          </w:p>
        </w:tc>
        <w:tc>
          <w:tcPr>
            <w:tcW w:w="1301" w:type="pct"/>
          </w:tcPr>
          <w:p w14:paraId="06351FC1" w14:textId="77777777" w:rsidR="00C932AC" w:rsidRPr="00E43F2B" w:rsidRDefault="00C932AC" w:rsidP="00E43F2B">
            <w:pPr>
              <w:bidi w:val="0"/>
              <w:rPr>
                <w:sz w:val="26"/>
                <w:szCs w:val="26"/>
                <w:lang w:val="en-GB"/>
              </w:rPr>
            </w:pPr>
            <w:r w:rsidRPr="00E43F2B">
              <w:rPr>
                <w:sz w:val="26"/>
                <w:szCs w:val="26"/>
                <w:lang w:val="en-GB"/>
              </w:rPr>
              <w:t>7</w:t>
            </w:r>
          </w:p>
        </w:tc>
        <w:tc>
          <w:tcPr>
            <w:tcW w:w="921" w:type="pct"/>
          </w:tcPr>
          <w:p w14:paraId="3F0FE177" w14:textId="77777777" w:rsidR="00C932AC" w:rsidRPr="00E43F2B" w:rsidRDefault="00C932AC" w:rsidP="00E43F2B">
            <w:pPr>
              <w:bidi w:val="0"/>
              <w:rPr>
                <w:sz w:val="26"/>
                <w:szCs w:val="26"/>
                <w:lang w:val="en-GB"/>
              </w:rPr>
            </w:pPr>
            <w:r w:rsidRPr="00E43F2B">
              <w:rPr>
                <w:sz w:val="26"/>
                <w:szCs w:val="26"/>
                <w:lang w:val="en-GB"/>
              </w:rPr>
              <w:t>0.3144</w:t>
            </w:r>
          </w:p>
        </w:tc>
        <w:tc>
          <w:tcPr>
            <w:tcW w:w="985" w:type="pct"/>
          </w:tcPr>
          <w:p w14:paraId="5F496E77" w14:textId="77777777" w:rsidR="00C932AC" w:rsidRPr="00E43F2B" w:rsidRDefault="00C932AC" w:rsidP="00E43F2B">
            <w:pPr>
              <w:bidi w:val="0"/>
              <w:rPr>
                <w:sz w:val="26"/>
                <w:szCs w:val="26"/>
                <w:lang w:val="en-GB"/>
              </w:rPr>
            </w:pPr>
            <w:r w:rsidRPr="00E43F2B">
              <w:rPr>
                <w:sz w:val="26"/>
                <w:szCs w:val="26"/>
                <w:lang w:val="en-GB"/>
              </w:rPr>
              <w:t>0.0540</w:t>
            </w:r>
          </w:p>
        </w:tc>
      </w:tr>
      <w:tr w:rsidR="00C932AC" w:rsidRPr="00E43F2B" w14:paraId="2045366D" w14:textId="77777777" w:rsidTr="00306D70">
        <w:trPr>
          <w:jc w:val="center"/>
        </w:trPr>
        <w:tc>
          <w:tcPr>
            <w:tcW w:w="722" w:type="pct"/>
          </w:tcPr>
          <w:p w14:paraId="1F7EED83" w14:textId="77777777" w:rsidR="00C932AC" w:rsidRPr="00E43F2B" w:rsidRDefault="00C932AC" w:rsidP="00E43F2B">
            <w:pPr>
              <w:bidi w:val="0"/>
              <w:rPr>
                <w:sz w:val="26"/>
                <w:szCs w:val="26"/>
                <w:lang w:val="en-GB"/>
              </w:rPr>
            </w:pPr>
            <w:r w:rsidRPr="00E43F2B">
              <w:rPr>
                <w:sz w:val="26"/>
                <w:szCs w:val="26"/>
                <w:lang w:val="en-GB"/>
              </w:rPr>
              <w:t>7</w:t>
            </w:r>
          </w:p>
        </w:tc>
        <w:tc>
          <w:tcPr>
            <w:tcW w:w="1070" w:type="pct"/>
          </w:tcPr>
          <w:p w14:paraId="636A6E70" w14:textId="77777777" w:rsidR="00C932AC" w:rsidRPr="00E43F2B" w:rsidRDefault="00C932AC" w:rsidP="00E43F2B">
            <w:pPr>
              <w:bidi w:val="0"/>
              <w:rPr>
                <w:sz w:val="26"/>
                <w:szCs w:val="26"/>
                <w:lang w:val="en-GB"/>
              </w:rPr>
            </w:pPr>
            <w:r w:rsidRPr="00E43F2B">
              <w:rPr>
                <w:sz w:val="26"/>
                <w:szCs w:val="26"/>
                <w:lang w:val="en-GB"/>
              </w:rPr>
              <w:t>7</w:t>
            </w:r>
          </w:p>
        </w:tc>
        <w:tc>
          <w:tcPr>
            <w:tcW w:w="1301" w:type="pct"/>
          </w:tcPr>
          <w:p w14:paraId="051BB334" w14:textId="77777777" w:rsidR="00C932AC" w:rsidRPr="00E43F2B" w:rsidRDefault="00C932AC" w:rsidP="00E43F2B">
            <w:pPr>
              <w:bidi w:val="0"/>
              <w:rPr>
                <w:sz w:val="26"/>
                <w:szCs w:val="26"/>
                <w:lang w:val="en-GB"/>
              </w:rPr>
            </w:pPr>
            <w:r w:rsidRPr="00E43F2B">
              <w:rPr>
                <w:sz w:val="26"/>
                <w:szCs w:val="26"/>
                <w:lang w:val="en-GB"/>
              </w:rPr>
              <w:t>8</w:t>
            </w:r>
          </w:p>
        </w:tc>
        <w:tc>
          <w:tcPr>
            <w:tcW w:w="921" w:type="pct"/>
          </w:tcPr>
          <w:p w14:paraId="12B696AE" w14:textId="77777777" w:rsidR="00C932AC" w:rsidRPr="00E43F2B" w:rsidRDefault="00C932AC" w:rsidP="00E43F2B">
            <w:pPr>
              <w:bidi w:val="0"/>
              <w:rPr>
                <w:sz w:val="26"/>
                <w:szCs w:val="26"/>
                <w:lang w:val="en-GB"/>
              </w:rPr>
            </w:pPr>
            <w:r w:rsidRPr="00E43F2B">
              <w:rPr>
                <w:sz w:val="26"/>
                <w:szCs w:val="26"/>
                <w:lang w:val="en-GB"/>
              </w:rPr>
              <w:t>0.2096</w:t>
            </w:r>
          </w:p>
        </w:tc>
        <w:tc>
          <w:tcPr>
            <w:tcW w:w="985" w:type="pct"/>
          </w:tcPr>
          <w:p w14:paraId="01BF3AF3" w14:textId="77777777" w:rsidR="00C932AC" w:rsidRPr="00E43F2B" w:rsidRDefault="00C932AC" w:rsidP="00E43F2B">
            <w:pPr>
              <w:bidi w:val="0"/>
              <w:rPr>
                <w:sz w:val="26"/>
                <w:szCs w:val="26"/>
                <w:lang w:val="en-GB"/>
              </w:rPr>
            </w:pPr>
            <w:r w:rsidRPr="00E43F2B">
              <w:rPr>
                <w:sz w:val="26"/>
                <w:szCs w:val="26"/>
                <w:lang w:val="en-GB"/>
              </w:rPr>
              <w:t>0.0360</w:t>
            </w:r>
          </w:p>
        </w:tc>
      </w:tr>
      <w:tr w:rsidR="00C932AC" w:rsidRPr="00E43F2B" w14:paraId="61BF961F" w14:textId="77777777" w:rsidTr="00306D70">
        <w:trPr>
          <w:jc w:val="center"/>
        </w:trPr>
        <w:tc>
          <w:tcPr>
            <w:tcW w:w="722" w:type="pct"/>
          </w:tcPr>
          <w:p w14:paraId="1A45A548" w14:textId="77777777" w:rsidR="00C932AC" w:rsidRPr="00E43F2B" w:rsidRDefault="00C932AC" w:rsidP="00E43F2B">
            <w:pPr>
              <w:bidi w:val="0"/>
              <w:rPr>
                <w:sz w:val="26"/>
                <w:szCs w:val="26"/>
                <w:lang w:val="en-GB"/>
              </w:rPr>
            </w:pPr>
            <w:r w:rsidRPr="00E43F2B">
              <w:rPr>
                <w:sz w:val="26"/>
                <w:szCs w:val="26"/>
                <w:lang w:val="en-GB"/>
              </w:rPr>
              <w:t>8</w:t>
            </w:r>
          </w:p>
        </w:tc>
        <w:tc>
          <w:tcPr>
            <w:tcW w:w="1070" w:type="pct"/>
          </w:tcPr>
          <w:p w14:paraId="7CE26FAD" w14:textId="77777777" w:rsidR="00C932AC" w:rsidRPr="00E43F2B" w:rsidRDefault="00C932AC" w:rsidP="00E43F2B">
            <w:pPr>
              <w:bidi w:val="0"/>
              <w:rPr>
                <w:sz w:val="26"/>
                <w:szCs w:val="26"/>
                <w:lang w:val="en-GB"/>
              </w:rPr>
            </w:pPr>
            <w:r w:rsidRPr="00E43F2B">
              <w:rPr>
                <w:sz w:val="26"/>
                <w:szCs w:val="26"/>
                <w:lang w:val="en-GB"/>
              </w:rPr>
              <w:t>8</w:t>
            </w:r>
          </w:p>
        </w:tc>
        <w:tc>
          <w:tcPr>
            <w:tcW w:w="1301" w:type="pct"/>
          </w:tcPr>
          <w:p w14:paraId="15E34CB7" w14:textId="77777777" w:rsidR="00C932AC" w:rsidRPr="00E43F2B" w:rsidRDefault="00C932AC" w:rsidP="00E43F2B">
            <w:pPr>
              <w:bidi w:val="0"/>
              <w:rPr>
                <w:sz w:val="26"/>
                <w:szCs w:val="26"/>
                <w:lang w:val="en-GB"/>
              </w:rPr>
            </w:pPr>
            <w:r w:rsidRPr="00E43F2B">
              <w:rPr>
                <w:sz w:val="26"/>
                <w:szCs w:val="26"/>
                <w:lang w:val="en-GB"/>
              </w:rPr>
              <w:t>9</w:t>
            </w:r>
          </w:p>
        </w:tc>
        <w:tc>
          <w:tcPr>
            <w:tcW w:w="921" w:type="pct"/>
          </w:tcPr>
          <w:p w14:paraId="4C02CE8A" w14:textId="77777777" w:rsidR="00C932AC" w:rsidRPr="00E43F2B" w:rsidRDefault="00C932AC" w:rsidP="00E43F2B">
            <w:pPr>
              <w:bidi w:val="0"/>
              <w:rPr>
                <w:sz w:val="26"/>
                <w:szCs w:val="26"/>
                <w:lang w:val="en-GB"/>
              </w:rPr>
            </w:pPr>
            <w:r w:rsidRPr="00E43F2B">
              <w:rPr>
                <w:sz w:val="26"/>
                <w:szCs w:val="26"/>
                <w:lang w:val="en-GB"/>
              </w:rPr>
              <w:t>0.3144</w:t>
            </w:r>
          </w:p>
        </w:tc>
        <w:tc>
          <w:tcPr>
            <w:tcW w:w="985" w:type="pct"/>
          </w:tcPr>
          <w:p w14:paraId="22BA579B" w14:textId="77777777" w:rsidR="00C932AC" w:rsidRPr="00E43F2B" w:rsidRDefault="00C932AC" w:rsidP="00E43F2B">
            <w:pPr>
              <w:bidi w:val="0"/>
              <w:rPr>
                <w:sz w:val="26"/>
                <w:szCs w:val="26"/>
                <w:lang w:val="en-GB"/>
              </w:rPr>
            </w:pPr>
            <w:r w:rsidRPr="00E43F2B">
              <w:rPr>
                <w:sz w:val="26"/>
                <w:szCs w:val="26"/>
                <w:lang w:val="en-GB"/>
              </w:rPr>
              <w:t>0.0540</w:t>
            </w:r>
          </w:p>
        </w:tc>
      </w:tr>
      <w:tr w:rsidR="00C932AC" w:rsidRPr="00E43F2B" w14:paraId="27854F5F" w14:textId="77777777" w:rsidTr="00306D70">
        <w:trPr>
          <w:jc w:val="center"/>
        </w:trPr>
        <w:tc>
          <w:tcPr>
            <w:tcW w:w="722" w:type="pct"/>
          </w:tcPr>
          <w:p w14:paraId="0DEF01AD" w14:textId="77777777" w:rsidR="00C932AC" w:rsidRPr="00E43F2B" w:rsidRDefault="00C932AC" w:rsidP="00E43F2B">
            <w:pPr>
              <w:bidi w:val="0"/>
              <w:rPr>
                <w:sz w:val="26"/>
                <w:szCs w:val="26"/>
                <w:lang w:val="en-GB"/>
              </w:rPr>
            </w:pPr>
            <w:r w:rsidRPr="00E43F2B">
              <w:rPr>
                <w:sz w:val="26"/>
                <w:szCs w:val="26"/>
                <w:lang w:val="en-GB"/>
              </w:rPr>
              <w:t>9</w:t>
            </w:r>
          </w:p>
        </w:tc>
        <w:tc>
          <w:tcPr>
            <w:tcW w:w="1070" w:type="pct"/>
          </w:tcPr>
          <w:p w14:paraId="251FF83B" w14:textId="77777777" w:rsidR="00C932AC" w:rsidRPr="00E43F2B" w:rsidRDefault="00C932AC" w:rsidP="00E43F2B">
            <w:pPr>
              <w:bidi w:val="0"/>
              <w:rPr>
                <w:sz w:val="26"/>
                <w:szCs w:val="26"/>
                <w:lang w:val="en-GB"/>
              </w:rPr>
            </w:pPr>
            <w:r w:rsidRPr="00E43F2B">
              <w:rPr>
                <w:sz w:val="26"/>
                <w:szCs w:val="26"/>
                <w:lang w:val="en-GB"/>
              </w:rPr>
              <w:t>9</w:t>
            </w:r>
          </w:p>
        </w:tc>
        <w:tc>
          <w:tcPr>
            <w:tcW w:w="1301" w:type="pct"/>
          </w:tcPr>
          <w:p w14:paraId="5682B39E" w14:textId="77777777" w:rsidR="00C932AC" w:rsidRPr="00E43F2B" w:rsidRDefault="00C932AC" w:rsidP="00E43F2B">
            <w:pPr>
              <w:bidi w:val="0"/>
              <w:rPr>
                <w:sz w:val="26"/>
                <w:szCs w:val="26"/>
                <w:lang w:val="en-GB"/>
              </w:rPr>
            </w:pPr>
            <w:r w:rsidRPr="00E43F2B">
              <w:rPr>
                <w:sz w:val="26"/>
                <w:szCs w:val="26"/>
                <w:lang w:val="en-GB"/>
              </w:rPr>
              <w:t>10</w:t>
            </w:r>
          </w:p>
        </w:tc>
        <w:tc>
          <w:tcPr>
            <w:tcW w:w="921" w:type="pct"/>
          </w:tcPr>
          <w:p w14:paraId="6F319979" w14:textId="77777777" w:rsidR="00C932AC" w:rsidRPr="00E43F2B" w:rsidRDefault="00C932AC" w:rsidP="00E43F2B">
            <w:pPr>
              <w:bidi w:val="0"/>
              <w:rPr>
                <w:sz w:val="26"/>
                <w:szCs w:val="26"/>
                <w:lang w:val="en-GB"/>
              </w:rPr>
            </w:pPr>
            <w:r w:rsidRPr="00E43F2B">
              <w:rPr>
                <w:sz w:val="26"/>
                <w:szCs w:val="26"/>
                <w:lang w:val="en-GB"/>
              </w:rPr>
              <w:t>0.2096</w:t>
            </w:r>
          </w:p>
        </w:tc>
        <w:tc>
          <w:tcPr>
            <w:tcW w:w="985" w:type="pct"/>
          </w:tcPr>
          <w:p w14:paraId="5CD9B86F" w14:textId="77777777" w:rsidR="00C932AC" w:rsidRPr="00E43F2B" w:rsidRDefault="00C932AC" w:rsidP="00E43F2B">
            <w:pPr>
              <w:bidi w:val="0"/>
              <w:rPr>
                <w:sz w:val="26"/>
                <w:szCs w:val="26"/>
                <w:lang w:val="en-GB"/>
              </w:rPr>
            </w:pPr>
            <w:r w:rsidRPr="00E43F2B">
              <w:rPr>
                <w:sz w:val="26"/>
                <w:szCs w:val="26"/>
                <w:lang w:val="en-GB"/>
              </w:rPr>
              <w:t>0.0360</w:t>
            </w:r>
          </w:p>
        </w:tc>
      </w:tr>
      <w:tr w:rsidR="00C932AC" w:rsidRPr="00E43F2B" w14:paraId="48DC569D" w14:textId="77777777" w:rsidTr="00306D70">
        <w:trPr>
          <w:jc w:val="center"/>
        </w:trPr>
        <w:tc>
          <w:tcPr>
            <w:tcW w:w="722" w:type="pct"/>
          </w:tcPr>
          <w:p w14:paraId="4042A935" w14:textId="77777777" w:rsidR="00C932AC" w:rsidRPr="00E43F2B" w:rsidRDefault="00C932AC" w:rsidP="00E43F2B">
            <w:pPr>
              <w:bidi w:val="0"/>
              <w:rPr>
                <w:sz w:val="26"/>
                <w:szCs w:val="26"/>
                <w:lang w:val="en-GB"/>
              </w:rPr>
            </w:pPr>
            <w:r w:rsidRPr="00E43F2B">
              <w:rPr>
                <w:sz w:val="26"/>
                <w:szCs w:val="26"/>
                <w:lang w:val="en-GB"/>
              </w:rPr>
              <w:t>10</w:t>
            </w:r>
          </w:p>
        </w:tc>
        <w:tc>
          <w:tcPr>
            <w:tcW w:w="1070" w:type="pct"/>
          </w:tcPr>
          <w:p w14:paraId="58622AD9" w14:textId="77777777" w:rsidR="00C932AC" w:rsidRPr="00E43F2B" w:rsidRDefault="00C932AC" w:rsidP="00E43F2B">
            <w:pPr>
              <w:bidi w:val="0"/>
              <w:rPr>
                <w:sz w:val="26"/>
                <w:szCs w:val="26"/>
                <w:lang w:val="en-GB"/>
              </w:rPr>
            </w:pPr>
            <w:r w:rsidRPr="00E43F2B">
              <w:rPr>
                <w:sz w:val="26"/>
                <w:szCs w:val="26"/>
                <w:lang w:val="en-GB"/>
              </w:rPr>
              <w:t>10</w:t>
            </w:r>
          </w:p>
        </w:tc>
        <w:tc>
          <w:tcPr>
            <w:tcW w:w="1301" w:type="pct"/>
          </w:tcPr>
          <w:p w14:paraId="4912A371" w14:textId="77777777" w:rsidR="00C932AC" w:rsidRPr="00E43F2B" w:rsidRDefault="00C932AC" w:rsidP="00E43F2B">
            <w:pPr>
              <w:bidi w:val="0"/>
              <w:rPr>
                <w:sz w:val="26"/>
                <w:szCs w:val="26"/>
                <w:lang w:val="en-GB"/>
              </w:rPr>
            </w:pPr>
            <w:r w:rsidRPr="00E43F2B">
              <w:rPr>
                <w:sz w:val="26"/>
                <w:szCs w:val="26"/>
                <w:lang w:val="en-GB"/>
              </w:rPr>
              <w:t>11</w:t>
            </w:r>
          </w:p>
        </w:tc>
        <w:tc>
          <w:tcPr>
            <w:tcW w:w="921" w:type="pct"/>
          </w:tcPr>
          <w:p w14:paraId="6B15135E" w14:textId="77777777" w:rsidR="00C932AC" w:rsidRPr="00E43F2B" w:rsidRDefault="00C932AC" w:rsidP="00E43F2B">
            <w:pPr>
              <w:bidi w:val="0"/>
              <w:rPr>
                <w:sz w:val="26"/>
                <w:szCs w:val="26"/>
                <w:lang w:val="en-GB"/>
              </w:rPr>
            </w:pPr>
            <w:r w:rsidRPr="00E43F2B">
              <w:rPr>
                <w:sz w:val="26"/>
                <w:szCs w:val="26"/>
                <w:lang w:val="en-GB"/>
              </w:rPr>
              <w:t>0.1310</w:t>
            </w:r>
          </w:p>
        </w:tc>
        <w:tc>
          <w:tcPr>
            <w:tcW w:w="985" w:type="pct"/>
          </w:tcPr>
          <w:p w14:paraId="2294FDE1" w14:textId="77777777" w:rsidR="00C932AC" w:rsidRPr="00E43F2B" w:rsidRDefault="00C932AC" w:rsidP="00E43F2B">
            <w:pPr>
              <w:bidi w:val="0"/>
              <w:rPr>
                <w:sz w:val="26"/>
                <w:szCs w:val="26"/>
                <w:lang w:val="en-GB"/>
              </w:rPr>
            </w:pPr>
            <w:r w:rsidRPr="00E43F2B">
              <w:rPr>
                <w:sz w:val="26"/>
                <w:szCs w:val="26"/>
                <w:lang w:val="en-GB"/>
              </w:rPr>
              <w:t>0.0225</w:t>
            </w:r>
          </w:p>
        </w:tc>
      </w:tr>
      <w:tr w:rsidR="00C932AC" w:rsidRPr="00E43F2B" w14:paraId="44EEF68F" w14:textId="77777777" w:rsidTr="00306D70">
        <w:trPr>
          <w:jc w:val="center"/>
        </w:trPr>
        <w:tc>
          <w:tcPr>
            <w:tcW w:w="722" w:type="pct"/>
          </w:tcPr>
          <w:p w14:paraId="47F38F84" w14:textId="77777777" w:rsidR="00C932AC" w:rsidRPr="00E43F2B" w:rsidRDefault="00C932AC" w:rsidP="00E43F2B">
            <w:pPr>
              <w:bidi w:val="0"/>
              <w:rPr>
                <w:sz w:val="26"/>
                <w:szCs w:val="26"/>
                <w:lang w:val="en-GB"/>
              </w:rPr>
            </w:pPr>
            <w:r w:rsidRPr="00E43F2B">
              <w:rPr>
                <w:sz w:val="26"/>
                <w:szCs w:val="26"/>
                <w:lang w:val="en-GB"/>
              </w:rPr>
              <w:t>11</w:t>
            </w:r>
          </w:p>
        </w:tc>
        <w:tc>
          <w:tcPr>
            <w:tcW w:w="1070" w:type="pct"/>
          </w:tcPr>
          <w:p w14:paraId="65D5838F" w14:textId="77777777" w:rsidR="00C932AC" w:rsidRPr="00E43F2B" w:rsidRDefault="00C932AC" w:rsidP="00E43F2B">
            <w:pPr>
              <w:bidi w:val="0"/>
              <w:rPr>
                <w:sz w:val="26"/>
                <w:szCs w:val="26"/>
                <w:lang w:val="en-GB"/>
              </w:rPr>
            </w:pPr>
            <w:r w:rsidRPr="00E43F2B">
              <w:rPr>
                <w:sz w:val="26"/>
                <w:szCs w:val="26"/>
                <w:lang w:val="en-GB"/>
              </w:rPr>
              <w:t>11</w:t>
            </w:r>
          </w:p>
        </w:tc>
        <w:tc>
          <w:tcPr>
            <w:tcW w:w="1301" w:type="pct"/>
          </w:tcPr>
          <w:p w14:paraId="4B24DF2A" w14:textId="77777777" w:rsidR="00C932AC" w:rsidRPr="00E43F2B" w:rsidRDefault="00C932AC" w:rsidP="00E43F2B">
            <w:pPr>
              <w:bidi w:val="0"/>
              <w:rPr>
                <w:sz w:val="26"/>
                <w:szCs w:val="26"/>
                <w:lang w:val="en-GB"/>
              </w:rPr>
            </w:pPr>
            <w:r w:rsidRPr="00E43F2B">
              <w:rPr>
                <w:sz w:val="26"/>
                <w:szCs w:val="26"/>
                <w:lang w:val="en-GB"/>
              </w:rPr>
              <w:t>12</w:t>
            </w:r>
          </w:p>
        </w:tc>
        <w:tc>
          <w:tcPr>
            <w:tcW w:w="921" w:type="pct"/>
          </w:tcPr>
          <w:p w14:paraId="60921C68" w14:textId="77777777" w:rsidR="00C932AC" w:rsidRPr="00E43F2B" w:rsidRDefault="00C932AC" w:rsidP="00E43F2B">
            <w:pPr>
              <w:bidi w:val="0"/>
              <w:rPr>
                <w:sz w:val="26"/>
                <w:szCs w:val="26"/>
                <w:lang w:val="en-GB"/>
              </w:rPr>
            </w:pPr>
            <w:r w:rsidRPr="00E43F2B">
              <w:rPr>
                <w:sz w:val="26"/>
                <w:szCs w:val="26"/>
                <w:lang w:val="en-GB"/>
              </w:rPr>
              <w:t>0.1048</w:t>
            </w:r>
          </w:p>
        </w:tc>
        <w:tc>
          <w:tcPr>
            <w:tcW w:w="985" w:type="pct"/>
          </w:tcPr>
          <w:p w14:paraId="6058ACED" w14:textId="77777777" w:rsidR="00C932AC" w:rsidRPr="00E43F2B" w:rsidRDefault="00C932AC" w:rsidP="00E43F2B">
            <w:pPr>
              <w:bidi w:val="0"/>
              <w:rPr>
                <w:sz w:val="26"/>
                <w:szCs w:val="26"/>
                <w:lang w:val="en-GB"/>
              </w:rPr>
            </w:pPr>
            <w:r w:rsidRPr="00E43F2B">
              <w:rPr>
                <w:sz w:val="26"/>
                <w:szCs w:val="26"/>
                <w:lang w:val="en-GB"/>
              </w:rPr>
              <w:t>0.0180</w:t>
            </w:r>
          </w:p>
        </w:tc>
      </w:tr>
      <w:tr w:rsidR="00C932AC" w:rsidRPr="00E43F2B" w14:paraId="1AE00BB0" w14:textId="77777777" w:rsidTr="00306D70">
        <w:trPr>
          <w:jc w:val="center"/>
        </w:trPr>
        <w:tc>
          <w:tcPr>
            <w:tcW w:w="722" w:type="pct"/>
          </w:tcPr>
          <w:p w14:paraId="1E75AC76" w14:textId="77777777" w:rsidR="00C932AC" w:rsidRPr="00E43F2B" w:rsidRDefault="00C932AC" w:rsidP="00E43F2B">
            <w:pPr>
              <w:bidi w:val="0"/>
              <w:rPr>
                <w:sz w:val="26"/>
                <w:szCs w:val="26"/>
                <w:lang w:val="en-GB"/>
              </w:rPr>
            </w:pPr>
            <w:r w:rsidRPr="00E43F2B">
              <w:rPr>
                <w:sz w:val="26"/>
                <w:szCs w:val="26"/>
                <w:lang w:val="en-GB"/>
              </w:rPr>
              <w:t>12</w:t>
            </w:r>
          </w:p>
        </w:tc>
        <w:tc>
          <w:tcPr>
            <w:tcW w:w="1070" w:type="pct"/>
          </w:tcPr>
          <w:p w14:paraId="2365DC8C" w14:textId="77777777" w:rsidR="00C932AC" w:rsidRPr="00E43F2B" w:rsidRDefault="00C932AC" w:rsidP="00E43F2B">
            <w:pPr>
              <w:bidi w:val="0"/>
              <w:rPr>
                <w:sz w:val="26"/>
                <w:szCs w:val="26"/>
                <w:lang w:val="en-GB"/>
              </w:rPr>
            </w:pPr>
            <w:r w:rsidRPr="00E43F2B">
              <w:rPr>
                <w:sz w:val="26"/>
                <w:szCs w:val="26"/>
                <w:lang w:val="en-GB"/>
              </w:rPr>
              <w:t>3</w:t>
            </w:r>
          </w:p>
        </w:tc>
        <w:tc>
          <w:tcPr>
            <w:tcW w:w="1301" w:type="pct"/>
          </w:tcPr>
          <w:p w14:paraId="15CAAABF" w14:textId="77777777" w:rsidR="00C932AC" w:rsidRPr="00E43F2B" w:rsidRDefault="00C932AC" w:rsidP="00E43F2B">
            <w:pPr>
              <w:bidi w:val="0"/>
              <w:rPr>
                <w:sz w:val="26"/>
                <w:szCs w:val="26"/>
                <w:lang w:val="en-GB"/>
              </w:rPr>
            </w:pPr>
            <w:r w:rsidRPr="00E43F2B">
              <w:rPr>
                <w:sz w:val="26"/>
                <w:szCs w:val="26"/>
                <w:lang w:val="en-GB"/>
              </w:rPr>
              <w:t>13</w:t>
            </w:r>
          </w:p>
        </w:tc>
        <w:tc>
          <w:tcPr>
            <w:tcW w:w="921" w:type="pct"/>
          </w:tcPr>
          <w:p w14:paraId="1B052A98" w14:textId="77777777" w:rsidR="00C932AC" w:rsidRPr="00E43F2B" w:rsidRDefault="00C932AC" w:rsidP="00E43F2B">
            <w:pPr>
              <w:bidi w:val="0"/>
              <w:rPr>
                <w:sz w:val="26"/>
                <w:szCs w:val="26"/>
                <w:lang w:val="en-GB"/>
              </w:rPr>
            </w:pPr>
            <w:r w:rsidRPr="00E43F2B">
              <w:rPr>
                <w:sz w:val="26"/>
                <w:szCs w:val="26"/>
                <w:lang w:val="en-GB"/>
              </w:rPr>
              <w:t>0.1572</w:t>
            </w:r>
          </w:p>
        </w:tc>
        <w:tc>
          <w:tcPr>
            <w:tcW w:w="985" w:type="pct"/>
          </w:tcPr>
          <w:p w14:paraId="303FCE74" w14:textId="77777777" w:rsidR="00C932AC" w:rsidRPr="00E43F2B" w:rsidRDefault="00C932AC" w:rsidP="00E43F2B">
            <w:pPr>
              <w:bidi w:val="0"/>
              <w:rPr>
                <w:sz w:val="26"/>
                <w:szCs w:val="26"/>
                <w:lang w:val="en-GB"/>
              </w:rPr>
            </w:pPr>
            <w:r w:rsidRPr="00E43F2B">
              <w:rPr>
                <w:sz w:val="26"/>
                <w:szCs w:val="26"/>
                <w:lang w:val="en-GB"/>
              </w:rPr>
              <w:t>0.0270</w:t>
            </w:r>
          </w:p>
        </w:tc>
      </w:tr>
      <w:tr w:rsidR="00C932AC" w:rsidRPr="00E43F2B" w14:paraId="52EB8CA7" w14:textId="77777777" w:rsidTr="00306D70">
        <w:trPr>
          <w:jc w:val="center"/>
        </w:trPr>
        <w:tc>
          <w:tcPr>
            <w:tcW w:w="722" w:type="pct"/>
          </w:tcPr>
          <w:p w14:paraId="202D26B9" w14:textId="77777777" w:rsidR="00C932AC" w:rsidRPr="00E43F2B" w:rsidRDefault="00C932AC" w:rsidP="00E43F2B">
            <w:pPr>
              <w:bidi w:val="0"/>
              <w:rPr>
                <w:sz w:val="26"/>
                <w:szCs w:val="26"/>
                <w:lang w:val="en-GB"/>
              </w:rPr>
            </w:pPr>
            <w:r w:rsidRPr="00E43F2B">
              <w:rPr>
                <w:sz w:val="26"/>
                <w:szCs w:val="26"/>
                <w:lang w:val="en-GB"/>
              </w:rPr>
              <w:t>13</w:t>
            </w:r>
          </w:p>
        </w:tc>
        <w:tc>
          <w:tcPr>
            <w:tcW w:w="1070" w:type="pct"/>
          </w:tcPr>
          <w:p w14:paraId="7F333B21" w14:textId="77777777" w:rsidR="00C932AC" w:rsidRPr="00E43F2B" w:rsidRDefault="00C932AC" w:rsidP="00E43F2B">
            <w:pPr>
              <w:bidi w:val="0"/>
              <w:rPr>
                <w:sz w:val="26"/>
                <w:szCs w:val="26"/>
                <w:lang w:val="en-GB"/>
              </w:rPr>
            </w:pPr>
            <w:r w:rsidRPr="00E43F2B">
              <w:rPr>
                <w:sz w:val="26"/>
                <w:szCs w:val="26"/>
                <w:lang w:val="en-GB"/>
              </w:rPr>
              <w:t>13</w:t>
            </w:r>
          </w:p>
        </w:tc>
        <w:tc>
          <w:tcPr>
            <w:tcW w:w="1301" w:type="pct"/>
          </w:tcPr>
          <w:p w14:paraId="6B705C78" w14:textId="77777777" w:rsidR="00C932AC" w:rsidRPr="00E43F2B" w:rsidRDefault="00C932AC" w:rsidP="00E43F2B">
            <w:pPr>
              <w:bidi w:val="0"/>
              <w:rPr>
                <w:sz w:val="26"/>
                <w:szCs w:val="26"/>
                <w:lang w:val="en-GB"/>
              </w:rPr>
            </w:pPr>
            <w:r w:rsidRPr="00E43F2B">
              <w:rPr>
                <w:sz w:val="26"/>
                <w:szCs w:val="26"/>
                <w:lang w:val="en-GB"/>
              </w:rPr>
              <w:t>14</w:t>
            </w:r>
          </w:p>
        </w:tc>
        <w:tc>
          <w:tcPr>
            <w:tcW w:w="921" w:type="pct"/>
          </w:tcPr>
          <w:p w14:paraId="50984E9F" w14:textId="77777777" w:rsidR="00C932AC" w:rsidRPr="00E43F2B" w:rsidRDefault="00C932AC" w:rsidP="00E43F2B">
            <w:pPr>
              <w:bidi w:val="0"/>
              <w:rPr>
                <w:sz w:val="26"/>
                <w:szCs w:val="26"/>
                <w:lang w:val="en-GB"/>
              </w:rPr>
            </w:pPr>
            <w:r w:rsidRPr="00E43F2B">
              <w:rPr>
                <w:sz w:val="26"/>
                <w:szCs w:val="26"/>
                <w:lang w:val="en-GB"/>
              </w:rPr>
              <w:t>0.2096</w:t>
            </w:r>
          </w:p>
        </w:tc>
        <w:tc>
          <w:tcPr>
            <w:tcW w:w="985" w:type="pct"/>
          </w:tcPr>
          <w:p w14:paraId="7E0CFA4E" w14:textId="77777777" w:rsidR="00C932AC" w:rsidRPr="00E43F2B" w:rsidRDefault="00C932AC" w:rsidP="00E43F2B">
            <w:pPr>
              <w:bidi w:val="0"/>
              <w:rPr>
                <w:sz w:val="26"/>
                <w:szCs w:val="26"/>
                <w:lang w:val="en-GB"/>
              </w:rPr>
            </w:pPr>
            <w:r w:rsidRPr="00E43F2B">
              <w:rPr>
                <w:sz w:val="26"/>
                <w:szCs w:val="26"/>
                <w:lang w:val="en-GB"/>
              </w:rPr>
              <w:t>0.0360</w:t>
            </w:r>
          </w:p>
        </w:tc>
      </w:tr>
      <w:tr w:rsidR="00C932AC" w:rsidRPr="00E43F2B" w14:paraId="6152C263" w14:textId="77777777" w:rsidTr="00306D70">
        <w:trPr>
          <w:jc w:val="center"/>
        </w:trPr>
        <w:tc>
          <w:tcPr>
            <w:tcW w:w="722" w:type="pct"/>
          </w:tcPr>
          <w:p w14:paraId="317FC87F" w14:textId="77777777" w:rsidR="00C932AC" w:rsidRPr="00E43F2B" w:rsidRDefault="00C932AC" w:rsidP="00E43F2B">
            <w:pPr>
              <w:bidi w:val="0"/>
              <w:rPr>
                <w:sz w:val="26"/>
                <w:szCs w:val="26"/>
                <w:lang w:val="en-GB"/>
              </w:rPr>
            </w:pPr>
            <w:r w:rsidRPr="00E43F2B">
              <w:rPr>
                <w:sz w:val="26"/>
                <w:szCs w:val="26"/>
                <w:lang w:val="en-GB"/>
              </w:rPr>
              <w:t>14</w:t>
            </w:r>
          </w:p>
        </w:tc>
        <w:tc>
          <w:tcPr>
            <w:tcW w:w="1070" w:type="pct"/>
          </w:tcPr>
          <w:p w14:paraId="0E3B8436" w14:textId="77777777" w:rsidR="00C932AC" w:rsidRPr="00E43F2B" w:rsidRDefault="00C932AC" w:rsidP="00E43F2B">
            <w:pPr>
              <w:bidi w:val="0"/>
              <w:rPr>
                <w:sz w:val="26"/>
                <w:szCs w:val="26"/>
                <w:lang w:val="en-GB"/>
              </w:rPr>
            </w:pPr>
            <w:r w:rsidRPr="00E43F2B">
              <w:rPr>
                <w:sz w:val="26"/>
                <w:szCs w:val="26"/>
                <w:lang w:val="en-GB"/>
              </w:rPr>
              <w:t>14</w:t>
            </w:r>
          </w:p>
        </w:tc>
        <w:tc>
          <w:tcPr>
            <w:tcW w:w="1301" w:type="pct"/>
          </w:tcPr>
          <w:p w14:paraId="1C4BB774" w14:textId="77777777" w:rsidR="00C932AC" w:rsidRPr="00E43F2B" w:rsidRDefault="00C932AC" w:rsidP="00E43F2B">
            <w:pPr>
              <w:bidi w:val="0"/>
              <w:rPr>
                <w:sz w:val="26"/>
                <w:szCs w:val="26"/>
                <w:lang w:val="en-GB"/>
              </w:rPr>
            </w:pPr>
            <w:r w:rsidRPr="00E43F2B">
              <w:rPr>
                <w:sz w:val="26"/>
                <w:szCs w:val="26"/>
                <w:lang w:val="en-GB"/>
              </w:rPr>
              <w:t>15</w:t>
            </w:r>
          </w:p>
        </w:tc>
        <w:tc>
          <w:tcPr>
            <w:tcW w:w="921" w:type="pct"/>
          </w:tcPr>
          <w:p w14:paraId="1FC99A96" w14:textId="77777777" w:rsidR="00C932AC" w:rsidRPr="00E43F2B" w:rsidRDefault="00C932AC" w:rsidP="00E43F2B">
            <w:pPr>
              <w:bidi w:val="0"/>
              <w:rPr>
                <w:sz w:val="26"/>
                <w:szCs w:val="26"/>
                <w:lang w:val="en-GB"/>
              </w:rPr>
            </w:pPr>
            <w:r w:rsidRPr="00E43F2B">
              <w:rPr>
                <w:sz w:val="26"/>
                <w:szCs w:val="26"/>
                <w:lang w:val="en-GB"/>
              </w:rPr>
              <w:t>0.1048</w:t>
            </w:r>
          </w:p>
        </w:tc>
        <w:tc>
          <w:tcPr>
            <w:tcW w:w="985" w:type="pct"/>
          </w:tcPr>
          <w:p w14:paraId="143C1DDF" w14:textId="77777777" w:rsidR="00C932AC" w:rsidRPr="00E43F2B" w:rsidRDefault="00C932AC" w:rsidP="00E43F2B">
            <w:pPr>
              <w:bidi w:val="0"/>
              <w:rPr>
                <w:sz w:val="26"/>
                <w:szCs w:val="26"/>
                <w:lang w:val="en-GB"/>
              </w:rPr>
            </w:pPr>
            <w:r w:rsidRPr="00E43F2B">
              <w:rPr>
                <w:sz w:val="26"/>
                <w:szCs w:val="26"/>
                <w:lang w:val="en-GB"/>
              </w:rPr>
              <w:t>0.0180</w:t>
            </w:r>
          </w:p>
        </w:tc>
      </w:tr>
      <w:tr w:rsidR="00C932AC" w:rsidRPr="00E43F2B" w14:paraId="0F056AE8" w14:textId="77777777" w:rsidTr="00306D70">
        <w:trPr>
          <w:jc w:val="center"/>
        </w:trPr>
        <w:tc>
          <w:tcPr>
            <w:tcW w:w="722" w:type="pct"/>
          </w:tcPr>
          <w:p w14:paraId="3EF829A8" w14:textId="77777777" w:rsidR="00C932AC" w:rsidRPr="00E43F2B" w:rsidRDefault="00C932AC" w:rsidP="00E43F2B">
            <w:pPr>
              <w:bidi w:val="0"/>
              <w:rPr>
                <w:sz w:val="26"/>
                <w:szCs w:val="26"/>
                <w:lang w:val="en-GB"/>
              </w:rPr>
            </w:pPr>
            <w:r w:rsidRPr="00E43F2B">
              <w:rPr>
                <w:sz w:val="26"/>
                <w:szCs w:val="26"/>
                <w:lang w:val="en-GB"/>
              </w:rPr>
              <w:t>15</w:t>
            </w:r>
          </w:p>
        </w:tc>
        <w:tc>
          <w:tcPr>
            <w:tcW w:w="1070" w:type="pct"/>
          </w:tcPr>
          <w:p w14:paraId="5162D5C4" w14:textId="77777777" w:rsidR="00C932AC" w:rsidRPr="00E43F2B" w:rsidRDefault="00C932AC" w:rsidP="00E43F2B">
            <w:pPr>
              <w:bidi w:val="0"/>
              <w:rPr>
                <w:sz w:val="26"/>
                <w:szCs w:val="26"/>
                <w:lang w:val="en-GB"/>
              </w:rPr>
            </w:pPr>
            <w:r w:rsidRPr="00E43F2B">
              <w:rPr>
                <w:sz w:val="26"/>
                <w:szCs w:val="26"/>
                <w:lang w:val="en-GB"/>
              </w:rPr>
              <w:t>15</w:t>
            </w:r>
          </w:p>
        </w:tc>
        <w:tc>
          <w:tcPr>
            <w:tcW w:w="1301" w:type="pct"/>
          </w:tcPr>
          <w:p w14:paraId="57AFA1D5" w14:textId="77777777" w:rsidR="00C932AC" w:rsidRPr="00E43F2B" w:rsidRDefault="00C932AC" w:rsidP="00E43F2B">
            <w:pPr>
              <w:bidi w:val="0"/>
              <w:rPr>
                <w:sz w:val="26"/>
                <w:szCs w:val="26"/>
                <w:lang w:val="en-GB"/>
              </w:rPr>
            </w:pPr>
            <w:r w:rsidRPr="00E43F2B">
              <w:rPr>
                <w:sz w:val="26"/>
                <w:szCs w:val="26"/>
                <w:lang w:val="en-GB"/>
              </w:rPr>
              <w:t>16</w:t>
            </w:r>
          </w:p>
        </w:tc>
        <w:tc>
          <w:tcPr>
            <w:tcW w:w="921" w:type="pct"/>
          </w:tcPr>
          <w:p w14:paraId="07E05C39" w14:textId="77777777" w:rsidR="00C932AC" w:rsidRPr="00E43F2B" w:rsidRDefault="00C932AC" w:rsidP="00E43F2B">
            <w:pPr>
              <w:bidi w:val="0"/>
              <w:rPr>
                <w:sz w:val="26"/>
                <w:szCs w:val="26"/>
                <w:lang w:val="en-GB"/>
              </w:rPr>
            </w:pPr>
            <w:r w:rsidRPr="00E43F2B">
              <w:rPr>
                <w:sz w:val="26"/>
                <w:szCs w:val="26"/>
                <w:lang w:val="en-GB"/>
              </w:rPr>
              <w:t>0.0524</w:t>
            </w:r>
          </w:p>
        </w:tc>
        <w:tc>
          <w:tcPr>
            <w:tcW w:w="985" w:type="pct"/>
          </w:tcPr>
          <w:p w14:paraId="453EA324" w14:textId="77777777" w:rsidR="00C932AC" w:rsidRPr="00E43F2B" w:rsidRDefault="00C932AC" w:rsidP="00E43F2B">
            <w:pPr>
              <w:bidi w:val="0"/>
              <w:rPr>
                <w:sz w:val="26"/>
                <w:szCs w:val="26"/>
                <w:lang w:val="en-GB"/>
              </w:rPr>
            </w:pPr>
            <w:r w:rsidRPr="00E43F2B">
              <w:rPr>
                <w:sz w:val="26"/>
                <w:szCs w:val="26"/>
                <w:lang w:val="en-GB"/>
              </w:rPr>
              <w:t>0.0090</w:t>
            </w:r>
          </w:p>
        </w:tc>
      </w:tr>
      <w:tr w:rsidR="00C932AC" w:rsidRPr="00E43F2B" w14:paraId="6D57257D" w14:textId="77777777" w:rsidTr="00306D70">
        <w:trPr>
          <w:jc w:val="center"/>
        </w:trPr>
        <w:tc>
          <w:tcPr>
            <w:tcW w:w="722" w:type="pct"/>
          </w:tcPr>
          <w:p w14:paraId="5DE2FD0D" w14:textId="77777777" w:rsidR="00C932AC" w:rsidRPr="00E43F2B" w:rsidRDefault="00C932AC" w:rsidP="00E43F2B">
            <w:pPr>
              <w:bidi w:val="0"/>
              <w:rPr>
                <w:sz w:val="26"/>
                <w:szCs w:val="26"/>
                <w:lang w:val="en-GB"/>
              </w:rPr>
            </w:pPr>
            <w:r w:rsidRPr="00E43F2B">
              <w:rPr>
                <w:sz w:val="26"/>
                <w:szCs w:val="26"/>
                <w:lang w:val="en-GB"/>
              </w:rPr>
              <w:t>16</w:t>
            </w:r>
          </w:p>
        </w:tc>
        <w:tc>
          <w:tcPr>
            <w:tcW w:w="1070" w:type="pct"/>
          </w:tcPr>
          <w:p w14:paraId="6812D375" w14:textId="77777777" w:rsidR="00C932AC" w:rsidRPr="00E43F2B" w:rsidRDefault="00C932AC" w:rsidP="00E43F2B">
            <w:pPr>
              <w:bidi w:val="0"/>
              <w:rPr>
                <w:sz w:val="26"/>
                <w:szCs w:val="26"/>
                <w:lang w:val="en-GB"/>
              </w:rPr>
            </w:pPr>
            <w:r w:rsidRPr="00E43F2B">
              <w:rPr>
                <w:sz w:val="26"/>
                <w:szCs w:val="26"/>
                <w:lang w:val="en-GB"/>
              </w:rPr>
              <w:t>6</w:t>
            </w:r>
          </w:p>
        </w:tc>
        <w:tc>
          <w:tcPr>
            <w:tcW w:w="1301" w:type="pct"/>
          </w:tcPr>
          <w:p w14:paraId="35471362" w14:textId="77777777" w:rsidR="00C932AC" w:rsidRPr="00E43F2B" w:rsidRDefault="00C932AC" w:rsidP="00E43F2B">
            <w:pPr>
              <w:bidi w:val="0"/>
              <w:rPr>
                <w:sz w:val="26"/>
                <w:szCs w:val="26"/>
                <w:lang w:val="en-GB"/>
              </w:rPr>
            </w:pPr>
            <w:r w:rsidRPr="00E43F2B">
              <w:rPr>
                <w:sz w:val="26"/>
                <w:szCs w:val="26"/>
                <w:lang w:val="en-GB"/>
              </w:rPr>
              <w:t>17</w:t>
            </w:r>
          </w:p>
        </w:tc>
        <w:tc>
          <w:tcPr>
            <w:tcW w:w="921" w:type="pct"/>
          </w:tcPr>
          <w:p w14:paraId="02BF7551" w14:textId="77777777" w:rsidR="00C932AC" w:rsidRPr="00E43F2B" w:rsidRDefault="00C932AC" w:rsidP="00E43F2B">
            <w:pPr>
              <w:bidi w:val="0"/>
              <w:rPr>
                <w:sz w:val="26"/>
                <w:szCs w:val="26"/>
                <w:lang w:val="en-GB"/>
              </w:rPr>
            </w:pPr>
            <w:r w:rsidRPr="00E43F2B">
              <w:rPr>
                <w:sz w:val="26"/>
                <w:szCs w:val="26"/>
                <w:lang w:val="en-GB"/>
              </w:rPr>
              <w:t>0.1794</w:t>
            </w:r>
          </w:p>
        </w:tc>
        <w:tc>
          <w:tcPr>
            <w:tcW w:w="985" w:type="pct"/>
          </w:tcPr>
          <w:p w14:paraId="06044852" w14:textId="77777777" w:rsidR="00C932AC" w:rsidRPr="00E43F2B" w:rsidRDefault="00C932AC" w:rsidP="00E43F2B">
            <w:pPr>
              <w:bidi w:val="0"/>
              <w:rPr>
                <w:sz w:val="26"/>
                <w:szCs w:val="26"/>
                <w:lang w:val="en-GB"/>
              </w:rPr>
            </w:pPr>
            <w:r w:rsidRPr="00E43F2B">
              <w:rPr>
                <w:sz w:val="26"/>
                <w:szCs w:val="26"/>
                <w:lang w:val="en-GB"/>
              </w:rPr>
              <w:t>0.0498</w:t>
            </w:r>
          </w:p>
        </w:tc>
      </w:tr>
      <w:tr w:rsidR="00C932AC" w:rsidRPr="00E43F2B" w14:paraId="3989FE3D" w14:textId="77777777" w:rsidTr="00306D70">
        <w:trPr>
          <w:jc w:val="center"/>
        </w:trPr>
        <w:tc>
          <w:tcPr>
            <w:tcW w:w="722" w:type="pct"/>
          </w:tcPr>
          <w:p w14:paraId="434629FB" w14:textId="77777777" w:rsidR="00C932AC" w:rsidRPr="00E43F2B" w:rsidRDefault="00C932AC" w:rsidP="00E43F2B">
            <w:pPr>
              <w:bidi w:val="0"/>
              <w:rPr>
                <w:sz w:val="26"/>
                <w:szCs w:val="26"/>
                <w:lang w:val="en-GB"/>
              </w:rPr>
            </w:pPr>
            <w:r w:rsidRPr="00E43F2B">
              <w:rPr>
                <w:sz w:val="26"/>
                <w:szCs w:val="26"/>
                <w:lang w:val="en-GB"/>
              </w:rPr>
              <w:t>17</w:t>
            </w:r>
          </w:p>
        </w:tc>
        <w:tc>
          <w:tcPr>
            <w:tcW w:w="1070" w:type="pct"/>
          </w:tcPr>
          <w:p w14:paraId="75C55D5E" w14:textId="77777777" w:rsidR="00C932AC" w:rsidRPr="00E43F2B" w:rsidRDefault="00C932AC" w:rsidP="00E43F2B">
            <w:pPr>
              <w:bidi w:val="0"/>
              <w:rPr>
                <w:sz w:val="26"/>
                <w:szCs w:val="26"/>
                <w:lang w:val="en-GB"/>
              </w:rPr>
            </w:pPr>
            <w:r w:rsidRPr="00E43F2B">
              <w:rPr>
                <w:sz w:val="26"/>
                <w:szCs w:val="26"/>
                <w:lang w:val="en-GB"/>
              </w:rPr>
              <w:t>17</w:t>
            </w:r>
          </w:p>
        </w:tc>
        <w:tc>
          <w:tcPr>
            <w:tcW w:w="1301" w:type="pct"/>
          </w:tcPr>
          <w:p w14:paraId="2F9BE186" w14:textId="77777777" w:rsidR="00C932AC" w:rsidRPr="00E43F2B" w:rsidRDefault="00C932AC" w:rsidP="00E43F2B">
            <w:pPr>
              <w:bidi w:val="0"/>
              <w:rPr>
                <w:sz w:val="26"/>
                <w:szCs w:val="26"/>
                <w:lang w:val="en-GB"/>
              </w:rPr>
            </w:pPr>
            <w:r w:rsidRPr="00E43F2B">
              <w:rPr>
                <w:sz w:val="26"/>
                <w:szCs w:val="26"/>
                <w:lang w:val="en-GB"/>
              </w:rPr>
              <w:t>18</w:t>
            </w:r>
          </w:p>
        </w:tc>
        <w:tc>
          <w:tcPr>
            <w:tcW w:w="921" w:type="pct"/>
          </w:tcPr>
          <w:p w14:paraId="0A27AD9F" w14:textId="77777777" w:rsidR="00C932AC" w:rsidRPr="00E43F2B" w:rsidRDefault="00C932AC" w:rsidP="00E43F2B">
            <w:pPr>
              <w:bidi w:val="0"/>
              <w:rPr>
                <w:sz w:val="26"/>
                <w:szCs w:val="26"/>
                <w:lang w:val="en-GB"/>
              </w:rPr>
            </w:pPr>
            <w:r w:rsidRPr="00E43F2B">
              <w:rPr>
                <w:sz w:val="26"/>
                <w:szCs w:val="26"/>
                <w:lang w:val="en-GB"/>
              </w:rPr>
              <w:t>0.1645</w:t>
            </w:r>
          </w:p>
        </w:tc>
        <w:tc>
          <w:tcPr>
            <w:tcW w:w="985" w:type="pct"/>
          </w:tcPr>
          <w:p w14:paraId="2F3C5B5E" w14:textId="77777777" w:rsidR="00C932AC" w:rsidRPr="00E43F2B" w:rsidRDefault="00C932AC" w:rsidP="00E43F2B">
            <w:pPr>
              <w:bidi w:val="0"/>
              <w:rPr>
                <w:sz w:val="26"/>
                <w:szCs w:val="26"/>
                <w:lang w:val="en-GB"/>
              </w:rPr>
            </w:pPr>
            <w:r w:rsidRPr="00E43F2B">
              <w:rPr>
                <w:sz w:val="26"/>
                <w:szCs w:val="26"/>
                <w:lang w:val="en-GB"/>
              </w:rPr>
              <w:t>0.0457</w:t>
            </w:r>
          </w:p>
        </w:tc>
      </w:tr>
      <w:tr w:rsidR="00C932AC" w:rsidRPr="00E43F2B" w14:paraId="33684DB0" w14:textId="77777777" w:rsidTr="00306D70">
        <w:trPr>
          <w:jc w:val="center"/>
        </w:trPr>
        <w:tc>
          <w:tcPr>
            <w:tcW w:w="722" w:type="pct"/>
          </w:tcPr>
          <w:p w14:paraId="7DEB42DF" w14:textId="77777777" w:rsidR="00C932AC" w:rsidRPr="00E43F2B" w:rsidRDefault="00C932AC" w:rsidP="00E43F2B">
            <w:pPr>
              <w:bidi w:val="0"/>
              <w:rPr>
                <w:sz w:val="26"/>
                <w:szCs w:val="26"/>
                <w:lang w:val="en-GB"/>
              </w:rPr>
            </w:pPr>
            <w:r w:rsidRPr="00E43F2B">
              <w:rPr>
                <w:sz w:val="26"/>
                <w:szCs w:val="26"/>
                <w:lang w:val="en-GB"/>
              </w:rPr>
              <w:t>18</w:t>
            </w:r>
          </w:p>
        </w:tc>
        <w:tc>
          <w:tcPr>
            <w:tcW w:w="1070" w:type="pct"/>
          </w:tcPr>
          <w:p w14:paraId="4571679D" w14:textId="77777777" w:rsidR="00C932AC" w:rsidRPr="00E43F2B" w:rsidRDefault="00C932AC" w:rsidP="00E43F2B">
            <w:pPr>
              <w:bidi w:val="0"/>
              <w:rPr>
                <w:sz w:val="26"/>
                <w:szCs w:val="26"/>
                <w:lang w:val="en-GB"/>
              </w:rPr>
            </w:pPr>
            <w:r w:rsidRPr="00E43F2B">
              <w:rPr>
                <w:sz w:val="26"/>
                <w:szCs w:val="26"/>
                <w:lang w:val="en-GB"/>
              </w:rPr>
              <w:t>18</w:t>
            </w:r>
          </w:p>
        </w:tc>
        <w:tc>
          <w:tcPr>
            <w:tcW w:w="1301" w:type="pct"/>
          </w:tcPr>
          <w:p w14:paraId="2AA0BC97" w14:textId="77777777" w:rsidR="00C932AC" w:rsidRPr="00E43F2B" w:rsidRDefault="00C932AC" w:rsidP="00E43F2B">
            <w:pPr>
              <w:bidi w:val="0"/>
              <w:rPr>
                <w:sz w:val="26"/>
                <w:szCs w:val="26"/>
                <w:lang w:val="en-GB"/>
              </w:rPr>
            </w:pPr>
            <w:r w:rsidRPr="00E43F2B">
              <w:rPr>
                <w:sz w:val="26"/>
                <w:szCs w:val="26"/>
                <w:lang w:val="en-GB"/>
              </w:rPr>
              <w:t>19</w:t>
            </w:r>
          </w:p>
        </w:tc>
        <w:tc>
          <w:tcPr>
            <w:tcW w:w="921" w:type="pct"/>
          </w:tcPr>
          <w:p w14:paraId="736FBC6D" w14:textId="77777777" w:rsidR="00C932AC" w:rsidRPr="00E43F2B" w:rsidRDefault="00C932AC" w:rsidP="00E43F2B">
            <w:pPr>
              <w:bidi w:val="0"/>
              <w:rPr>
                <w:sz w:val="26"/>
                <w:szCs w:val="26"/>
                <w:lang w:val="en-GB"/>
              </w:rPr>
            </w:pPr>
            <w:r w:rsidRPr="00E43F2B">
              <w:rPr>
                <w:sz w:val="26"/>
                <w:szCs w:val="26"/>
                <w:lang w:val="en-GB"/>
              </w:rPr>
              <w:t>0.2079</w:t>
            </w:r>
          </w:p>
        </w:tc>
        <w:tc>
          <w:tcPr>
            <w:tcW w:w="985" w:type="pct"/>
          </w:tcPr>
          <w:p w14:paraId="209C9E0E" w14:textId="77777777" w:rsidR="00C932AC" w:rsidRPr="00E43F2B" w:rsidRDefault="00C932AC" w:rsidP="00E43F2B">
            <w:pPr>
              <w:bidi w:val="0"/>
              <w:rPr>
                <w:sz w:val="26"/>
                <w:szCs w:val="26"/>
                <w:lang w:val="en-GB"/>
              </w:rPr>
            </w:pPr>
            <w:r w:rsidRPr="00E43F2B">
              <w:rPr>
                <w:sz w:val="26"/>
                <w:szCs w:val="26"/>
                <w:lang w:val="en-GB"/>
              </w:rPr>
              <w:t>0.0473</w:t>
            </w:r>
          </w:p>
        </w:tc>
      </w:tr>
      <w:tr w:rsidR="00C932AC" w:rsidRPr="00E43F2B" w14:paraId="6A3CB038" w14:textId="77777777" w:rsidTr="00306D70">
        <w:trPr>
          <w:jc w:val="center"/>
        </w:trPr>
        <w:tc>
          <w:tcPr>
            <w:tcW w:w="722" w:type="pct"/>
          </w:tcPr>
          <w:p w14:paraId="4379212B" w14:textId="77777777" w:rsidR="00C932AC" w:rsidRPr="00E43F2B" w:rsidRDefault="00C932AC" w:rsidP="00E43F2B">
            <w:pPr>
              <w:bidi w:val="0"/>
              <w:rPr>
                <w:sz w:val="26"/>
                <w:szCs w:val="26"/>
                <w:lang w:val="en-GB"/>
              </w:rPr>
            </w:pPr>
            <w:r w:rsidRPr="00E43F2B">
              <w:rPr>
                <w:sz w:val="26"/>
                <w:szCs w:val="26"/>
                <w:lang w:val="en-GB"/>
              </w:rPr>
              <w:t>19</w:t>
            </w:r>
          </w:p>
        </w:tc>
        <w:tc>
          <w:tcPr>
            <w:tcW w:w="1070" w:type="pct"/>
          </w:tcPr>
          <w:p w14:paraId="18FA4C5C" w14:textId="77777777" w:rsidR="00C932AC" w:rsidRPr="00E43F2B" w:rsidRDefault="00C932AC" w:rsidP="00E43F2B">
            <w:pPr>
              <w:bidi w:val="0"/>
              <w:rPr>
                <w:sz w:val="26"/>
                <w:szCs w:val="26"/>
                <w:lang w:val="en-GB"/>
              </w:rPr>
            </w:pPr>
            <w:r w:rsidRPr="00E43F2B">
              <w:rPr>
                <w:sz w:val="26"/>
                <w:szCs w:val="26"/>
                <w:lang w:val="en-GB"/>
              </w:rPr>
              <w:t>19</w:t>
            </w:r>
          </w:p>
        </w:tc>
        <w:tc>
          <w:tcPr>
            <w:tcW w:w="1301" w:type="pct"/>
          </w:tcPr>
          <w:p w14:paraId="555021D0" w14:textId="77777777" w:rsidR="00C932AC" w:rsidRPr="00E43F2B" w:rsidRDefault="00C932AC" w:rsidP="00E43F2B">
            <w:pPr>
              <w:bidi w:val="0"/>
              <w:rPr>
                <w:sz w:val="26"/>
                <w:szCs w:val="26"/>
                <w:lang w:val="en-GB"/>
              </w:rPr>
            </w:pPr>
            <w:r w:rsidRPr="00E43F2B">
              <w:rPr>
                <w:sz w:val="26"/>
                <w:szCs w:val="26"/>
                <w:lang w:val="en-GB"/>
              </w:rPr>
              <w:t>20</w:t>
            </w:r>
          </w:p>
        </w:tc>
        <w:tc>
          <w:tcPr>
            <w:tcW w:w="921" w:type="pct"/>
          </w:tcPr>
          <w:p w14:paraId="7E2E11D5" w14:textId="77777777" w:rsidR="00C932AC" w:rsidRPr="00E43F2B" w:rsidRDefault="00C932AC" w:rsidP="00E43F2B">
            <w:pPr>
              <w:bidi w:val="0"/>
              <w:rPr>
                <w:sz w:val="26"/>
                <w:szCs w:val="26"/>
                <w:lang w:val="en-GB"/>
              </w:rPr>
            </w:pPr>
            <w:r w:rsidRPr="00E43F2B">
              <w:rPr>
                <w:sz w:val="26"/>
                <w:szCs w:val="26"/>
                <w:lang w:val="en-GB"/>
              </w:rPr>
              <w:t>0.1890</w:t>
            </w:r>
          </w:p>
        </w:tc>
        <w:tc>
          <w:tcPr>
            <w:tcW w:w="985" w:type="pct"/>
          </w:tcPr>
          <w:p w14:paraId="486F2073" w14:textId="77777777" w:rsidR="00C932AC" w:rsidRPr="00E43F2B" w:rsidRDefault="00C932AC" w:rsidP="00E43F2B">
            <w:pPr>
              <w:bidi w:val="0"/>
              <w:rPr>
                <w:sz w:val="26"/>
                <w:szCs w:val="26"/>
                <w:lang w:val="en-GB"/>
              </w:rPr>
            </w:pPr>
            <w:r w:rsidRPr="00E43F2B">
              <w:rPr>
                <w:sz w:val="26"/>
                <w:szCs w:val="26"/>
                <w:lang w:val="en-GB"/>
              </w:rPr>
              <w:t>0.0430</w:t>
            </w:r>
          </w:p>
        </w:tc>
      </w:tr>
      <w:tr w:rsidR="00C932AC" w:rsidRPr="00E43F2B" w14:paraId="04913090" w14:textId="77777777" w:rsidTr="00306D70">
        <w:trPr>
          <w:jc w:val="center"/>
        </w:trPr>
        <w:tc>
          <w:tcPr>
            <w:tcW w:w="722" w:type="pct"/>
          </w:tcPr>
          <w:p w14:paraId="35414962" w14:textId="77777777" w:rsidR="00C932AC" w:rsidRPr="00E43F2B" w:rsidRDefault="00C932AC" w:rsidP="00E43F2B">
            <w:pPr>
              <w:bidi w:val="0"/>
              <w:rPr>
                <w:sz w:val="26"/>
                <w:szCs w:val="26"/>
                <w:lang w:val="en-GB"/>
              </w:rPr>
            </w:pPr>
            <w:r w:rsidRPr="00E43F2B">
              <w:rPr>
                <w:sz w:val="26"/>
                <w:szCs w:val="26"/>
                <w:lang w:val="en-GB"/>
              </w:rPr>
              <w:t>20</w:t>
            </w:r>
          </w:p>
        </w:tc>
        <w:tc>
          <w:tcPr>
            <w:tcW w:w="1070" w:type="pct"/>
          </w:tcPr>
          <w:p w14:paraId="24A903CE" w14:textId="77777777" w:rsidR="00C932AC" w:rsidRPr="00E43F2B" w:rsidRDefault="00C932AC" w:rsidP="00E43F2B">
            <w:pPr>
              <w:bidi w:val="0"/>
              <w:rPr>
                <w:sz w:val="26"/>
                <w:szCs w:val="26"/>
                <w:lang w:val="en-GB"/>
              </w:rPr>
            </w:pPr>
            <w:r w:rsidRPr="00E43F2B">
              <w:rPr>
                <w:sz w:val="26"/>
                <w:szCs w:val="26"/>
                <w:lang w:val="en-GB"/>
              </w:rPr>
              <w:t>20</w:t>
            </w:r>
          </w:p>
        </w:tc>
        <w:tc>
          <w:tcPr>
            <w:tcW w:w="1301" w:type="pct"/>
          </w:tcPr>
          <w:p w14:paraId="0303A917" w14:textId="77777777" w:rsidR="00C932AC" w:rsidRPr="00E43F2B" w:rsidRDefault="00C932AC" w:rsidP="00E43F2B">
            <w:pPr>
              <w:bidi w:val="0"/>
              <w:rPr>
                <w:sz w:val="26"/>
                <w:szCs w:val="26"/>
                <w:lang w:val="en-GB"/>
              </w:rPr>
            </w:pPr>
            <w:r w:rsidRPr="00E43F2B">
              <w:rPr>
                <w:sz w:val="26"/>
                <w:szCs w:val="26"/>
                <w:lang w:val="en-GB"/>
              </w:rPr>
              <w:t>21</w:t>
            </w:r>
          </w:p>
        </w:tc>
        <w:tc>
          <w:tcPr>
            <w:tcW w:w="921" w:type="pct"/>
          </w:tcPr>
          <w:p w14:paraId="3E7A941F" w14:textId="77777777" w:rsidR="00C932AC" w:rsidRPr="00E43F2B" w:rsidRDefault="00C932AC" w:rsidP="00E43F2B">
            <w:pPr>
              <w:bidi w:val="0"/>
              <w:rPr>
                <w:sz w:val="26"/>
                <w:szCs w:val="26"/>
                <w:lang w:val="en-GB"/>
              </w:rPr>
            </w:pPr>
            <w:r w:rsidRPr="00E43F2B">
              <w:rPr>
                <w:sz w:val="26"/>
                <w:szCs w:val="26"/>
                <w:lang w:val="en-GB"/>
              </w:rPr>
              <w:t>0.1890</w:t>
            </w:r>
          </w:p>
        </w:tc>
        <w:tc>
          <w:tcPr>
            <w:tcW w:w="985" w:type="pct"/>
          </w:tcPr>
          <w:p w14:paraId="7F914F03" w14:textId="77777777" w:rsidR="00C932AC" w:rsidRPr="00E43F2B" w:rsidRDefault="00C932AC" w:rsidP="00E43F2B">
            <w:pPr>
              <w:bidi w:val="0"/>
              <w:rPr>
                <w:sz w:val="26"/>
                <w:szCs w:val="26"/>
                <w:lang w:val="en-GB"/>
              </w:rPr>
            </w:pPr>
            <w:r w:rsidRPr="00E43F2B">
              <w:rPr>
                <w:sz w:val="26"/>
                <w:szCs w:val="26"/>
                <w:lang w:val="en-GB"/>
              </w:rPr>
              <w:t>0.0430</w:t>
            </w:r>
          </w:p>
        </w:tc>
      </w:tr>
      <w:tr w:rsidR="00C932AC" w:rsidRPr="00E43F2B" w14:paraId="142E8ABC" w14:textId="77777777" w:rsidTr="00306D70">
        <w:trPr>
          <w:jc w:val="center"/>
        </w:trPr>
        <w:tc>
          <w:tcPr>
            <w:tcW w:w="722" w:type="pct"/>
          </w:tcPr>
          <w:p w14:paraId="5100AB33" w14:textId="77777777" w:rsidR="00C932AC" w:rsidRPr="00E43F2B" w:rsidRDefault="00C932AC" w:rsidP="00E43F2B">
            <w:pPr>
              <w:bidi w:val="0"/>
              <w:rPr>
                <w:sz w:val="26"/>
                <w:szCs w:val="26"/>
                <w:lang w:val="en-GB"/>
              </w:rPr>
            </w:pPr>
            <w:r w:rsidRPr="00E43F2B">
              <w:rPr>
                <w:sz w:val="26"/>
                <w:szCs w:val="26"/>
                <w:lang w:val="en-GB"/>
              </w:rPr>
              <w:t>21</w:t>
            </w:r>
          </w:p>
        </w:tc>
        <w:tc>
          <w:tcPr>
            <w:tcW w:w="1070" w:type="pct"/>
          </w:tcPr>
          <w:p w14:paraId="21B4A7C9" w14:textId="77777777" w:rsidR="00C932AC" w:rsidRPr="00E43F2B" w:rsidRDefault="00C932AC" w:rsidP="00E43F2B">
            <w:pPr>
              <w:bidi w:val="0"/>
              <w:rPr>
                <w:sz w:val="26"/>
                <w:szCs w:val="26"/>
                <w:lang w:val="en-GB"/>
              </w:rPr>
            </w:pPr>
            <w:r w:rsidRPr="00E43F2B">
              <w:rPr>
                <w:sz w:val="26"/>
                <w:szCs w:val="26"/>
                <w:lang w:val="en-GB"/>
              </w:rPr>
              <w:t>21</w:t>
            </w:r>
          </w:p>
        </w:tc>
        <w:tc>
          <w:tcPr>
            <w:tcW w:w="1301" w:type="pct"/>
          </w:tcPr>
          <w:p w14:paraId="2A957ED8" w14:textId="77777777" w:rsidR="00C932AC" w:rsidRPr="00E43F2B" w:rsidRDefault="00C932AC" w:rsidP="00E43F2B">
            <w:pPr>
              <w:bidi w:val="0"/>
              <w:rPr>
                <w:sz w:val="26"/>
                <w:szCs w:val="26"/>
                <w:lang w:val="en-GB"/>
              </w:rPr>
            </w:pPr>
            <w:r w:rsidRPr="00E43F2B">
              <w:rPr>
                <w:sz w:val="26"/>
                <w:szCs w:val="26"/>
                <w:lang w:val="en-GB"/>
              </w:rPr>
              <w:t>22</w:t>
            </w:r>
          </w:p>
        </w:tc>
        <w:tc>
          <w:tcPr>
            <w:tcW w:w="921" w:type="pct"/>
          </w:tcPr>
          <w:p w14:paraId="4430007B" w14:textId="77777777" w:rsidR="00C932AC" w:rsidRPr="00E43F2B" w:rsidRDefault="00C932AC" w:rsidP="00E43F2B">
            <w:pPr>
              <w:bidi w:val="0"/>
              <w:rPr>
                <w:sz w:val="26"/>
                <w:szCs w:val="26"/>
                <w:lang w:val="en-GB"/>
              </w:rPr>
            </w:pPr>
            <w:r w:rsidRPr="00E43F2B">
              <w:rPr>
                <w:sz w:val="26"/>
                <w:szCs w:val="26"/>
                <w:lang w:val="en-GB"/>
              </w:rPr>
              <w:t>0.2620</w:t>
            </w:r>
          </w:p>
        </w:tc>
        <w:tc>
          <w:tcPr>
            <w:tcW w:w="985" w:type="pct"/>
          </w:tcPr>
          <w:p w14:paraId="008F4AA0" w14:textId="77777777" w:rsidR="00C932AC" w:rsidRPr="00E43F2B" w:rsidRDefault="00C932AC" w:rsidP="00E43F2B">
            <w:pPr>
              <w:bidi w:val="0"/>
              <w:rPr>
                <w:sz w:val="26"/>
                <w:szCs w:val="26"/>
                <w:lang w:val="en-GB"/>
              </w:rPr>
            </w:pPr>
            <w:r w:rsidRPr="00E43F2B">
              <w:rPr>
                <w:sz w:val="26"/>
                <w:szCs w:val="26"/>
                <w:lang w:val="en-GB"/>
              </w:rPr>
              <w:t>0.0450</w:t>
            </w:r>
          </w:p>
        </w:tc>
      </w:tr>
      <w:tr w:rsidR="00C932AC" w:rsidRPr="00E43F2B" w14:paraId="43945F49" w14:textId="77777777" w:rsidTr="00306D70">
        <w:trPr>
          <w:jc w:val="center"/>
        </w:trPr>
        <w:tc>
          <w:tcPr>
            <w:tcW w:w="722" w:type="pct"/>
          </w:tcPr>
          <w:p w14:paraId="588D0106" w14:textId="77777777" w:rsidR="00C932AC" w:rsidRPr="00E43F2B" w:rsidRDefault="00C932AC" w:rsidP="00E43F2B">
            <w:pPr>
              <w:bidi w:val="0"/>
              <w:rPr>
                <w:sz w:val="26"/>
                <w:szCs w:val="26"/>
                <w:lang w:val="en-GB"/>
              </w:rPr>
            </w:pPr>
            <w:r w:rsidRPr="00E43F2B">
              <w:rPr>
                <w:sz w:val="26"/>
                <w:szCs w:val="26"/>
                <w:lang w:val="en-GB"/>
              </w:rPr>
              <w:t>22</w:t>
            </w:r>
          </w:p>
        </w:tc>
        <w:tc>
          <w:tcPr>
            <w:tcW w:w="1070" w:type="pct"/>
          </w:tcPr>
          <w:p w14:paraId="346D2766" w14:textId="77777777" w:rsidR="00C932AC" w:rsidRPr="00E43F2B" w:rsidRDefault="00C932AC" w:rsidP="00E43F2B">
            <w:pPr>
              <w:bidi w:val="0"/>
              <w:rPr>
                <w:sz w:val="26"/>
                <w:szCs w:val="26"/>
                <w:lang w:val="en-GB"/>
              </w:rPr>
            </w:pPr>
            <w:r w:rsidRPr="00E43F2B">
              <w:rPr>
                <w:sz w:val="26"/>
                <w:szCs w:val="26"/>
                <w:lang w:val="en-GB"/>
              </w:rPr>
              <w:t>22</w:t>
            </w:r>
          </w:p>
        </w:tc>
        <w:tc>
          <w:tcPr>
            <w:tcW w:w="1301" w:type="pct"/>
          </w:tcPr>
          <w:p w14:paraId="5A8D388A" w14:textId="77777777" w:rsidR="00C932AC" w:rsidRPr="00E43F2B" w:rsidRDefault="00C932AC" w:rsidP="00E43F2B">
            <w:pPr>
              <w:bidi w:val="0"/>
              <w:rPr>
                <w:sz w:val="26"/>
                <w:szCs w:val="26"/>
                <w:lang w:val="en-GB"/>
              </w:rPr>
            </w:pPr>
            <w:r w:rsidRPr="00E43F2B">
              <w:rPr>
                <w:sz w:val="26"/>
                <w:szCs w:val="26"/>
                <w:lang w:val="en-GB"/>
              </w:rPr>
              <w:t>23</w:t>
            </w:r>
          </w:p>
        </w:tc>
        <w:tc>
          <w:tcPr>
            <w:tcW w:w="921" w:type="pct"/>
          </w:tcPr>
          <w:p w14:paraId="76BEE0B8" w14:textId="77777777" w:rsidR="00C932AC" w:rsidRPr="00E43F2B" w:rsidRDefault="00C932AC" w:rsidP="00E43F2B">
            <w:pPr>
              <w:bidi w:val="0"/>
              <w:rPr>
                <w:sz w:val="26"/>
                <w:szCs w:val="26"/>
                <w:lang w:val="en-GB"/>
              </w:rPr>
            </w:pPr>
            <w:r w:rsidRPr="00E43F2B">
              <w:rPr>
                <w:sz w:val="26"/>
                <w:szCs w:val="26"/>
                <w:lang w:val="en-GB"/>
              </w:rPr>
              <w:t>0.2620</w:t>
            </w:r>
          </w:p>
        </w:tc>
        <w:tc>
          <w:tcPr>
            <w:tcW w:w="985" w:type="pct"/>
          </w:tcPr>
          <w:p w14:paraId="13BFE3D7" w14:textId="77777777" w:rsidR="00C932AC" w:rsidRPr="00E43F2B" w:rsidRDefault="00C932AC" w:rsidP="00E43F2B">
            <w:pPr>
              <w:bidi w:val="0"/>
              <w:rPr>
                <w:sz w:val="26"/>
                <w:szCs w:val="26"/>
                <w:lang w:val="en-GB"/>
              </w:rPr>
            </w:pPr>
            <w:r w:rsidRPr="00E43F2B">
              <w:rPr>
                <w:sz w:val="26"/>
                <w:szCs w:val="26"/>
                <w:lang w:val="en-GB"/>
              </w:rPr>
              <w:t>0.0450</w:t>
            </w:r>
          </w:p>
        </w:tc>
      </w:tr>
      <w:tr w:rsidR="00C932AC" w:rsidRPr="00E43F2B" w14:paraId="2141B227" w14:textId="77777777" w:rsidTr="00306D70">
        <w:trPr>
          <w:jc w:val="center"/>
        </w:trPr>
        <w:tc>
          <w:tcPr>
            <w:tcW w:w="722" w:type="pct"/>
          </w:tcPr>
          <w:p w14:paraId="2E18457E" w14:textId="77777777" w:rsidR="00C932AC" w:rsidRPr="00E43F2B" w:rsidRDefault="00C932AC" w:rsidP="00E43F2B">
            <w:pPr>
              <w:bidi w:val="0"/>
              <w:rPr>
                <w:sz w:val="26"/>
                <w:szCs w:val="26"/>
                <w:lang w:val="en-GB"/>
              </w:rPr>
            </w:pPr>
            <w:r w:rsidRPr="00E43F2B">
              <w:rPr>
                <w:sz w:val="26"/>
                <w:szCs w:val="26"/>
                <w:lang w:val="en-GB"/>
              </w:rPr>
              <w:t>23</w:t>
            </w:r>
          </w:p>
        </w:tc>
        <w:tc>
          <w:tcPr>
            <w:tcW w:w="1070" w:type="pct"/>
          </w:tcPr>
          <w:p w14:paraId="742EC1AC" w14:textId="77777777" w:rsidR="00C932AC" w:rsidRPr="00E43F2B" w:rsidRDefault="00C932AC" w:rsidP="00E43F2B">
            <w:pPr>
              <w:bidi w:val="0"/>
              <w:rPr>
                <w:sz w:val="26"/>
                <w:szCs w:val="26"/>
                <w:lang w:val="en-GB"/>
              </w:rPr>
            </w:pPr>
            <w:r w:rsidRPr="00E43F2B">
              <w:rPr>
                <w:sz w:val="26"/>
                <w:szCs w:val="26"/>
                <w:lang w:val="en-GB"/>
              </w:rPr>
              <w:t>23</w:t>
            </w:r>
          </w:p>
        </w:tc>
        <w:tc>
          <w:tcPr>
            <w:tcW w:w="1301" w:type="pct"/>
          </w:tcPr>
          <w:p w14:paraId="40C8C797" w14:textId="77777777" w:rsidR="00C932AC" w:rsidRPr="00E43F2B" w:rsidRDefault="00C932AC" w:rsidP="00E43F2B">
            <w:pPr>
              <w:bidi w:val="0"/>
              <w:rPr>
                <w:sz w:val="26"/>
                <w:szCs w:val="26"/>
                <w:lang w:val="en-GB"/>
              </w:rPr>
            </w:pPr>
            <w:r w:rsidRPr="00E43F2B">
              <w:rPr>
                <w:sz w:val="26"/>
                <w:szCs w:val="26"/>
                <w:lang w:val="en-GB"/>
              </w:rPr>
              <w:t>24</w:t>
            </w:r>
          </w:p>
        </w:tc>
        <w:tc>
          <w:tcPr>
            <w:tcW w:w="921" w:type="pct"/>
          </w:tcPr>
          <w:p w14:paraId="719DB91B" w14:textId="77777777" w:rsidR="00C932AC" w:rsidRPr="00E43F2B" w:rsidRDefault="00C932AC" w:rsidP="00E43F2B">
            <w:pPr>
              <w:bidi w:val="0"/>
              <w:rPr>
                <w:sz w:val="26"/>
                <w:szCs w:val="26"/>
                <w:lang w:val="en-GB"/>
              </w:rPr>
            </w:pPr>
            <w:r w:rsidRPr="00E43F2B">
              <w:rPr>
                <w:sz w:val="26"/>
                <w:szCs w:val="26"/>
                <w:lang w:val="en-GB"/>
              </w:rPr>
              <w:t>0.3144</w:t>
            </w:r>
          </w:p>
        </w:tc>
        <w:tc>
          <w:tcPr>
            <w:tcW w:w="985" w:type="pct"/>
          </w:tcPr>
          <w:p w14:paraId="4AD32510" w14:textId="77777777" w:rsidR="00C932AC" w:rsidRPr="00E43F2B" w:rsidRDefault="00C932AC" w:rsidP="00E43F2B">
            <w:pPr>
              <w:bidi w:val="0"/>
              <w:rPr>
                <w:sz w:val="26"/>
                <w:szCs w:val="26"/>
                <w:lang w:val="en-GB"/>
              </w:rPr>
            </w:pPr>
            <w:r w:rsidRPr="00E43F2B">
              <w:rPr>
                <w:sz w:val="26"/>
                <w:szCs w:val="26"/>
                <w:lang w:val="en-GB"/>
              </w:rPr>
              <w:t>0.0540</w:t>
            </w:r>
          </w:p>
        </w:tc>
      </w:tr>
      <w:tr w:rsidR="00C932AC" w:rsidRPr="00E43F2B" w14:paraId="46734BD9" w14:textId="77777777" w:rsidTr="00306D70">
        <w:trPr>
          <w:jc w:val="center"/>
        </w:trPr>
        <w:tc>
          <w:tcPr>
            <w:tcW w:w="722" w:type="pct"/>
          </w:tcPr>
          <w:p w14:paraId="705C45C0" w14:textId="77777777" w:rsidR="00C932AC" w:rsidRPr="00E43F2B" w:rsidRDefault="00C932AC" w:rsidP="00E43F2B">
            <w:pPr>
              <w:bidi w:val="0"/>
              <w:rPr>
                <w:sz w:val="26"/>
                <w:szCs w:val="26"/>
                <w:lang w:val="en-GB"/>
              </w:rPr>
            </w:pPr>
            <w:r w:rsidRPr="00E43F2B">
              <w:rPr>
                <w:sz w:val="26"/>
                <w:szCs w:val="26"/>
                <w:lang w:val="en-GB"/>
              </w:rPr>
              <w:t>24</w:t>
            </w:r>
          </w:p>
        </w:tc>
        <w:tc>
          <w:tcPr>
            <w:tcW w:w="1070" w:type="pct"/>
          </w:tcPr>
          <w:p w14:paraId="1EECD0CF" w14:textId="77777777" w:rsidR="00C932AC" w:rsidRPr="00E43F2B" w:rsidRDefault="00C932AC" w:rsidP="00E43F2B">
            <w:pPr>
              <w:bidi w:val="0"/>
              <w:rPr>
                <w:sz w:val="26"/>
                <w:szCs w:val="26"/>
                <w:lang w:val="en-GB"/>
              </w:rPr>
            </w:pPr>
            <w:r w:rsidRPr="00E43F2B">
              <w:rPr>
                <w:sz w:val="26"/>
                <w:szCs w:val="26"/>
                <w:lang w:val="en-GB"/>
              </w:rPr>
              <w:t>24</w:t>
            </w:r>
          </w:p>
        </w:tc>
        <w:tc>
          <w:tcPr>
            <w:tcW w:w="1301" w:type="pct"/>
          </w:tcPr>
          <w:p w14:paraId="7E136AFD" w14:textId="77777777" w:rsidR="00C932AC" w:rsidRPr="00E43F2B" w:rsidRDefault="00C932AC" w:rsidP="00E43F2B">
            <w:pPr>
              <w:bidi w:val="0"/>
              <w:rPr>
                <w:sz w:val="26"/>
                <w:szCs w:val="26"/>
                <w:lang w:val="en-GB"/>
              </w:rPr>
            </w:pPr>
            <w:r w:rsidRPr="00E43F2B">
              <w:rPr>
                <w:sz w:val="26"/>
                <w:szCs w:val="26"/>
                <w:lang w:val="en-GB"/>
              </w:rPr>
              <w:t>25</w:t>
            </w:r>
          </w:p>
        </w:tc>
        <w:tc>
          <w:tcPr>
            <w:tcW w:w="921" w:type="pct"/>
          </w:tcPr>
          <w:p w14:paraId="49FC6B4A" w14:textId="77777777" w:rsidR="00C932AC" w:rsidRPr="00E43F2B" w:rsidRDefault="00C932AC" w:rsidP="00E43F2B">
            <w:pPr>
              <w:bidi w:val="0"/>
              <w:rPr>
                <w:sz w:val="26"/>
                <w:szCs w:val="26"/>
                <w:lang w:val="en-GB"/>
              </w:rPr>
            </w:pPr>
            <w:r w:rsidRPr="00E43F2B">
              <w:rPr>
                <w:sz w:val="26"/>
                <w:szCs w:val="26"/>
                <w:lang w:val="en-GB"/>
              </w:rPr>
              <w:t>0.2096</w:t>
            </w:r>
          </w:p>
        </w:tc>
        <w:tc>
          <w:tcPr>
            <w:tcW w:w="985" w:type="pct"/>
          </w:tcPr>
          <w:p w14:paraId="73ACC7A0" w14:textId="77777777" w:rsidR="00C932AC" w:rsidRPr="00E43F2B" w:rsidRDefault="00C932AC" w:rsidP="00E43F2B">
            <w:pPr>
              <w:bidi w:val="0"/>
              <w:rPr>
                <w:sz w:val="26"/>
                <w:szCs w:val="26"/>
                <w:lang w:val="en-GB"/>
              </w:rPr>
            </w:pPr>
            <w:r w:rsidRPr="00E43F2B">
              <w:rPr>
                <w:sz w:val="26"/>
                <w:szCs w:val="26"/>
                <w:lang w:val="en-GB"/>
              </w:rPr>
              <w:t>0.0360</w:t>
            </w:r>
          </w:p>
        </w:tc>
      </w:tr>
      <w:tr w:rsidR="00C932AC" w:rsidRPr="00E43F2B" w14:paraId="0EE6E0B4" w14:textId="77777777" w:rsidTr="00306D70">
        <w:trPr>
          <w:jc w:val="center"/>
        </w:trPr>
        <w:tc>
          <w:tcPr>
            <w:tcW w:w="722" w:type="pct"/>
          </w:tcPr>
          <w:p w14:paraId="50318E16" w14:textId="77777777" w:rsidR="00C932AC" w:rsidRPr="00E43F2B" w:rsidRDefault="00C932AC" w:rsidP="00E43F2B">
            <w:pPr>
              <w:bidi w:val="0"/>
              <w:rPr>
                <w:sz w:val="26"/>
                <w:szCs w:val="26"/>
                <w:lang w:val="en-GB"/>
              </w:rPr>
            </w:pPr>
            <w:r w:rsidRPr="00E43F2B">
              <w:rPr>
                <w:sz w:val="26"/>
                <w:szCs w:val="26"/>
                <w:lang w:val="en-GB"/>
              </w:rPr>
              <w:t>25</w:t>
            </w:r>
          </w:p>
        </w:tc>
        <w:tc>
          <w:tcPr>
            <w:tcW w:w="1070" w:type="pct"/>
          </w:tcPr>
          <w:p w14:paraId="1824BC0F" w14:textId="77777777" w:rsidR="00C932AC" w:rsidRPr="00E43F2B" w:rsidRDefault="00C932AC" w:rsidP="00E43F2B">
            <w:pPr>
              <w:bidi w:val="0"/>
              <w:rPr>
                <w:sz w:val="26"/>
                <w:szCs w:val="26"/>
                <w:lang w:val="en-GB"/>
              </w:rPr>
            </w:pPr>
            <w:r w:rsidRPr="00E43F2B">
              <w:rPr>
                <w:sz w:val="26"/>
                <w:szCs w:val="26"/>
                <w:lang w:val="en-GB"/>
              </w:rPr>
              <w:t>25</w:t>
            </w:r>
          </w:p>
        </w:tc>
        <w:tc>
          <w:tcPr>
            <w:tcW w:w="1301" w:type="pct"/>
          </w:tcPr>
          <w:p w14:paraId="544F4BA9" w14:textId="77777777" w:rsidR="00C932AC" w:rsidRPr="00E43F2B" w:rsidRDefault="00C932AC" w:rsidP="00E43F2B">
            <w:pPr>
              <w:bidi w:val="0"/>
              <w:rPr>
                <w:sz w:val="26"/>
                <w:szCs w:val="26"/>
                <w:lang w:val="en-GB"/>
              </w:rPr>
            </w:pPr>
            <w:r w:rsidRPr="00E43F2B">
              <w:rPr>
                <w:sz w:val="26"/>
                <w:szCs w:val="26"/>
                <w:lang w:val="en-GB"/>
              </w:rPr>
              <w:t>26</w:t>
            </w:r>
          </w:p>
        </w:tc>
        <w:tc>
          <w:tcPr>
            <w:tcW w:w="921" w:type="pct"/>
          </w:tcPr>
          <w:p w14:paraId="011685CA" w14:textId="77777777" w:rsidR="00C932AC" w:rsidRPr="00E43F2B" w:rsidRDefault="00C932AC" w:rsidP="00E43F2B">
            <w:pPr>
              <w:bidi w:val="0"/>
              <w:rPr>
                <w:sz w:val="26"/>
                <w:szCs w:val="26"/>
                <w:lang w:val="en-GB"/>
              </w:rPr>
            </w:pPr>
            <w:r w:rsidRPr="00E43F2B">
              <w:rPr>
                <w:sz w:val="26"/>
                <w:szCs w:val="26"/>
                <w:lang w:val="en-GB"/>
              </w:rPr>
              <w:t>0.1310</w:t>
            </w:r>
          </w:p>
        </w:tc>
        <w:tc>
          <w:tcPr>
            <w:tcW w:w="985" w:type="pct"/>
          </w:tcPr>
          <w:p w14:paraId="58173F5E" w14:textId="77777777" w:rsidR="00C932AC" w:rsidRPr="00E43F2B" w:rsidRDefault="00C932AC" w:rsidP="00E43F2B">
            <w:pPr>
              <w:bidi w:val="0"/>
              <w:rPr>
                <w:sz w:val="26"/>
                <w:szCs w:val="26"/>
                <w:lang w:val="en-GB"/>
              </w:rPr>
            </w:pPr>
            <w:r w:rsidRPr="00E43F2B">
              <w:rPr>
                <w:sz w:val="26"/>
                <w:szCs w:val="26"/>
                <w:lang w:val="en-GB"/>
              </w:rPr>
              <w:t>0.0225</w:t>
            </w:r>
          </w:p>
        </w:tc>
      </w:tr>
      <w:tr w:rsidR="00C932AC" w:rsidRPr="00E43F2B" w14:paraId="26326BDA" w14:textId="77777777" w:rsidTr="00306D70">
        <w:trPr>
          <w:jc w:val="center"/>
        </w:trPr>
        <w:tc>
          <w:tcPr>
            <w:tcW w:w="722" w:type="pct"/>
          </w:tcPr>
          <w:p w14:paraId="4A471961" w14:textId="77777777" w:rsidR="00C932AC" w:rsidRPr="00E43F2B" w:rsidRDefault="00C932AC" w:rsidP="00E43F2B">
            <w:pPr>
              <w:bidi w:val="0"/>
              <w:rPr>
                <w:sz w:val="26"/>
                <w:szCs w:val="26"/>
                <w:lang w:val="en-GB"/>
              </w:rPr>
            </w:pPr>
            <w:r w:rsidRPr="00E43F2B">
              <w:rPr>
                <w:sz w:val="26"/>
                <w:szCs w:val="26"/>
                <w:lang w:val="en-GB"/>
              </w:rPr>
              <w:t>26</w:t>
            </w:r>
          </w:p>
        </w:tc>
        <w:tc>
          <w:tcPr>
            <w:tcW w:w="1070" w:type="pct"/>
          </w:tcPr>
          <w:p w14:paraId="24A57CBA" w14:textId="77777777" w:rsidR="00C932AC" w:rsidRPr="00E43F2B" w:rsidRDefault="00C932AC" w:rsidP="00E43F2B">
            <w:pPr>
              <w:bidi w:val="0"/>
              <w:rPr>
                <w:sz w:val="26"/>
                <w:szCs w:val="26"/>
                <w:lang w:val="en-GB"/>
              </w:rPr>
            </w:pPr>
            <w:r w:rsidRPr="00E43F2B">
              <w:rPr>
                <w:sz w:val="26"/>
                <w:szCs w:val="26"/>
                <w:lang w:val="en-GB"/>
              </w:rPr>
              <w:t>26</w:t>
            </w:r>
          </w:p>
        </w:tc>
        <w:tc>
          <w:tcPr>
            <w:tcW w:w="1301" w:type="pct"/>
          </w:tcPr>
          <w:p w14:paraId="7BAEA0EA" w14:textId="77777777" w:rsidR="00C932AC" w:rsidRPr="00E43F2B" w:rsidRDefault="00C932AC" w:rsidP="00E43F2B">
            <w:pPr>
              <w:bidi w:val="0"/>
              <w:rPr>
                <w:sz w:val="26"/>
                <w:szCs w:val="26"/>
                <w:lang w:val="en-GB"/>
              </w:rPr>
            </w:pPr>
            <w:r w:rsidRPr="00E43F2B">
              <w:rPr>
                <w:sz w:val="26"/>
                <w:szCs w:val="26"/>
                <w:lang w:val="en-GB"/>
              </w:rPr>
              <w:t>27</w:t>
            </w:r>
          </w:p>
        </w:tc>
        <w:tc>
          <w:tcPr>
            <w:tcW w:w="921" w:type="pct"/>
          </w:tcPr>
          <w:p w14:paraId="75603DCC" w14:textId="77777777" w:rsidR="00C932AC" w:rsidRPr="00E43F2B" w:rsidRDefault="00C932AC" w:rsidP="00E43F2B">
            <w:pPr>
              <w:bidi w:val="0"/>
              <w:rPr>
                <w:sz w:val="26"/>
                <w:szCs w:val="26"/>
                <w:lang w:val="en-GB"/>
              </w:rPr>
            </w:pPr>
            <w:r w:rsidRPr="00E43F2B">
              <w:rPr>
                <w:sz w:val="26"/>
                <w:szCs w:val="26"/>
                <w:lang w:val="en-GB"/>
              </w:rPr>
              <w:t>0.1048</w:t>
            </w:r>
          </w:p>
        </w:tc>
        <w:tc>
          <w:tcPr>
            <w:tcW w:w="985" w:type="pct"/>
          </w:tcPr>
          <w:p w14:paraId="082FA0A4" w14:textId="77777777" w:rsidR="00C932AC" w:rsidRPr="00E43F2B" w:rsidRDefault="00C932AC" w:rsidP="00E43F2B">
            <w:pPr>
              <w:bidi w:val="0"/>
              <w:rPr>
                <w:sz w:val="26"/>
                <w:szCs w:val="26"/>
                <w:lang w:val="en-GB"/>
              </w:rPr>
            </w:pPr>
            <w:r w:rsidRPr="00E43F2B">
              <w:rPr>
                <w:sz w:val="26"/>
                <w:szCs w:val="26"/>
                <w:lang w:val="en-GB"/>
              </w:rPr>
              <w:t>0.0180</w:t>
            </w:r>
          </w:p>
        </w:tc>
      </w:tr>
      <w:tr w:rsidR="00C932AC" w:rsidRPr="00E43F2B" w14:paraId="553CD2C6" w14:textId="77777777" w:rsidTr="00306D70">
        <w:trPr>
          <w:jc w:val="center"/>
        </w:trPr>
        <w:tc>
          <w:tcPr>
            <w:tcW w:w="722" w:type="pct"/>
          </w:tcPr>
          <w:p w14:paraId="77604D7A" w14:textId="77777777" w:rsidR="00C932AC" w:rsidRPr="00E43F2B" w:rsidRDefault="00C932AC" w:rsidP="00E43F2B">
            <w:pPr>
              <w:bidi w:val="0"/>
              <w:rPr>
                <w:sz w:val="26"/>
                <w:szCs w:val="26"/>
                <w:lang w:val="en-GB"/>
              </w:rPr>
            </w:pPr>
            <w:r w:rsidRPr="00E43F2B">
              <w:rPr>
                <w:sz w:val="26"/>
                <w:szCs w:val="26"/>
                <w:lang w:val="en-GB"/>
              </w:rPr>
              <w:t>27</w:t>
            </w:r>
          </w:p>
        </w:tc>
        <w:tc>
          <w:tcPr>
            <w:tcW w:w="1070" w:type="pct"/>
          </w:tcPr>
          <w:p w14:paraId="448945DE" w14:textId="77777777" w:rsidR="00C932AC" w:rsidRPr="00E43F2B" w:rsidRDefault="00C932AC" w:rsidP="00E43F2B">
            <w:pPr>
              <w:bidi w:val="0"/>
              <w:rPr>
                <w:sz w:val="26"/>
                <w:szCs w:val="26"/>
                <w:lang w:val="en-GB"/>
              </w:rPr>
            </w:pPr>
            <w:r w:rsidRPr="00E43F2B">
              <w:rPr>
                <w:sz w:val="26"/>
                <w:szCs w:val="26"/>
                <w:lang w:val="en-GB"/>
              </w:rPr>
              <w:t>7</w:t>
            </w:r>
          </w:p>
        </w:tc>
        <w:tc>
          <w:tcPr>
            <w:tcW w:w="1301" w:type="pct"/>
          </w:tcPr>
          <w:p w14:paraId="614A3BED" w14:textId="77777777" w:rsidR="00C932AC" w:rsidRPr="00E43F2B" w:rsidRDefault="00C932AC" w:rsidP="00E43F2B">
            <w:pPr>
              <w:bidi w:val="0"/>
              <w:rPr>
                <w:sz w:val="26"/>
                <w:szCs w:val="26"/>
                <w:lang w:val="en-GB"/>
              </w:rPr>
            </w:pPr>
            <w:r w:rsidRPr="00E43F2B">
              <w:rPr>
                <w:sz w:val="26"/>
                <w:szCs w:val="26"/>
                <w:lang w:val="en-GB"/>
              </w:rPr>
              <w:t>28</w:t>
            </w:r>
          </w:p>
        </w:tc>
        <w:tc>
          <w:tcPr>
            <w:tcW w:w="921" w:type="pct"/>
          </w:tcPr>
          <w:p w14:paraId="77E9CA9C" w14:textId="77777777" w:rsidR="00C932AC" w:rsidRPr="00E43F2B" w:rsidRDefault="00C932AC" w:rsidP="00E43F2B">
            <w:pPr>
              <w:bidi w:val="0"/>
              <w:rPr>
                <w:sz w:val="26"/>
                <w:szCs w:val="26"/>
                <w:lang w:val="en-GB"/>
              </w:rPr>
            </w:pPr>
            <w:r w:rsidRPr="00E43F2B">
              <w:rPr>
                <w:sz w:val="26"/>
                <w:szCs w:val="26"/>
                <w:lang w:val="en-GB"/>
              </w:rPr>
              <w:t>0.1572</w:t>
            </w:r>
          </w:p>
        </w:tc>
        <w:tc>
          <w:tcPr>
            <w:tcW w:w="985" w:type="pct"/>
          </w:tcPr>
          <w:p w14:paraId="5F0EC8DE" w14:textId="77777777" w:rsidR="00C932AC" w:rsidRPr="00E43F2B" w:rsidRDefault="00C932AC" w:rsidP="00E43F2B">
            <w:pPr>
              <w:bidi w:val="0"/>
              <w:rPr>
                <w:sz w:val="26"/>
                <w:szCs w:val="26"/>
                <w:lang w:val="en-GB"/>
              </w:rPr>
            </w:pPr>
            <w:r w:rsidRPr="00E43F2B">
              <w:rPr>
                <w:sz w:val="26"/>
                <w:szCs w:val="26"/>
                <w:lang w:val="en-GB"/>
              </w:rPr>
              <w:t>0.0270</w:t>
            </w:r>
          </w:p>
        </w:tc>
      </w:tr>
      <w:tr w:rsidR="00C932AC" w:rsidRPr="00E43F2B" w14:paraId="744413C8" w14:textId="77777777" w:rsidTr="00306D70">
        <w:trPr>
          <w:jc w:val="center"/>
        </w:trPr>
        <w:tc>
          <w:tcPr>
            <w:tcW w:w="722" w:type="pct"/>
          </w:tcPr>
          <w:p w14:paraId="196EE5E0" w14:textId="77777777" w:rsidR="00C932AC" w:rsidRPr="00E43F2B" w:rsidRDefault="00C932AC" w:rsidP="00E43F2B">
            <w:pPr>
              <w:bidi w:val="0"/>
              <w:rPr>
                <w:sz w:val="26"/>
                <w:szCs w:val="26"/>
                <w:lang w:val="en-GB"/>
              </w:rPr>
            </w:pPr>
            <w:r w:rsidRPr="00E43F2B">
              <w:rPr>
                <w:sz w:val="26"/>
                <w:szCs w:val="26"/>
                <w:lang w:val="en-GB"/>
              </w:rPr>
              <w:t>28</w:t>
            </w:r>
          </w:p>
        </w:tc>
        <w:tc>
          <w:tcPr>
            <w:tcW w:w="1070" w:type="pct"/>
          </w:tcPr>
          <w:p w14:paraId="4E758416" w14:textId="77777777" w:rsidR="00C932AC" w:rsidRPr="00E43F2B" w:rsidRDefault="00C932AC" w:rsidP="00E43F2B">
            <w:pPr>
              <w:bidi w:val="0"/>
              <w:rPr>
                <w:sz w:val="26"/>
                <w:szCs w:val="26"/>
                <w:lang w:val="en-GB"/>
              </w:rPr>
            </w:pPr>
            <w:r w:rsidRPr="00E43F2B">
              <w:rPr>
                <w:sz w:val="26"/>
                <w:szCs w:val="26"/>
                <w:lang w:val="en-GB"/>
              </w:rPr>
              <w:t>28</w:t>
            </w:r>
          </w:p>
        </w:tc>
        <w:tc>
          <w:tcPr>
            <w:tcW w:w="1301" w:type="pct"/>
          </w:tcPr>
          <w:p w14:paraId="0D59254C" w14:textId="77777777" w:rsidR="00C932AC" w:rsidRPr="00E43F2B" w:rsidRDefault="00C932AC" w:rsidP="00E43F2B">
            <w:pPr>
              <w:bidi w:val="0"/>
              <w:rPr>
                <w:sz w:val="26"/>
                <w:szCs w:val="26"/>
                <w:lang w:val="en-GB"/>
              </w:rPr>
            </w:pPr>
            <w:r w:rsidRPr="00E43F2B">
              <w:rPr>
                <w:sz w:val="26"/>
                <w:szCs w:val="26"/>
                <w:lang w:val="en-GB"/>
              </w:rPr>
              <w:t>29</w:t>
            </w:r>
          </w:p>
        </w:tc>
        <w:tc>
          <w:tcPr>
            <w:tcW w:w="921" w:type="pct"/>
          </w:tcPr>
          <w:p w14:paraId="2FF89E44" w14:textId="77777777" w:rsidR="00C932AC" w:rsidRPr="00E43F2B" w:rsidRDefault="00C932AC" w:rsidP="00E43F2B">
            <w:pPr>
              <w:bidi w:val="0"/>
              <w:rPr>
                <w:sz w:val="26"/>
                <w:szCs w:val="26"/>
                <w:lang w:val="en-GB"/>
              </w:rPr>
            </w:pPr>
            <w:r w:rsidRPr="00E43F2B">
              <w:rPr>
                <w:sz w:val="26"/>
                <w:szCs w:val="26"/>
                <w:lang w:val="en-GB"/>
              </w:rPr>
              <w:t>0.1572</w:t>
            </w:r>
          </w:p>
        </w:tc>
        <w:tc>
          <w:tcPr>
            <w:tcW w:w="985" w:type="pct"/>
          </w:tcPr>
          <w:p w14:paraId="6FDC5F62" w14:textId="77777777" w:rsidR="00C932AC" w:rsidRPr="00E43F2B" w:rsidRDefault="00C932AC" w:rsidP="00E43F2B">
            <w:pPr>
              <w:bidi w:val="0"/>
              <w:rPr>
                <w:sz w:val="26"/>
                <w:szCs w:val="26"/>
                <w:lang w:val="en-GB"/>
              </w:rPr>
            </w:pPr>
            <w:r w:rsidRPr="00E43F2B">
              <w:rPr>
                <w:sz w:val="26"/>
                <w:szCs w:val="26"/>
                <w:lang w:val="en-GB"/>
              </w:rPr>
              <w:t>0.0270</w:t>
            </w:r>
          </w:p>
        </w:tc>
      </w:tr>
      <w:tr w:rsidR="00C932AC" w:rsidRPr="00E43F2B" w14:paraId="438E08E5" w14:textId="77777777" w:rsidTr="00306D70">
        <w:trPr>
          <w:jc w:val="center"/>
        </w:trPr>
        <w:tc>
          <w:tcPr>
            <w:tcW w:w="722" w:type="pct"/>
          </w:tcPr>
          <w:p w14:paraId="72B7D01F" w14:textId="77777777" w:rsidR="00C932AC" w:rsidRPr="00E43F2B" w:rsidRDefault="00C932AC" w:rsidP="00E43F2B">
            <w:pPr>
              <w:bidi w:val="0"/>
              <w:rPr>
                <w:sz w:val="26"/>
                <w:szCs w:val="26"/>
                <w:lang w:val="en-GB"/>
              </w:rPr>
            </w:pPr>
            <w:r w:rsidRPr="00E43F2B">
              <w:rPr>
                <w:sz w:val="26"/>
                <w:szCs w:val="26"/>
                <w:lang w:val="en-GB"/>
              </w:rPr>
              <w:t>29</w:t>
            </w:r>
          </w:p>
        </w:tc>
        <w:tc>
          <w:tcPr>
            <w:tcW w:w="1070" w:type="pct"/>
          </w:tcPr>
          <w:p w14:paraId="10B827D5" w14:textId="77777777" w:rsidR="00C932AC" w:rsidRPr="00E43F2B" w:rsidRDefault="00C932AC" w:rsidP="00E43F2B">
            <w:pPr>
              <w:bidi w:val="0"/>
              <w:rPr>
                <w:sz w:val="26"/>
                <w:szCs w:val="26"/>
                <w:lang w:val="en-GB"/>
              </w:rPr>
            </w:pPr>
            <w:r w:rsidRPr="00E43F2B">
              <w:rPr>
                <w:sz w:val="26"/>
                <w:szCs w:val="26"/>
                <w:lang w:val="en-GB"/>
              </w:rPr>
              <w:t>29</w:t>
            </w:r>
          </w:p>
        </w:tc>
        <w:tc>
          <w:tcPr>
            <w:tcW w:w="1301" w:type="pct"/>
          </w:tcPr>
          <w:p w14:paraId="03DCBF85" w14:textId="77777777" w:rsidR="00C932AC" w:rsidRPr="00E43F2B" w:rsidRDefault="00C932AC" w:rsidP="00E43F2B">
            <w:pPr>
              <w:bidi w:val="0"/>
              <w:rPr>
                <w:sz w:val="26"/>
                <w:szCs w:val="26"/>
                <w:lang w:val="en-GB"/>
              </w:rPr>
            </w:pPr>
            <w:r w:rsidRPr="00E43F2B">
              <w:rPr>
                <w:sz w:val="26"/>
                <w:szCs w:val="26"/>
                <w:lang w:val="en-GB"/>
              </w:rPr>
              <w:t>30</w:t>
            </w:r>
          </w:p>
        </w:tc>
        <w:tc>
          <w:tcPr>
            <w:tcW w:w="921" w:type="pct"/>
          </w:tcPr>
          <w:p w14:paraId="46ABFA14" w14:textId="77777777" w:rsidR="00C932AC" w:rsidRPr="00E43F2B" w:rsidRDefault="00C932AC" w:rsidP="00E43F2B">
            <w:pPr>
              <w:bidi w:val="0"/>
              <w:rPr>
                <w:sz w:val="26"/>
                <w:szCs w:val="26"/>
                <w:lang w:val="en-GB"/>
              </w:rPr>
            </w:pPr>
            <w:r w:rsidRPr="00E43F2B">
              <w:rPr>
                <w:sz w:val="26"/>
                <w:szCs w:val="26"/>
                <w:lang w:val="en-GB"/>
              </w:rPr>
              <w:t>0.1572</w:t>
            </w:r>
          </w:p>
        </w:tc>
        <w:tc>
          <w:tcPr>
            <w:tcW w:w="985" w:type="pct"/>
          </w:tcPr>
          <w:p w14:paraId="4EA5A3E9" w14:textId="77777777" w:rsidR="00C932AC" w:rsidRPr="00E43F2B" w:rsidRDefault="00C932AC" w:rsidP="00E43F2B">
            <w:pPr>
              <w:bidi w:val="0"/>
              <w:rPr>
                <w:sz w:val="26"/>
                <w:szCs w:val="26"/>
                <w:lang w:val="en-GB"/>
              </w:rPr>
            </w:pPr>
            <w:r w:rsidRPr="00E43F2B">
              <w:rPr>
                <w:sz w:val="26"/>
                <w:szCs w:val="26"/>
                <w:lang w:val="en-GB"/>
              </w:rPr>
              <w:t>0.0270</w:t>
            </w:r>
          </w:p>
        </w:tc>
      </w:tr>
      <w:tr w:rsidR="00C932AC" w:rsidRPr="00E43F2B" w14:paraId="27F972BF" w14:textId="77777777" w:rsidTr="00306D70">
        <w:trPr>
          <w:jc w:val="center"/>
        </w:trPr>
        <w:tc>
          <w:tcPr>
            <w:tcW w:w="722" w:type="pct"/>
          </w:tcPr>
          <w:p w14:paraId="3AF81E92" w14:textId="77777777" w:rsidR="00C932AC" w:rsidRPr="00E43F2B" w:rsidRDefault="00C932AC" w:rsidP="00E43F2B">
            <w:pPr>
              <w:bidi w:val="0"/>
              <w:rPr>
                <w:sz w:val="26"/>
                <w:szCs w:val="26"/>
                <w:lang w:val="en-GB"/>
              </w:rPr>
            </w:pPr>
            <w:r w:rsidRPr="00E43F2B">
              <w:rPr>
                <w:sz w:val="26"/>
                <w:szCs w:val="26"/>
                <w:lang w:val="en-GB"/>
              </w:rPr>
              <w:t>30</w:t>
            </w:r>
          </w:p>
        </w:tc>
        <w:tc>
          <w:tcPr>
            <w:tcW w:w="1070" w:type="pct"/>
          </w:tcPr>
          <w:p w14:paraId="5BB997A9" w14:textId="77777777" w:rsidR="00C932AC" w:rsidRPr="00E43F2B" w:rsidRDefault="00C932AC" w:rsidP="00E43F2B">
            <w:pPr>
              <w:bidi w:val="0"/>
              <w:rPr>
                <w:sz w:val="26"/>
                <w:szCs w:val="26"/>
                <w:lang w:val="en-GB"/>
              </w:rPr>
            </w:pPr>
            <w:r w:rsidRPr="00E43F2B">
              <w:rPr>
                <w:sz w:val="26"/>
                <w:szCs w:val="26"/>
                <w:lang w:val="en-GB"/>
              </w:rPr>
              <w:t>10</w:t>
            </w:r>
          </w:p>
        </w:tc>
        <w:tc>
          <w:tcPr>
            <w:tcW w:w="1301" w:type="pct"/>
          </w:tcPr>
          <w:p w14:paraId="79FC1950" w14:textId="77777777" w:rsidR="00C932AC" w:rsidRPr="00E43F2B" w:rsidRDefault="00C932AC" w:rsidP="00E43F2B">
            <w:pPr>
              <w:bidi w:val="0"/>
              <w:rPr>
                <w:sz w:val="26"/>
                <w:szCs w:val="26"/>
                <w:lang w:val="en-GB"/>
              </w:rPr>
            </w:pPr>
            <w:r w:rsidRPr="00E43F2B">
              <w:rPr>
                <w:sz w:val="26"/>
                <w:szCs w:val="26"/>
                <w:lang w:val="en-GB"/>
              </w:rPr>
              <w:t>31</w:t>
            </w:r>
          </w:p>
        </w:tc>
        <w:tc>
          <w:tcPr>
            <w:tcW w:w="921" w:type="pct"/>
          </w:tcPr>
          <w:p w14:paraId="576419FB" w14:textId="77777777" w:rsidR="00C932AC" w:rsidRPr="00E43F2B" w:rsidRDefault="00C932AC" w:rsidP="00E43F2B">
            <w:pPr>
              <w:bidi w:val="0"/>
              <w:rPr>
                <w:sz w:val="26"/>
                <w:szCs w:val="26"/>
                <w:lang w:val="en-GB"/>
              </w:rPr>
            </w:pPr>
            <w:r w:rsidRPr="00E43F2B">
              <w:rPr>
                <w:sz w:val="26"/>
                <w:szCs w:val="26"/>
                <w:lang w:val="en-GB"/>
              </w:rPr>
              <w:t>0.1572</w:t>
            </w:r>
          </w:p>
        </w:tc>
        <w:tc>
          <w:tcPr>
            <w:tcW w:w="985" w:type="pct"/>
          </w:tcPr>
          <w:p w14:paraId="36459F35" w14:textId="77777777" w:rsidR="00C932AC" w:rsidRPr="00E43F2B" w:rsidRDefault="00C932AC" w:rsidP="00E43F2B">
            <w:pPr>
              <w:bidi w:val="0"/>
              <w:rPr>
                <w:sz w:val="26"/>
                <w:szCs w:val="26"/>
                <w:lang w:val="en-GB"/>
              </w:rPr>
            </w:pPr>
            <w:r w:rsidRPr="00E43F2B">
              <w:rPr>
                <w:sz w:val="26"/>
                <w:szCs w:val="26"/>
                <w:lang w:val="en-GB"/>
              </w:rPr>
              <w:t>0.0270</w:t>
            </w:r>
          </w:p>
        </w:tc>
      </w:tr>
      <w:tr w:rsidR="00C932AC" w:rsidRPr="00E43F2B" w14:paraId="4C877036" w14:textId="77777777" w:rsidTr="00306D70">
        <w:trPr>
          <w:jc w:val="center"/>
        </w:trPr>
        <w:tc>
          <w:tcPr>
            <w:tcW w:w="722" w:type="pct"/>
          </w:tcPr>
          <w:p w14:paraId="27B3CF99" w14:textId="77777777" w:rsidR="00C932AC" w:rsidRPr="00E43F2B" w:rsidRDefault="00C932AC" w:rsidP="00E43F2B">
            <w:pPr>
              <w:bidi w:val="0"/>
              <w:rPr>
                <w:sz w:val="26"/>
                <w:szCs w:val="26"/>
                <w:lang w:val="en-GB"/>
              </w:rPr>
            </w:pPr>
            <w:r w:rsidRPr="00E43F2B">
              <w:rPr>
                <w:sz w:val="26"/>
                <w:szCs w:val="26"/>
                <w:lang w:val="en-GB"/>
              </w:rPr>
              <w:t>31</w:t>
            </w:r>
          </w:p>
        </w:tc>
        <w:tc>
          <w:tcPr>
            <w:tcW w:w="1070" w:type="pct"/>
          </w:tcPr>
          <w:p w14:paraId="382FDBA0" w14:textId="77777777" w:rsidR="00C932AC" w:rsidRPr="00E43F2B" w:rsidRDefault="00C932AC" w:rsidP="00E43F2B">
            <w:pPr>
              <w:bidi w:val="0"/>
              <w:rPr>
                <w:sz w:val="26"/>
                <w:szCs w:val="26"/>
                <w:lang w:val="en-GB"/>
              </w:rPr>
            </w:pPr>
            <w:r w:rsidRPr="00E43F2B">
              <w:rPr>
                <w:sz w:val="26"/>
                <w:szCs w:val="26"/>
                <w:lang w:val="en-GB"/>
              </w:rPr>
              <w:t>31</w:t>
            </w:r>
          </w:p>
        </w:tc>
        <w:tc>
          <w:tcPr>
            <w:tcW w:w="1301" w:type="pct"/>
          </w:tcPr>
          <w:p w14:paraId="1F096810" w14:textId="77777777" w:rsidR="00C932AC" w:rsidRPr="00E43F2B" w:rsidRDefault="00C932AC" w:rsidP="00E43F2B">
            <w:pPr>
              <w:bidi w:val="0"/>
              <w:rPr>
                <w:sz w:val="26"/>
                <w:szCs w:val="26"/>
                <w:lang w:val="en-GB"/>
              </w:rPr>
            </w:pPr>
            <w:r w:rsidRPr="00E43F2B">
              <w:rPr>
                <w:sz w:val="26"/>
                <w:szCs w:val="26"/>
                <w:lang w:val="en-GB"/>
              </w:rPr>
              <w:t>32</w:t>
            </w:r>
          </w:p>
        </w:tc>
        <w:tc>
          <w:tcPr>
            <w:tcW w:w="921" w:type="pct"/>
          </w:tcPr>
          <w:p w14:paraId="46E9E69C" w14:textId="77777777" w:rsidR="00C932AC" w:rsidRPr="00E43F2B" w:rsidRDefault="00C932AC" w:rsidP="00E43F2B">
            <w:pPr>
              <w:bidi w:val="0"/>
              <w:rPr>
                <w:sz w:val="26"/>
                <w:szCs w:val="26"/>
                <w:lang w:val="en-GB"/>
              </w:rPr>
            </w:pPr>
            <w:r w:rsidRPr="00E43F2B">
              <w:rPr>
                <w:sz w:val="26"/>
                <w:szCs w:val="26"/>
                <w:lang w:val="en-GB"/>
              </w:rPr>
              <w:t>0.2096</w:t>
            </w:r>
          </w:p>
        </w:tc>
        <w:tc>
          <w:tcPr>
            <w:tcW w:w="985" w:type="pct"/>
          </w:tcPr>
          <w:p w14:paraId="1640BC60" w14:textId="77777777" w:rsidR="00C932AC" w:rsidRPr="00E43F2B" w:rsidRDefault="00C932AC" w:rsidP="00E43F2B">
            <w:pPr>
              <w:bidi w:val="0"/>
              <w:rPr>
                <w:sz w:val="26"/>
                <w:szCs w:val="26"/>
                <w:lang w:val="en-GB"/>
              </w:rPr>
            </w:pPr>
            <w:r w:rsidRPr="00E43F2B">
              <w:rPr>
                <w:sz w:val="26"/>
                <w:szCs w:val="26"/>
                <w:lang w:val="en-GB"/>
              </w:rPr>
              <w:t>0.0360</w:t>
            </w:r>
          </w:p>
        </w:tc>
      </w:tr>
      <w:tr w:rsidR="00C932AC" w:rsidRPr="00E43F2B" w14:paraId="26269C0B" w14:textId="77777777" w:rsidTr="00306D70">
        <w:trPr>
          <w:jc w:val="center"/>
        </w:trPr>
        <w:tc>
          <w:tcPr>
            <w:tcW w:w="722" w:type="pct"/>
          </w:tcPr>
          <w:p w14:paraId="02E8B072" w14:textId="77777777" w:rsidR="00C932AC" w:rsidRPr="00E43F2B" w:rsidRDefault="00C932AC" w:rsidP="00E43F2B">
            <w:pPr>
              <w:bidi w:val="0"/>
              <w:rPr>
                <w:sz w:val="26"/>
                <w:szCs w:val="26"/>
                <w:lang w:val="en-GB"/>
              </w:rPr>
            </w:pPr>
            <w:r w:rsidRPr="00E43F2B">
              <w:rPr>
                <w:sz w:val="26"/>
                <w:szCs w:val="26"/>
                <w:lang w:val="en-GB"/>
              </w:rPr>
              <w:t>32</w:t>
            </w:r>
          </w:p>
        </w:tc>
        <w:tc>
          <w:tcPr>
            <w:tcW w:w="1070" w:type="pct"/>
          </w:tcPr>
          <w:p w14:paraId="33C5BD50" w14:textId="77777777" w:rsidR="00C932AC" w:rsidRPr="00E43F2B" w:rsidRDefault="00C932AC" w:rsidP="00E43F2B">
            <w:pPr>
              <w:bidi w:val="0"/>
              <w:rPr>
                <w:sz w:val="26"/>
                <w:szCs w:val="26"/>
                <w:lang w:val="en-GB"/>
              </w:rPr>
            </w:pPr>
            <w:r w:rsidRPr="00E43F2B">
              <w:rPr>
                <w:sz w:val="26"/>
                <w:szCs w:val="26"/>
                <w:lang w:val="en-GB"/>
              </w:rPr>
              <w:t>32</w:t>
            </w:r>
          </w:p>
        </w:tc>
        <w:tc>
          <w:tcPr>
            <w:tcW w:w="1301" w:type="pct"/>
          </w:tcPr>
          <w:p w14:paraId="43FC6CDF" w14:textId="77777777" w:rsidR="00C932AC" w:rsidRPr="00E43F2B" w:rsidRDefault="00C932AC" w:rsidP="00E43F2B">
            <w:pPr>
              <w:bidi w:val="0"/>
              <w:rPr>
                <w:sz w:val="26"/>
                <w:szCs w:val="26"/>
                <w:lang w:val="en-GB"/>
              </w:rPr>
            </w:pPr>
            <w:r w:rsidRPr="00E43F2B">
              <w:rPr>
                <w:sz w:val="26"/>
                <w:szCs w:val="26"/>
                <w:lang w:val="en-GB"/>
              </w:rPr>
              <w:t>33</w:t>
            </w:r>
          </w:p>
        </w:tc>
        <w:tc>
          <w:tcPr>
            <w:tcW w:w="921" w:type="pct"/>
          </w:tcPr>
          <w:p w14:paraId="45E98A71" w14:textId="77777777" w:rsidR="00C932AC" w:rsidRPr="00E43F2B" w:rsidRDefault="00C932AC" w:rsidP="00E43F2B">
            <w:pPr>
              <w:bidi w:val="0"/>
              <w:rPr>
                <w:sz w:val="26"/>
                <w:szCs w:val="26"/>
                <w:lang w:val="en-GB"/>
              </w:rPr>
            </w:pPr>
            <w:r w:rsidRPr="00E43F2B">
              <w:rPr>
                <w:sz w:val="26"/>
                <w:szCs w:val="26"/>
                <w:lang w:val="en-GB"/>
              </w:rPr>
              <w:t>0.1572</w:t>
            </w:r>
          </w:p>
        </w:tc>
        <w:tc>
          <w:tcPr>
            <w:tcW w:w="985" w:type="pct"/>
          </w:tcPr>
          <w:p w14:paraId="2B70EC51" w14:textId="77777777" w:rsidR="00C932AC" w:rsidRPr="00E43F2B" w:rsidRDefault="00C932AC" w:rsidP="00E43F2B">
            <w:pPr>
              <w:bidi w:val="0"/>
              <w:rPr>
                <w:sz w:val="26"/>
                <w:szCs w:val="26"/>
                <w:lang w:val="en-GB"/>
              </w:rPr>
            </w:pPr>
            <w:r w:rsidRPr="00E43F2B">
              <w:rPr>
                <w:sz w:val="26"/>
                <w:szCs w:val="26"/>
                <w:lang w:val="en-GB"/>
              </w:rPr>
              <w:t>0.0270</w:t>
            </w:r>
          </w:p>
        </w:tc>
      </w:tr>
      <w:tr w:rsidR="00C932AC" w:rsidRPr="00E43F2B" w14:paraId="27667795" w14:textId="77777777" w:rsidTr="00306D70">
        <w:trPr>
          <w:jc w:val="center"/>
        </w:trPr>
        <w:tc>
          <w:tcPr>
            <w:tcW w:w="722" w:type="pct"/>
          </w:tcPr>
          <w:p w14:paraId="323D29D0" w14:textId="77777777" w:rsidR="00C932AC" w:rsidRPr="00E43F2B" w:rsidRDefault="00C932AC" w:rsidP="00E43F2B">
            <w:pPr>
              <w:bidi w:val="0"/>
              <w:rPr>
                <w:sz w:val="26"/>
                <w:szCs w:val="26"/>
                <w:lang w:val="en-GB"/>
              </w:rPr>
            </w:pPr>
            <w:r w:rsidRPr="00E43F2B">
              <w:rPr>
                <w:sz w:val="26"/>
                <w:szCs w:val="26"/>
                <w:lang w:val="en-GB"/>
              </w:rPr>
              <w:t>33</w:t>
            </w:r>
          </w:p>
        </w:tc>
        <w:tc>
          <w:tcPr>
            <w:tcW w:w="1070" w:type="pct"/>
          </w:tcPr>
          <w:p w14:paraId="6F79E5E7" w14:textId="77777777" w:rsidR="00C932AC" w:rsidRPr="00E43F2B" w:rsidRDefault="00C932AC" w:rsidP="00E43F2B">
            <w:pPr>
              <w:bidi w:val="0"/>
              <w:rPr>
                <w:sz w:val="26"/>
                <w:szCs w:val="26"/>
                <w:lang w:val="en-GB"/>
              </w:rPr>
            </w:pPr>
            <w:r w:rsidRPr="00E43F2B">
              <w:rPr>
                <w:sz w:val="26"/>
                <w:szCs w:val="26"/>
                <w:lang w:val="en-GB"/>
              </w:rPr>
              <w:t>33</w:t>
            </w:r>
          </w:p>
        </w:tc>
        <w:tc>
          <w:tcPr>
            <w:tcW w:w="1301" w:type="pct"/>
          </w:tcPr>
          <w:p w14:paraId="3275CADA" w14:textId="77777777" w:rsidR="00C932AC" w:rsidRPr="00E43F2B" w:rsidRDefault="00C932AC" w:rsidP="00E43F2B">
            <w:pPr>
              <w:bidi w:val="0"/>
              <w:rPr>
                <w:sz w:val="26"/>
                <w:szCs w:val="26"/>
                <w:lang w:val="en-GB"/>
              </w:rPr>
            </w:pPr>
            <w:r w:rsidRPr="00E43F2B">
              <w:rPr>
                <w:sz w:val="26"/>
                <w:szCs w:val="26"/>
                <w:lang w:val="en-GB"/>
              </w:rPr>
              <w:t>34</w:t>
            </w:r>
          </w:p>
        </w:tc>
        <w:tc>
          <w:tcPr>
            <w:tcW w:w="921" w:type="pct"/>
          </w:tcPr>
          <w:p w14:paraId="6BF3D174" w14:textId="77777777" w:rsidR="00C932AC" w:rsidRPr="00E43F2B" w:rsidRDefault="00C932AC" w:rsidP="00E43F2B">
            <w:pPr>
              <w:bidi w:val="0"/>
              <w:rPr>
                <w:sz w:val="26"/>
                <w:szCs w:val="26"/>
                <w:lang w:val="en-GB"/>
              </w:rPr>
            </w:pPr>
            <w:r w:rsidRPr="00E43F2B">
              <w:rPr>
                <w:sz w:val="26"/>
                <w:szCs w:val="26"/>
                <w:lang w:val="en-GB"/>
              </w:rPr>
              <w:t>0.1048</w:t>
            </w:r>
          </w:p>
        </w:tc>
        <w:tc>
          <w:tcPr>
            <w:tcW w:w="985" w:type="pct"/>
          </w:tcPr>
          <w:p w14:paraId="03B73B31" w14:textId="77777777" w:rsidR="00C932AC" w:rsidRPr="00E43F2B" w:rsidRDefault="00C932AC" w:rsidP="00E43F2B">
            <w:pPr>
              <w:bidi w:val="0"/>
              <w:rPr>
                <w:sz w:val="26"/>
                <w:szCs w:val="26"/>
                <w:lang w:val="en-GB"/>
              </w:rPr>
            </w:pPr>
            <w:r w:rsidRPr="00E43F2B">
              <w:rPr>
                <w:sz w:val="26"/>
                <w:szCs w:val="26"/>
                <w:lang w:val="en-GB"/>
              </w:rPr>
              <w:t>0.0180</w:t>
            </w:r>
          </w:p>
        </w:tc>
      </w:tr>
    </w:tbl>
    <w:p w14:paraId="21064C1F" w14:textId="77777777" w:rsidR="00C932AC" w:rsidRPr="00E43F2B" w:rsidRDefault="00C932AC" w:rsidP="00E43F2B">
      <w:pPr>
        <w:bidi w:val="0"/>
        <w:rPr>
          <w:sz w:val="26"/>
          <w:szCs w:val="26"/>
          <w:lang w:val="en-GB"/>
        </w:rPr>
      </w:pPr>
    </w:p>
    <w:p w14:paraId="09A3158F" w14:textId="77777777" w:rsidR="00C932AC" w:rsidRPr="00E43F2B" w:rsidRDefault="00C932AC" w:rsidP="00E43F2B">
      <w:pPr>
        <w:bidi w:val="0"/>
        <w:rPr>
          <w:sz w:val="26"/>
          <w:szCs w:val="26"/>
          <w:lang w:val="en-GB"/>
        </w:rPr>
      </w:pPr>
    </w:p>
    <w:p w14:paraId="507ECFB0" w14:textId="77777777" w:rsidR="00C932AC" w:rsidRPr="00E43F2B" w:rsidRDefault="00C932AC" w:rsidP="00E43F2B">
      <w:pPr>
        <w:bidi w:val="0"/>
        <w:rPr>
          <w:sz w:val="26"/>
          <w:szCs w:val="26"/>
          <w:lang w:val="en-GB"/>
        </w:rPr>
      </w:pPr>
    </w:p>
    <w:p w14:paraId="2BF26A61" w14:textId="77777777" w:rsidR="00C932AC" w:rsidRPr="00E43F2B" w:rsidRDefault="00C932AC" w:rsidP="00E43F2B">
      <w:pPr>
        <w:bidi w:val="0"/>
        <w:rPr>
          <w:sz w:val="26"/>
          <w:szCs w:val="26"/>
          <w:lang w:val="en-GB"/>
        </w:rPr>
      </w:pPr>
    </w:p>
    <w:p w14:paraId="0DE7E41B" w14:textId="77777777" w:rsidR="00C932AC" w:rsidRPr="00E43F2B" w:rsidRDefault="00C932AC" w:rsidP="00E43F2B">
      <w:pPr>
        <w:bidi w:val="0"/>
        <w:rPr>
          <w:sz w:val="26"/>
          <w:szCs w:val="26"/>
          <w:lang w:val="en-GB"/>
        </w:rPr>
      </w:pPr>
    </w:p>
    <w:p w14:paraId="1426A39F" w14:textId="77777777" w:rsidR="00C932AC" w:rsidRPr="00E43F2B" w:rsidRDefault="00C932AC" w:rsidP="00E43F2B">
      <w:pPr>
        <w:bidi w:val="0"/>
        <w:rPr>
          <w:sz w:val="26"/>
          <w:szCs w:val="26"/>
          <w:lang w:val="en-GB"/>
        </w:rPr>
      </w:pPr>
    </w:p>
    <w:p w14:paraId="295FCD00" w14:textId="77777777" w:rsidR="00C932AC" w:rsidRPr="00E43F2B" w:rsidRDefault="00C932AC" w:rsidP="00E43F2B">
      <w:pPr>
        <w:bidi w:val="0"/>
        <w:rPr>
          <w:sz w:val="26"/>
          <w:szCs w:val="26"/>
          <w:lang w:val="en-GB"/>
        </w:rPr>
      </w:pPr>
    </w:p>
    <w:tbl>
      <w:tblPr>
        <w:tblW w:w="89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89"/>
        <w:gridCol w:w="2641"/>
        <w:gridCol w:w="3929"/>
      </w:tblGrid>
      <w:tr w:rsidR="00C932AC" w:rsidRPr="00E43F2B" w14:paraId="7E26703A" w14:textId="77777777" w:rsidTr="00306D70">
        <w:trPr>
          <w:trHeight w:val="516"/>
          <w:jc w:val="center"/>
        </w:trPr>
        <w:tc>
          <w:tcPr>
            <w:tcW w:w="5000" w:type="pct"/>
            <w:gridSpan w:val="3"/>
            <w:tcBorders>
              <w:top w:val="nil"/>
              <w:left w:val="nil"/>
              <w:right w:val="nil"/>
            </w:tcBorders>
            <w:vAlign w:val="center"/>
          </w:tcPr>
          <w:p w14:paraId="5B48425A" w14:textId="77777777" w:rsidR="00C932AC" w:rsidRPr="00E43F2B" w:rsidRDefault="00C932AC" w:rsidP="00E43F2B">
            <w:pPr>
              <w:bidi w:val="0"/>
              <w:rPr>
                <w:lang w:val="en-GB"/>
              </w:rPr>
            </w:pPr>
            <w:r w:rsidRPr="00E43F2B">
              <w:rPr>
                <w:sz w:val="26"/>
                <w:szCs w:val="26"/>
                <w:lang w:val="en-GB"/>
              </w:rPr>
              <w:t>Table A.2 Bus data for 34-bus distribution system</w:t>
            </w:r>
          </w:p>
        </w:tc>
      </w:tr>
      <w:tr w:rsidR="00C932AC" w:rsidRPr="00E43F2B" w14:paraId="17AD7486" w14:textId="77777777" w:rsidTr="00306D70">
        <w:trPr>
          <w:trHeight w:val="516"/>
          <w:jc w:val="center"/>
        </w:trPr>
        <w:tc>
          <w:tcPr>
            <w:tcW w:w="1333" w:type="pct"/>
            <w:vAlign w:val="center"/>
          </w:tcPr>
          <w:p w14:paraId="23AC52BD" w14:textId="77777777" w:rsidR="00C932AC" w:rsidRPr="00E43F2B" w:rsidRDefault="00C932AC" w:rsidP="00E43F2B">
            <w:pPr>
              <w:bidi w:val="0"/>
              <w:rPr>
                <w:sz w:val="26"/>
                <w:szCs w:val="26"/>
                <w:lang w:val="en-GB"/>
              </w:rPr>
            </w:pPr>
            <w:r w:rsidRPr="00E43F2B">
              <w:rPr>
                <w:sz w:val="26"/>
                <w:szCs w:val="26"/>
                <w:lang w:val="en-GB"/>
              </w:rPr>
              <w:t>Line No.</w:t>
            </w:r>
          </w:p>
        </w:tc>
        <w:tc>
          <w:tcPr>
            <w:tcW w:w="1474" w:type="pct"/>
            <w:vAlign w:val="center"/>
          </w:tcPr>
          <w:p w14:paraId="24EEE545" w14:textId="77777777" w:rsidR="00C932AC" w:rsidRPr="00E43F2B" w:rsidRDefault="00C932AC" w:rsidP="00E43F2B">
            <w:pPr>
              <w:bidi w:val="0"/>
              <w:rPr>
                <w:sz w:val="26"/>
                <w:szCs w:val="26"/>
                <w:lang w:val="en-GB"/>
              </w:rPr>
            </w:pPr>
            <w:r w:rsidRPr="00E43F2B">
              <w:rPr>
                <w:sz w:val="26"/>
                <w:szCs w:val="26"/>
                <w:lang w:val="en-GB"/>
              </w:rPr>
              <w:t>P (kW)</w:t>
            </w:r>
          </w:p>
        </w:tc>
        <w:tc>
          <w:tcPr>
            <w:tcW w:w="2193" w:type="pct"/>
            <w:vAlign w:val="center"/>
          </w:tcPr>
          <w:p w14:paraId="7BDE3BEA" w14:textId="77777777" w:rsidR="00C932AC" w:rsidRPr="00E43F2B" w:rsidRDefault="00C932AC" w:rsidP="00E43F2B">
            <w:pPr>
              <w:bidi w:val="0"/>
              <w:rPr>
                <w:sz w:val="26"/>
                <w:szCs w:val="26"/>
                <w:lang w:val="en-GB"/>
              </w:rPr>
            </w:pPr>
            <w:r w:rsidRPr="00E43F2B">
              <w:rPr>
                <w:sz w:val="26"/>
                <w:szCs w:val="26"/>
                <w:lang w:val="en-GB"/>
              </w:rPr>
              <w:t>Q (kVAR)</w:t>
            </w:r>
          </w:p>
        </w:tc>
      </w:tr>
      <w:tr w:rsidR="00C932AC" w:rsidRPr="00E43F2B" w14:paraId="6E9E8729" w14:textId="77777777" w:rsidTr="00306D70">
        <w:trPr>
          <w:jc w:val="center"/>
        </w:trPr>
        <w:tc>
          <w:tcPr>
            <w:tcW w:w="1333" w:type="pct"/>
          </w:tcPr>
          <w:p w14:paraId="745BFD89" w14:textId="77777777" w:rsidR="00C932AC" w:rsidRPr="00E43F2B" w:rsidRDefault="00C932AC" w:rsidP="00E43F2B">
            <w:pPr>
              <w:bidi w:val="0"/>
              <w:rPr>
                <w:sz w:val="26"/>
                <w:szCs w:val="26"/>
                <w:lang w:val="en-GB"/>
              </w:rPr>
            </w:pPr>
            <w:r w:rsidRPr="00E43F2B">
              <w:rPr>
                <w:sz w:val="26"/>
                <w:szCs w:val="26"/>
                <w:lang w:val="en-GB"/>
              </w:rPr>
              <w:t>1</w:t>
            </w:r>
          </w:p>
        </w:tc>
        <w:tc>
          <w:tcPr>
            <w:tcW w:w="1474" w:type="pct"/>
          </w:tcPr>
          <w:p w14:paraId="081A6E34" w14:textId="77777777" w:rsidR="00C932AC" w:rsidRPr="00E43F2B" w:rsidRDefault="00C932AC" w:rsidP="00E43F2B">
            <w:pPr>
              <w:bidi w:val="0"/>
              <w:rPr>
                <w:sz w:val="26"/>
                <w:szCs w:val="26"/>
                <w:lang w:val="en-GB"/>
              </w:rPr>
            </w:pPr>
            <w:r w:rsidRPr="00E43F2B">
              <w:rPr>
                <w:sz w:val="26"/>
                <w:szCs w:val="26"/>
                <w:lang w:val="en-GB"/>
              </w:rPr>
              <w:t>0</w:t>
            </w:r>
          </w:p>
        </w:tc>
        <w:tc>
          <w:tcPr>
            <w:tcW w:w="2193" w:type="pct"/>
          </w:tcPr>
          <w:p w14:paraId="79027710" w14:textId="77777777" w:rsidR="00C932AC" w:rsidRPr="00E43F2B" w:rsidRDefault="00C932AC" w:rsidP="00E43F2B">
            <w:pPr>
              <w:bidi w:val="0"/>
              <w:rPr>
                <w:sz w:val="26"/>
                <w:szCs w:val="26"/>
                <w:lang w:val="en-GB"/>
              </w:rPr>
            </w:pPr>
            <w:r w:rsidRPr="00E43F2B">
              <w:rPr>
                <w:sz w:val="26"/>
                <w:szCs w:val="26"/>
                <w:lang w:val="en-GB"/>
              </w:rPr>
              <w:t>0</w:t>
            </w:r>
          </w:p>
        </w:tc>
      </w:tr>
      <w:tr w:rsidR="00C932AC" w:rsidRPr="00E43F2B" w14:paraId="4B3B2AF5" w14:textId="77777777" w:rsidTr="00306D70">
        <w:trPr>
          <w:jc w:val="center"/>
        </w:trPr>
        <w:tc>
          <w:tcPr>
            <w:tcW w:w="1333" w:type="pct"/>
          </w:tcPr>
          <w:p w14:paraId="52B434E4" w14:textId="77777777" w:rsidR="00C932AC" w:rsidRPr="00E43F2B" w:rsidRDefault="00C932AC" w:rsidP="00E43F2B">
            <w:pPr>
              <w:bidi w:val="0"/>
              <w:rPr>
                <w:sz w:val="26"/>
                <w:szCs w:val="26"/>
                <w:lang w:val="en-GB"/>
              </w:rPr>
            </w:pPr>
            <w:r w:rsidRPr="00E43F2B">
              <w:rPr>
                <w:sz w:val="26"/>
                <w:szCs w:val="26"/>
                <w:lang w:val="en-GB"/>
              </w:rPr>
              <w:t>2</w:t>
            </w:r>
          </w:p>
        </w:tc>
        <w:tc>
          <w:tcPr>
            <w:tcW w:w="1474" w:type="pct"/>
          </w:tcPr>
          <w:p w14:paraId="665DF88D" w14:textId="77777777" w:rsidR="00C932AC" w:rsidRPr="00E43F2B" w:rsidRDefault="00C932AC" w:rsidP="00E43F2B">
            <w:pPr>
              <w:bidi w:val="0"/>
              <w:rPr>
                <w:sz w:val="26"/>
                <w:szCs w:val="26"/>
                <w:lang w:val="en-GB"/>
              </w:rPr>
            </w:pPr>
            <w:r w:rsidRPr="00E43F2B">
              <w:rPr>
                <w:sz w:val="26"/>
                <w:szCs w:val="26"/>
                <w:lang w:val="en-GB"/>
              </w:rPr>
              <w:t>230</w:t>
            </w:r>
          </w:p>
        </w:tc>
        <w:tc>
          <w:tcPr>
            <w:tcW w:w="2193" w:type="pct"/>
          </w:tcPr>
          <w:p w14:paraId="3E151E60" w14:textId="77777777" w:rsidR="00C932AC" w:rsidRPr="00E43F2B" w:rsidRDefault="00C932AC" w:rsidP="00E43F2B">
            <w:pPr>
              <w:bidi w:val="0"/>
              <w:rPr>
                <w:sz w:val="26"/>
                <w:szCs w:val="26"/>
                <w:lang w:val="en-GB"/>
              </w:rPr>
            </w:pPr>
            <w:r w:rsidRPr="00E43F2B">
              <w:rPr>
                <w:sz w:val="26"/>
                <w:szCs w:val="26"/>
                <w:lang w:val="en-GB"/>
              </w:rPr>
              <w:t>142.5</w:t>
            </w:r>
          </w:p>
        </w:tc>
      </w:tr>
      <w:tr w:rsidR="00C932AC" w:rsidRPr="00E43F2B" w14:paraId="0A0FD1D8" w14:textId="77777777" w:rsidTr="00306D70">
        <w:trPr>
          <w:jc w:val="center"/>
        </w:trPr>
        <w:tc>
          <w:tcPr>
            <w:tcW w:w="1333" w:type="pct"/>
          </w:tcPr>
          <w:p w14:paraId="37EBC9ED" w14:textId="77777777" w:rsidR="00C932AC" w:rsidRPr="00E43F2B" w:rsidRDefault="00C932AC" w:rsidP="00E43F2B">
            <w:pPr>
              <w:bidi w:val="0"/>
              <w:rPr>
                <w:sz w:val="26"/>
                <w:szCs w:val="26"/>
                <w:lang w:val="en-GB"/>
              </w:rPr>
            </w:pPr>
            <w:r w:rsidRPr="00E43F2B">
              <w:rPr>
                <w:sz w:val="26"/>
                <w:szCs w:val="26"/>
                <w:lang w:val="en-GB"/>
              </w:rPr>
              <w:t>3</w:t>
            </w:r>
          </w:p>
        </w:tc>
        <w:tc>
          <w:tcPr>
            <w:tcW w:w="1474" w:type="pct"/>
          </w:tcPr>
          <w:p w14:paraId="6BAE6987" w14:textId="77777777" w:rsidR="00C932AC" w:rsidRPr="00E43F2B" w:rsidRDefault="00C932AC" w:rsidP="00E43F2B">
            <w:pPr>
              <w:bidi w:val="0"/>
              <w:rPr>
                <w:sz w:val="26"/>
                <w:szCs w:val="26"/>
                <w:lang w:val="en-GB"/>
              </w:rPr>
            </w:pPr>
            <w:r w:rsidRPr="00E43F2B">
              <w:rPr>
                <w:sz w:val="26"/>
                <w:szCs w:val="26"/>
                <w:lang w:val="en-GB"/>
              </w:rPr>
              <w:t>0</w:t>
            </w:r>
          </w:p>
        </w:tc>
        <w:tc>
          <w:tcPr>
            <w:tcW w:w="2193" w:type="pct"/>
          </w:tcPr>
          <w:p w14:paraId="1D13577B" w14:textId="77777777" w:rsidR="00C932AC" w:rsidRPr="00E43F2B" w:rsidRDefault="00C932AC" w:rsidP="00E43F2B">
            <w:pPr>
              <w:bidi w:val="0"/>
              <w:rPr>
                <w:sz w:val="26"/>
                <w:szCs w:val="26"/>
                <w:lang w:val="en-GB"/>
              </w:rPr>
            </w:pPr>
            <w:r w:rsidRPr="00E43F2B">
              <w:rPr>
                <w:sz w:val="26"/>
                <w:szCs w:val="26"/>
                <w:lang w:val="en-GB"/>
              </w:rPr>
              <w:t>0</w:t>
            </w:r>
          </w:p>
        </w:tc>
      </w:tr>
      <w:tr w:rsidR="00C932AC" w:rsidRPr="00E43F2B" w14:paraId="63516E03" w14:textId="77777777" w:rsidTr="00306D70">
        <w:trPr>
          <w:jc w:val="center"/>
        </w:trPr>
        <w:tc>
          <w:tcPr>
            <w:tcW w:w="1333" w:type="pct"/>
          </w:tcPr>
          <w:p w14:paraId="1BF1FBE0" w14:textId="77777777" w:rsidR="00C932AC" w:rsidRPr="00E43F2B" w:rsidRDefault="00C932AC" w:rsidP="00E43F2B">
            <w:pPr>
              <w:bidi w:val="0"/>
              <w:rPr>
                <w:sz w:val="26"/>
                <w:szCs w:val="26"/>
                <w:lang w:val="en-GB"/>
              </w:rPr>
            </w:pPr>
            <w:r w:rsidRPr="00E43F2B">
              <w:rPr>
                <w:sz w:val="26"/>
                <w:szCs w:val="26"/>
                <w:lang w:val="en-GB"/>
              </w:rPr>
              <w:t>4</w:t>
            </w:r>
          </w:p>
        </w:tc>
        <w:tc>
          <w:tcPr>
            <w:tcW w:w="1474" w:type="pct"/>
          </w:tcPr>
          <w:p w14:paraId="2D5880E4" w14:textId="77777777" w:rsidR="00C932AC" w:rsidRPr="00E43F2B" w:rsidRDefault="00C932AC" w:rsidP="00E43F2B">
            <w:pPr>
              <w:bidi w:val="0"/>
              <w:rPr>
                <w:sz w:val="26"/>
                <w:szCs w:val="26"/>
                <w:lang w:val="en-GB"/>
              </w:rPr>
            </w:pPr>
            <w:r w:rsidRPr="00E43F2B">
              <w:rPr>
                <w:sz w:val="26"/>
                <w:szCs w:val="26"/>
                <w:lang w:val="en-GB"/>
              </w:rPr>
              <w:t>230</w:t>
            </w:r>
          </w:p>
        </w:tc>
        <w:tc>
          <w:tcPr>
            <w:tcW w:w="2193" w:type="pct"/>
          </w:tcPr>
          <w:p w14:paraId="37556D5E" w14:textId="77777777" w:rsidR="00C932AC" w:rsidRPr="00E43F2B" w:rsidRDefault="00C932AC" w:rsidP="00E43F2B">
            <w:pPr>
              <w:bidi w:val="0"/>
              <w:rPr>
                <w:sz w:val="26"/>
                <w:szCs w:val="26"/>
                <w:lang w:val="en-GB"/>
              </w:rPr>
            </w:pPr>
            <w:r w:rsidRPr="00E43F2B">
              <w:rPr>
                <w:sz w:val="26"/>
                <w:szCs w:val="26"/>
                <w:lang w:val="en-GB"/>
              </w:rPr>
              <w:t>142.5</w:t>
            </w:r>
          </w:p>
        </w:tc>
      </w:tr>
      <w:tr w:rsidR="00C932AC" w:rsidRPr="00E43F2B" w14:paraId="07F4136A" w14:textId="77777777" w:rsidTr="00306D70">
        <w:trPr>
          <w:jc w:val="center"/>
        </w:trPr>
        <w:tc>
          <w:tcPr>
            <w:tcW w:w="1333" w:type="pct"/>
          </w:tcPr>
          <w:p w14:paraId="45F65224" w14:textId="77777777" w:rsidR="00C932AC" w:rsidRPr="00E43F2B" w:rsidRDefault="00C932AC" w:rsidP="00E43F2B">
            <w:pPr>
              <w:bidi w:val="0"/>
              <w:rPr>
                <w:sz w:val="26"/>
                <w:szCs w:val="26"/>
                <w:lang w:val="en-GB"/>
              </w:rPr>
            </w:pPr>
            <w:r w:rsidRPr="00E43F2B">
              <w:rPr>
                <w:sz w:val="26"/>
                <w:szCs w:val="26"/>
                <w:lang w:val="en-GB"/>
              </w:rPr>
              <w:t>5</w:t>
            </w:r>
          </w:p>
        </w:tc>
        <w:tc>
          <w:tcPr>
            <w:tcW w:w="1474" w:type="pct"/>
          </w:tcPr>
          <w:p w14:paraId="15B9FBE2" w14:textId="77777777" w:rsidR="00C932AC" w:rsidRPr="00E43F2B" w:rsidRDefault="00C932AC" w:rsidP="00E43F2B">
            <w:pPr>
              <w:bidi w:val="0"/>
              <w:rPr>
                <w:sz w:val="26"/>
                <w:szCs w:val="26"/>
                <w:lang w:val="en-GB"/>
              </w:rPr>
            </w:pPr>
            <w:r w:rsidRPr="00E43F2B">
              <w:rPr>
                <w:sz w:val="26"/>
                <w:szCs w:val="26"/>
                <w:lang w:val="en-GB"/>
              </w:rPr>
              <w:t>230</w:t>
            </w:r>
          </w:p>
        </w:tc>
        <w:tc>
          <w:tcPr>
            <w:tcW w:w="2193" w:type="pct"/>
          </w:tcPr>
          <w:p w14:paraId="1B00C78C" w14:textId="77777777" w:rsidR="00C932AC" w:rsidRPr="00E43F2B" w:rsidRDefault="00C932AC" w:rsidP="00E43F2B">
            <w:pPr>
              <w:bidi w:val="0"/>
              <w:rPr>
                <w:sz w:val="26"/>
                <w:szCs w:val="26"/>
                <w:lang w:val="en-GB"/>
              </w:rPr>
            </w:pPr>
            <w:r w:rsidRPr="00E43F2B">
              <w:rPr>
                <w:sz w:val="26"/>
                <w:szCs w:val="26"/>
                <w:lang w:val="en-GB"/>
              </w:rPr>
              <w:t>142.5</w:t>
            </w:r>
          </w:p>
        </w:tc>
      </w:tr>
      <w:tr w:rsidR="00C932AC" w:rsidRPr="00E43F2B" w14:paraId="30393C52" w14:textId="77777777" w:rsidTr="00306D70">
        <w:trPr>
          <w:jc w:val="center"/>
        </w:trPr>
        <w:tc>
          <w:tcPr>
            <w:tcW w:w="1333" w:type="pct"/>
          </w:tcPr>
          <w:p w14:paraId="39997CE9" w14:textId="77777777" w:rsidR="00C932AC" w:rsidRPr="00E43F2B" w:rsidRDefault="00C932AC" w:rsidP="00E43F2B">
            <w:pPr>
              <w:bidi w:val="0"/>
              <w:rPr>
                <w:sz w:val="26"/>
                <w:szCs w:val="26"/>
                <w:lang w:val="en-GB"/>
              </w:rPr>
            </w:pPr>
            <w:r w:rsidRPr="00E43F2B">
              <w:rPr>
                <w:sz w:val="26"/>
                <w:szCs w:val="26"/>
                <w:lang w:val="en-GB"/>
              </w:rPr>
              <w:t>6</w:t>
            </w:r>
          </w:p>
        </w:tc>
        <w:tc>
          <w:tcPr>
            <w:tcW w:w="1474" w:type="pct"/>
          </w:tcPr>
          <w:p w14:paraId="5059C159" w14:textId="77777777" w:rsidR="00C932AC" w:rsidRPr="00E43F2B" w:rsidRDefault="00C932AC" w:rsidP="00E43F2B">
            <w:pPr>
              <w:bidi w:val="0"/>
              <w:rPr>
                <w:sz w:val="26"/>
                <w:szCs w:val="26"/>
                <w:lang w:val="en-GB"/>
              </w:rPr>
            </w:pPr>
            <w:r w:rsidRPr="00E43F2B">
              <w:rPr>
                <w:sz w:val="26"/>
                <w:szCs w:val="26"/>
                <w:lang w:val="en-GB"/>
              </w:rPr>
              <w:t>0</w:t>
            </w:r>
          </w:p>
        </w:tc>
        <w:tc>
          <w:tcPr>
            <w:tcW w:w="2193" w:type="pct"/>
          </w:tcPr>
          <w:p w14:paraId="1E5B50D8" w14:textId="77777777" w:rsidR="00C932AC" w:rsidRPr="00E43F2B" w:rsidRDefault="00C932AC" w:rsidP="00E43F2B">
            <w:pPr>
              <w:bidi w:val="0"/>
              <w:rPr>
                <w:sz w:val="26"/>
                <w:szCs w:val="26"/>
                <w:lang w:val="en-GB"/>
              </w:rPr>
            </w:pPr>
            <w:r w:rsidRPr="00E43F2B">
              <w:rPr>
                <w:sz w:val="26"/>
                <w:szCs w:val="26"/>
                <w:lang w:val="en-GB"/>
              </w:rPr>
              <w:t>0</w:t>
            </w:r>
          </w:p>
        </w:tc>
      </w:tr>
      <w:tr w:rsidR="00C932AC" w:rsidRPr="00E43F2B" w14:paraId="00098529" w14:textId="77777777" w:rsidTr="00306D70">
        <w:trPr>
          <w:jc w:val="center"/>
        </w:trPr>
        <w:tc>
          <w:tcPr>
            <w:tcW w:w="1333" w:type="pct"/>
          </w:tcPr>
          <w:p w14:paraId="1ECBE511" w14:textId="77777777" w:rsidR="00C932AC" w:rsidRPr="00E43F2B" w:rsidRDefault="00C932AC" w:rsidP="00E43F2B">
            <w:pPr>
              <w:bidi w:val="0"/>
              <w:rPr>
                <w:sz w:val="26"/>
                <w:szCs w:val="26"/>
                <w:lang w:val="en-GB"/>
              </w:rPr>
            </w:pPr>
            <w:r w:rsidRPr="00E43F2B">
              <w:rPr>
                <w:sz w:val="26"/>
                <w:szCs w:val="26"/>
                <w:lang w:val="en-GB"/>
              </w:rPr>
              <w:t>7</w:t>
            </w:r>
          </w:p>
        </w:tc>
        <w:tc>
          <w:tcPr>
            <w:tcW w:w="1474" w:type="pct"/>
          </w:tcPr>
          <w:p w14:paraId="0F1F7766" w14:textId="77777777" w:rsidR="00C932AC" w:rsidRPr="00E43F2B" w:rsidRDefault="00C932AC" w:rsidP="00E43F2B">
            <w:pPr>
              <w:bidi w:val="0"/>
              <w:rPr>
                <w:sz w:val="26"/>
                <w:szCs w:val="26"/>
                <w:lang w:val="en-GB"/>
              </w:rPr>
            </w:pPr>
            <w:r w:rsidRPr="00E43F2B">
              <w:rPr>
                <w:sz w:val="26"/>
                <w:szCs w:val="26"/>
                <w:lang w:val="en-GB"/>
              </w:rPr>
              <w:t>0</w:t>
            </w:r>
          </w:p>
        </w:tc>
        <w:tc>
          <w:tcPr>
            <w:tcW w:w="2193" w:type="pct"/>
          </w:tcPr>
          <w:p w14:paraId="45343CB3" w14:textId="77777777" w:rsidR="00C932AC" w:rsidRPr="00E43F2B" w:rsidRDefault="00C932AC" w:rsidP="00E43F2B">
            <w:pPr>
              <w:bidi w:val="0"/>
              <w:rPr>
                <w:sz w:val="26"/>
                <w:szCs w:val="26"/>
                <w:lang w:val="en-GB"/>
              </w:rPr>
            </w:pPr>
            <w:r w:rsidRPr="00E43F2B">
              <w:rPr>
                <w:sz w:val="26"/>
                <w:szCs w:val="26"/>
                <w:lang w:val="en-GB"/>
              </w:rPr>
              <w:t>0</w:t>
            </w:r>
          </w:p>
        </w:tc>
      </w:tr>
      <w:tr w:rsidR="00C932AC" w:rsidRPr="00E43F2B" w14:paraId="138726E4" w14:textId="77777777" w:rsidTr="00306D70">
        <w:trPr>
          <w:jc w:val="center"/>
        </w:trPr>
        <w:tc>
          <w:tcPr>
            <w:tcW w:w="1333" w:type="pct"/>
          </w:tcPr>
          <w:p w14:paraId="0846191D" w14:textId="77777777" w:rsidR="00C932AC" w:rsidRPr="00E43F2B" w:rsidRDefault="00C932AC" w:rsidP="00E43F2B">
            <w:pPr>
              <w:bidi w:val="0"/>
              <w:rPr>
                <w:sz w:val="26"/>
                <w:szCs w:val="26"/>
                <w:lang w:val="en-GB"/>
              </w:rPr>
            </w:pPr>
            <w:r w:rsidRPr="00E43F2B">
              <w:rPr>
                <w:sz w:val="26"/>
                <w:szCs w:val="26"/>
                <w:lang w:val="en-GB"/>
              </w:rPr>
              <w:t>8</w:t>
            </w:r>
          </w:p>
        </w:tc>
        <w:tc>
          <w:tcPr>
            <w:tcW w:w="1474" w:type="pct"/>
          </w:tcPr>
          <w:p w14:paraId="043E2F41" w14:textId="77777777" w:rsidR="00C932AC" w:rsidRPr="00E43F2B" w:rsidRDefault="00C932AC" w:rsidP="00E43F2B">
            <w:pPr>
              <w:bidi w:val="0"/>
              <w:rPr>
                <w:sz w:val="26"/>
                <w:szCs w:val="26"/>
                <w:lang w:val="en-GB"/>
              </w:rPr>
            </w:pPr>
            <w:r w:rsidRPr="00E43F2B">
              <w:rPr>
                <w:sz w:val="26"/>
                <w:szCs w:val="26"/>
                <w:lang w:val="en-GB"/>
              </w:rPr>
              <w:t>230</w:t>
            </w:r>
          </w:p>
        </w:tc>
        <w:tc>
          <w:tcPr>
            <w:tcW w:w="2193" w:type="pct"/>
          </w:tcPr>
          <w:p w14:paraId="60A776D8" w14:textId="77777777" w:rsidR="00C932AC" w:rsidRPr="00E43F2B" w:rsidRDefault="00C932AC" w:rsidP="00E43F2B">
            <w:pPr>
              <w:bidi w:val="0"/>
              <w:rPr>
                <w:sz w:val="26"/>
                <w:szCs w:val="26"/>
                <w:lang w:val="en-GB"/>
              </w:rPr>
            </w:pPr>
            <w:r w:rsidRPr="00E43F2B">
              <w:rPr>
                <w:sz w:val="26"/>
                <w:szCs w:val="26"/>
                <w:lang w:val="en-GB"/>
              </w:rPr>
              <w:t>142.5</w:t>
            </w:r>
          </w:p>
        </w:tc>
      </w:tr>
      <w:tr w:rsidR="00C932AC" w:rsidRPr="00E43F2B" w14:paraId="1EA65C89" w14:textId="77777777" w:rsidTr="00306D70">
        <w:trPr>
          <w:jc w:val="center"/>
        </w:trPr>
        <w:tc>
          <w:tcPr>
            <w:tcW w:w="1333" w:type="pct"/>
          </w:tcPr>
          <w:p w14:paraId="42EBA1BD" w14:textId="77777777" w:rsidR="00C932AC" w:rsidRPr="00E43F2B" w:rsidRDefault="00C932AC" w:rsidP="00E43F2B">
            <w:pPr>
              <w:bidi w:val="0"/>
              <w:rPr>
                <w:sz w:val="26"/>
                <w:szCs w:val="26"/>
                <w:lang w:val="en-GB"/>
              </w:rPr>
            </w:pPr>
            <w:r w:rsidRPr="00E43F2B">
              <w:rPr>
                <w:sz w:val="26"/>
                <w:szCs w:val="26"/>
                <w:lang w:val="en-GB"/>
              </w:rPr>
              <w:t>9</w:t>
            </w:r>
          </w:p>
        </w:tc>
        <w:tc>
          <w:tcPr>
            <w:tcW w:w="1474" w:type="pct"/>
          </w:tcPr>
          <w:p w14:paraId="64A8B03E" w14:textId="77777777" w:rsidR="00C932AC" w:rsidRPr="00E43F2B" w:rsidRDefault="00C932AC" w:rsidP="00E43F2B">
            <w:pPr>
              <w:bidi w:val="0"/>
              <w:rPr>
                <w:sz w:val="26"/>
                <w:szCs w:val="26"/>
                <w:lang w:val="en-GB"/>
              </w:rPr>
            </w:pPr>
            <w:r w:rsidRPr="00E43F2B">
              <w:rPr>
                <w:sz w:val="26"/>
                <w:szCs w:val="26"/>
                <w:lang w:val="en-GB"/>
              </w:rPr>
              <w:t>230</w:t>
            </w:r>
          </w:p>
        </w:tc>
        <w:tc>
          <w:tcPr>
            <w:tcW w:w="2193" w:type="pct"/>
          </w:tcPr>
          <w:p w14:paraId="367E1989" w14:textId="77777777" w:rsidR="00C932AC" w:rsidRPr="00E43F2B" w:rsidRDefault="00C932AC" w:rsidP="00E43F2B">
            <w:pPr>
              <w:bidi w:val="0"/>
              <w:rPr>
                <w:sz w:val="26"/>
                <w:szCs w:val="26"/>
                <w:lang w:val="en-GB"/>
              </w:rPr>
            </w:pPr>
            <w:r w:rsidRPr="00E43F2B">
              <w:rPr>
                <w:sz w:val="26"/>
                <w:szCs w:val="26"/>
                <w:lang w:val="en-GB"/>
              </w:rPr>
              <w:t>142.5</w:t>
            </w:r>
          </w:p>
        </w:tc>
      </w:tr>
      <w:tr w:rsidR="00C932AC" w:rsidRPr="00E43F2B" w14:paraId="5ED20397" w14:textId="77777777" w:rsidTr="00306D70">
        <w:trPr>
          <w:jc w:val="center"/>
        </w:trPr>
        <w:tc>
          <w:tcPr>
            <w:tcW w:w="1333" w:type="pct"/>
          </w:tcPr>
          <w:p w14:paraId="6F38BD59" w14:textId="77777777" w:rsidR="00C932AC" w:rsidRPr="00E43F2B" w:rsidRDefault="00C932AC" w:rsidP="00E43F2B">
            <w:pPr>
              <w:bidi w:val="0"/>
              <w:rPr>
                <w:sz w:val="26"/>
                <w:szCs w:val="26"/>
                <w:lang w:val="en-GB"/>
              </w:rPr>
            </w:pPr>
            <w:r w:rsidRPr="00E43F2B">
              <w:rPr>
                <w:sz w:val="26"/>
                <w:szCs w:val="26"/>
                <w:lang w:val="en-GB"/>
              </w:rPr>
              <w:t>10</w:t>
            </w:r>
          </w:p>
        </w:tc>
        <w:tc>
          <w:tcPr>
            <w:tcW w:w="1474" w:type="pct"/>
          </w:tcPr>
          <w:p w14:paraId="6EC4E768" w14:textId="77777777" w:rsidR="00C932AC" w:rsidRPr="00E43F2B" w:rsidRDefault="00C932AC" w:rsidP="00E43F2B">
            <w:pPr>
              <w:bidi w:val="0"/>
              <w:rPr>
                <w:sz w:val="26"/>
                <w:szCs w:val="26"/>
                <w:lang w:val="en-GB"/>
              </w:rPr>
            </w:pPr>
            <w:r w:rsidRPr="00E43F2B">
              <w:rPr>
                <w:sz w:val="26"/>
                <w:szCs w:val="26"/>
                <w:lang w:val="en-GB"/>
              </w:rPr>
              <w:t>0</w:t>
            </w:r>
          </w:p>
        </w:tc>
        <w:tc>
          <w:tcPr>
            <w:tcW w:w="2193" w:type="pct"/>
          </w:tcPr>
          <w:p w14:paraId="12EE662A" w14:textId="77777777" w:rsidR="00C932AC" w:rsidRPr="00E43F2B" w:rsidRDefault="00C932AC" w:rsidP="00E43F2B">
            <w:pPr>
              <w:bidi w:val="0"/>
              <w:rPr>
                <w:sz w:val="26"/>
                <w:szCs w:val="26"/>
                <w:lang w:val="en-GB"/>
              </w:rPr>
            </w:pPr>
            <w:r w:rsidRPr="00E43F2B">
              <w:rPr>
                <w:sz w:val="26"/>
                <w:szCs w:val="26"/>
                <w:lang w:val="en-GB"/>
              </w:rPr>
              <w:t>0</w:t>
            </w:r>
          </w:p>
        </w:tc>
      </w:tr>
      <w:tr w:rsidR="00C932AC" w:rsidRPr="00E43F2B" w14:paraId="79C9B550" w14:textId="77777777" w:rsidTr="00306D70">
        <w:trPr>
          <w:jc w:val="center"/>
        </w:trPr>
        <w:tc>
          <w:tcPr>
            <w:tcW w:w="1333" w:type="pct"/>
          </w:tcPr>
          <w:p w14:paraId="39E0A9BF" w14:textId="77777777" w:rsidR="00C932AC" w:rsidRPr="00E43F2B" w:rsidRDefault="00C932AC" w:rsidP="00E43F2B">
            <w:pPr>
              <w:bidi w:val="0"/>
              <w:rPr>
                <w:sz w:val="26"/>
                <w:szCs w:val="26"/>
                <w:lang w:val="en-GB"/>
              </w:rPr>
            </w:pPr>
            <w:r w:rsidRPr="00E43F2B">
              <w:rPr>
                <w:sz w:val="26"/>
                <w:szCs w:val="26"/>
                <w:lang w:val="en-GB"/>
              </w:rPr>
              <w:t>11</w:t>
            </w:r>
          </w:p>
        </w:tc>
        <w:tc>
          <w:tcPr>
            <w:tcW w:w="1474" w:type="pct"/>
          </w:tcPr>
          <w:p w14:paraId="7ADCE1D2" w14:textId="77777777" w:rsidR="00C932AC" w:rsidRPr="00E43F2B" w:rsidRDefault="00C932AC" w:rsidP="00E43F2B">
            <w:pPr>
              <w:bidi w:val="0"/>
              <w:rPr>
                <w:sz w:val="26"/>
                <w:szCs w:val="26"/>
                <w:lang w:val="en-GB"/>
              </w:rPr>
            </w:pPr>
            <w:r w:rsidRPr="00E43F2B">
              <w:rPr>
                <w:sz w:val="26"/>
                <w:szCs w:val="26"/>
                <w:lang w:val="en-GB"/>
              </w:rPr>
              <w:t>230</w:t>
            </w:r>
          </w:p>
        </w:tc>
        <w:tc>
          <w:tcPr>
            <w:tcW w:w="2193" w:type="pct"/>
          </w:tcPr>
          <w:p w14:paraId="06D0228A" w14:textId="77777777" w:rsidR="00C932AC" w:rsidRPr="00E43F2B" w:rsidRDefault="00C932AC" w:rsidP="00E43F2B">
            <w:pPr>
              <w:bidi w:val="0"/>
              <w:rPr>
                <w:sz w:val="26"/>
                <w:szCs w:val="26"/>
                <w:lang w:val="en-GB"/>
              </w:rPr>
            </w:pPr>
            <w:r w:rsidRPr="00E43F2B">
              <w:rPr>
                <w:sz w:val="26"/>
                <w:szCs w:val="26"/>
                <w:lang w:val="en-GB"/>
              </w:rPr>
              <w:t>142.5</w:t>
            </w:r>
          </w:p>
        </w:tc>
      </w:tr>
      <w:tr w:rsidR="00C932AC" w:rsidRPr="00E43F2B" w14:paraId="49C865D8" w14:textId="77777777" w:rsidTr="00306D70">
        <w:trPr>
          <w:jc w:val="center"/>
        </w:trPr>
        <w:tc>
          <w:tcPr>
            <w:tcW w:w="1333" w:type="pct"/>
          </w:tcPr>
          <w:p w14:paraId="4A3DAC35" w14:textId="77777777" w:rsidR="00C932AC" w:rsidRPr="00E43F2B" w:rsidRDefault="00C932AC" w:rsidP="00E43F2B">
            <w:pPr>
              <w:bidi w:val="0"/>
              <w:rPr>
                <w:sz w:val="26"/>
                <w:szCs w:val="26"/>
                <w:lang w:val="en-GB"/>
              </w:rPr>
            </w:pPr>
            <w:r w:rsidRPr="00E43F2B">
              <w:rPr>
                <w:sz w:val="26"/>
                <w:szCs w:val="26"/>
                <w:lang w:val="en-GB"/>
              </w:rPr>
              <w:t>12</w:t>
            </w:r>
          </w:p>
        </w:tc>
        <w:tc>
          <w:tcPr>
            <w:tcW w:w="1474" w:type="pct"/>
          </w:tcPr>
          <w:p w14:paraId="3B0447B1" w14:textId="77777777" w:rsidR="00C932AC" w:rsidRPr="00E43F2B" w:rsidRDefault="00C932AC" w:rsidP="00E43F2B">
            <w:pPr>
              <w:bidi w:val="0"/>
              <w:rPr>
                <w:sz w:val="26"/>
                <w:szCs w:val="26"/>
                <w:lang w:val="en-GB"/>
              </w:rPr>
            </w:pPr>
            <w:r w:rsidRPr="00E43F2B">
              <w:rPr>
                <w:sz w:val="26"/>
                <w:szCs w:val="26"/>
                <w:lang w:val="en-GB"/>
              </w:rPr>
              <w:t>137</w:t>
            </w:r>
          </w:p>
        </w:tc>
        <w:tc>
          <w:tcPr>
            <w:tcW w:w="2193" w:type="pct"/>
          </w:tcPr>
          <w:p w14:paraId="2E3F345B" w14:textId="77777777" w:rsidR="00C932AC" w:rsidRPr="00E43F2B" w:rsidRDefault="00C932AC" w:rsidP="00E43F2B">
            <w:pPr>
              <w:bidi w:val="0"/>
              <w:rPr>
                <w:sz w:val="26"/>
                <w:szCs w:val="26"/>
                <w:lang w:val="en-GB"/>
              </w:rPr>
            </w:pPr>
            <w:r w:rsidRPr="00E43F2B">
              <w:rPr>
                <w:sz w:val="26"/>
                <w:szCs w:val="26"/>
                <w:lang w:val="en-GB"/>
              </w:rPr>
              <w:t>84</w:t>
            </w:r>
          </w:p>
        </w:tc>
      </w:tr>
      <w:tr w:rsidR="00C932AC" w:rsidRPr="00E43F2B" w14:paraId="511F7AF9" w14:textId="77777777" w:rsidTr="00306D70">
        <w:trPr>
          <w:jc w:val="center"/>
        </w:trPr>
        <w:tc>
          <w:tcPr>
            <w:tcW w:w="1333" w:type="pct"/>
          </w:tcPr>
          <w:p w14:paraId="27F7E0B1" w14:textId="77777777" w:rsidR="00C932AC" w:rsidRPr="00E43F2B" w:rsidRDefault="00C932AC" w:rsidP="00E43F2B">
            <w:pPr>
              <w:bidi w:val="0"/>
              <w:rPr>
                <w:sz w:val="26"/>
                <w:szCs w:val="26"/>
                <w:lang w:val="en-GB"/>
              </w:rPr>
            </w:pPr>
            <w:r w:rsidRPr="00E43F2B">
              <w:rPr>
                <w:sz w:val="26"/>
                <w:szCs w:val="26"/>
                <w:lang w:val="en-GB"/>
              </w:rPr>
              <w:t>13</w:t>
            </w:r>
          </w:p>
        </w:tc>
        <w:tc>
          <w:tcPr>
            <w:tcW w:w="1474" w:type="pct"/>
          </w:tcPr>
          <w:p w14:paraId="6B73BC3E" w14:textId="77777777" w:rsidR="00C932AC" w:rsidRPr="00E43F2B" w:rsidRDefault="00C932AC" w:rsidP="00E43F2B">
            <w:pPr>
              <w:bidi w:val="0"/>
              <w:rPr>
                <w:sz w:val="26"/>
                <w:szCs w:val="26"/>
                <w:lang w:val="en-GB"/>
              </w:rPr>
            </w:pPr>
            <w:r w:rsidRPr="00E43F2B">
              <w:rPr>
                <w:sz w:val="26"/>
                <w:szCs w:val="26"/>
                <w:lang w:val="en-GB"/>
              </w:rPr>
              <w:t>72</w:t>
            </w:r>
          </w:p>
        </w:tc>
        <w:tc>
          <w:tcPr>
            <w:tcW w:w="2193" w:type="pct"/>
          </w:tcPr>
          <w:p w14:paraId="52097D79" w14:textId="77777777" w:rsidR="00C932AC" w:rsidRPr="00E43F2B" w:rsidRDefault="00C932AC" w:rsidP="00E43F2B">
            <w:pPr>
              <w:bidi w:val="0"/>
              <w:rPr>
                <w:sz w:val="26"/>
                <w:szCs w:val="26"/>
                <w:lang w:val="en-GB"/>
              </w:rPr>
            </w:pPr>
            <w:r w:rsidRPr="00E43F2B">
              <w:rPr>
                <w:sz w:val="26"/>
                <w:szCs w:val="26"/>
                <w:lang w:val="en-GB"/>
              </w:rPr>
              <w:t>45</w:t>
            </w:r>
          </w:p>
        </w:tc>
      </w:tr>
      <w:tr w:rsidR="00C932AC" w:rsidRPr="00E43F2B" w14:paraId="45FCB278" w14:textId="77777777" w:rsidTr="00306D70">
        <w:trPr>
          <w:jc w:val="center"/>
        </w:trPr>
        <w:tc>
          <w:tcPr>
            <w:tcW w:w="1333" w:type="pct"/>
          </w:tcPr>
          <w:p w14:paraId="3FBD9180" w14:textId="77777777" w:rsidR="00C932AC" w:rsidRPr="00E43F2B" w:rsidRDefault="00C932AC" w:rsidP="00E43F2B">
            <w:pPr>
              <w:bidi w:val="0"/>
              <w:rPr>
                <w:sz w:val="26"/>
                <w:szCs w:val="26"/>
                <w:lang w:val="en-GB"/>
              </w:rPr>
            </w:pPr>
            <w:r w:rsidRPr="00E43F2B">
              <w:rPr>
                <w:sz w:val="26"/>
                <w:szCs w:val="26"/>
                <w:lang w:val="en-GB"/>
              </w:rPr>
              <w:t>14</w:t>
            </w:r>
          </w:p>
        </w:tc>
        <w:tc>
          <w:tcPr>
            <w:tcW w:w="1474" w:type="pct"/>
          </w:tcPr>
          <w:p w14:paraId="6683BCAE" w14:textId="77777777" w:rsidR="00C932AC" w:rsidRPr="00E43F2B" w:rsidRDefault="00C932AC" w:rsidP="00E43F2B">
            <w:pPr>
              <w:bidi w:val="0"/>
              <w:rPr>
                <w:sz w:val="26"/>
                <w:szCs w:val="26"/>
                <w:lang w:val="en-GB"/>
              </w:rPr>
            </w:pPr>
            <w:r w:rsidRPr="00E43F2B">
              <w:rPr>
                <w:sz w:val="26"/>
                <w:szCs w:val="26"/>
                <w:lang w:val="en-GB"/>
              </w:rPr>
              <w:t>72</w:t>
            </w:r>
          </w:p>
        </w:tc>
        <w:tc>
          <w:tcPr>
            <w:tcW w:w="2193" w:type="pct"/>
          </w:tcPr>
          <w:p w14:paraId="66EA4F9A" w14:textId="77777777" w:rsidR="00C932AC" w:rsidRPr="00E43F2B" w:rsidRDefault="00C932AC" w:rsidP="00E43F2B">
            <w:pPr>
              <w:bidi w:val="0"/>
              <w:rPr>
                <w:sz w:val="26"/>
                <w:szCs w:val="26"/>
                <w:lang w:val="en-GB"/>
              </w:rPr>
            </w:pPr>
            <w:r w:rsidRPr="00E43F2B">
              <w:rPr>
                <w:sz w:val="26"/>
                <w:szCs w:val="26"/>
                <w:lang w:val="en-GB"/>
              </w:rPr>
              <w:t>45</w:t>
            </w:r>
          </w:p>
        </w:tc>
      </w:tr>
      <w:tr w:rsidR="00C932AC" w:rsidRPr="00E43F2B" w14:paraId="5A2AFCE1" w14:textId="77777777" w:rsidTr="00306D70">
        <w:trPr>
          <w:jc w:val="center"/>
        </w:trPr>
        <w:tc>
          <w:tcPr>
            <w:tcW w:w="1333" w:type="pct"/>
          </w:tcPr>
          <w:p w14:paraId="0A57722D" w14:textId="77777777" w:rsidR="00C932AC" w:rsidRPr="00E43F2B" w:rsidRDefault="00C932AC" w:rsidP="00E43F2B">
            <w:pPr>
              <w:bidi w:val="0"/>
              <w:rPr>
                <w:sz w:val="26"/>
                <w:szCs w:val="26"/>
                <w:lang w:val="en-GB"/>
              </w:rPr>
            </w:pPr>
            <w:r w:rsidRPr="00E43F2B">
              <w:rPr>
                <w:sz w:val="26"/>
                <w:szCs w:val="26"/>
                <w:lang w:val="en-GB"/>
              </w:rPr>
              <w:t>15</w:t>
            </w:r>
          </w:p>
        </w:tc>
        <w:tc>
          <w:tcPr>
            <w:tcW w:w="1474" w:type="pct"/>
          </w:tcPr>
          <w:p w14:paraId="57C3CDE3" w14:textId="77777777" w:rsidR="00C932AC" w:rsidRPr="00E43F2B" w:rsidRDefault="00C932AC" w:rsidP="00E43F2B">
            <w:pPr>
              <w:bidi w:val="0"/>
              <w:rPr>
                <w:sz w:val="26"/>
                <w:szCs w:val="26"/>
                <w:lang w:val="en-GB"/>
              </w:rPr>
            </w:pPr>
            <w:r w:rsidRPr="00E43F2B">
              <w:rPr>
                <w:sz w:val="26"/>
                <w:szCs w:val="26"/>
                <w:lang w:val="en-GB"/>
              </w:rPr>
              <w:t>72</w:t>
            </w:r>
          </w:p>
        </w:tc>
        <w:tc>
          <w:tcPr>
            <w:tcW w:w="2193" w:type="pct"/>
          </w:tcPr>
          <w:p w14:paraId="0DBE5762" w14:textId="77777777" w:rsidR="00C932AC" w:rsidRPr="00E43F2B" w:rsidRDefault="00C932AC" w:rsidP="00E43F2B">
            <w:pPr>
              <w:bidi w:val="0"/>
              <w:rPr>
                <w:sz w:val="26"/>
                <w:szCs w:val="26"/>
                <w:lang w:val="en-GB"/>
              </w:rPr>
            </w:pPr>
            <w:r w:rsidRPr="00E43F2B">
              <w:rPr>
                <w:sz w:val="26"/>
                <w:szCs w:val="26"/>
                <w:lang w:val="en-GB"/>
              </w:rPr>
              <w:t>45</w:t>
            </w:r>
          </w:p>
        </w:tc>
      </w:tr>
      <w:tr w:rsidR="00C932AC" w:rsidRPr="00E43F2B" w14:paraId="4C1A531F" w14:textId="77777777" w:rsidTr="00306D70">
        <w:trPr>
          <w:jc w:val="center"/>
        </w:trPr>
        <w:tc>
          <w:tcPr>
            <w:tcW w:w="1333" w:type="pct"/>
          </w:tcPr>
          <w:p w14:paraId="3E341902" w14:textId="77777777" w:rsidR="00C932AC" w:rsidRPr="00E43F2B" w:rsidRDefault="00C932AC" w:rsidP="00E43F2B">
            <w:pPr>
              <w:bidi w:val="0"/>
              <w:rPr>
                <w:sz w:val="26"/>
                <w:szCs w:val="26"/>
                <w:lang w:val="en-GB"/>
              </w:rPr>
            </w:pPr>
            <w:r w:rsidRPr="00E43F2B">
              <w:rPr>
                <w:sz w:val="26"/>
                <w:szCs w:val="26"/>
                <w:lang w:val="en-GB"/>
              </w:rPr>
              <w:t>16</w:t>
            </w:r>
          </w:p>
        </w:tc>
        <w:tc>
          <w:tcPr>
            <w:tcW w:w="1474" w:type="pct"/>
          </w:tcPr>
          <w:p w14:paraId="6FB03053" w14:textId="77777777" w:rsidR="00C932AC" w:rsidRPr="00E43F2B" w:rsidRDefault="00C932AC" w:rsidP="00E43F2B">
            <w:pPr>
              <w:bidi w:val="0"/>
              <w:rPr>
                <w:sz w:val="26"/>
                <w:szCs w:val="26"/>
                <w:lang w:val="en-GB"/>
              </w:rPr>
            </w:pPr>
            <w:r w:rsidRPr="00E43F2B">
              <w:rPr>
                <w:sz w:val="26"/>
                <w:szCs w:val="26"/>
                <w:lang w:val="en-GB"/>
              </w:rPr>
              <w:t>13.5</w:t>
            </w:r>
          </w:p>
        </w:tc>
        <w:tc>
          <w:tcPr>
            <w:tcW w:w="2193" w:type="pct"/>
          </w:tcPr>
          <w:p w14:paraId="553ACEBF" w14:textId="77777777" w:rsidR="00C932AC" w:rsidRPr="00E43F2B" w:rsidRDefault="00C932AC" w:rsidP="00E43F2B">
            <w:pPr>
              <w:bidi w:val="0"/>
              <w:rPr>
                <w:sz w:val="26"/>
                <w:szCs w:val="26"/>
                <w:lang w:val="en-GB"/>
              </w:rPr>
            </w:pPr>
            <w:r w:rsidRPr="00E43F2B">
              <w:rPr>
                <w:sz w:val="26"/>
                <w:szCs w:val="26"/>
                <w:lang w:val="en-GB"/>
              </w:rPr>
              <w:t>7.5</w:t>
            </w:r>
          </w:p>
        </w:tc>
      </w:tr>
      <w:tr w:rsidR="00C932AC" w:rsidRPr="00E43F2B" w14:paraId="249B123D" w14:textId="77777777" w:rsidTr="00306D70">
        <w:trPr>
          <w:jc w:val="center"/>
        </w:trPr>
        <w:tc>
          <w:tcPr>
            <w:tcW w:w="1333" w:type="pct"/>
          </w:tcPr>
          <w:p w14:paraId="28F3AF05" w14:textId="77777777" w:rsidR="00C932AC" w:rsidRPr="00E43F2B" w:rsidRDefault="00C932AC" w:rsidP="00E43F2B">
            <w:pPr>
              <w:bidi w:val="0"/>
              <w:rPr>
                <w:sz w:val="26"/>
                <w:szCs w:val="26"/>
                <w:lang w:val="en-GB"/>
              </w:rPr>
            </w:pPr>
            <w:r w:rsidRPr="00E43F2B">
              <w:rPr>
                <w:sz w:val="26"/>
                <w:szCs w:val="26"/>
                <w:lang w:val="en-GB"/>
              </w:rPr>
              <w:t>17</w:t>
            </w:r>
          </w:p>
        </w:tc>
        <w:tc>
          <w:tcPr>
            <w:tcW w:w="1474" w:type="pct"/>
          </w:tcPr>
          <w:p w14:paraId="278E15BB" w14:textId="77777777" w:rsidR="00C932AC" w:rsidRPr="00E43F2B" w:rsidRDefault="00C932AC" w:rsidP="00E43F2B">
            <w:pPr>
              <w:bidi w:val="0"/>
              <w:rPr>
                <w:sz w:val="26"/>
                <w:szCs w:val="26"/>
                <w:lang w:val="en-GB"/>
              </w:rPr>
            </w:pPr>
            <w:r w:rsidRPr="00E43F2B">
              <w:rPr>
                <w:sz w:val="26"/>
                <w:szCs w:val="26"/>
                <w:lang w:val="en-GB"/>
              </w:rPr>
              <w:t>230</w:t>
            </w:r>
          </w:p>
        </w:tc>
        <w:tc>
          <w:tcPr>
            <w:tcW w:w="2193" w:type="pct"/>
          </w:tcPr>
          <w:p w14:paraId="10E46248" w14:textId="77777777" w:rsidR="00C932AC" w:rsidRPr="00E43F2B" w:rsidRDefault="00C932AC" w:rsidP="00E43F2B">
            <w:pPr>
              <w:bidi w:val="0"/>
              <w:rPr>
                <w:sz w:val="26"/>
                <w:szCs w:val="26"/>
                <w:lang w:val="en-GB"/>
              </w:rPr>
            </w:pPr>
            <w:r w:rsidRPr="00E43F2B">
              <w:rPr>
                <w:sz w:val="26"/>
                <w:szCs w:val="26"/>
                <w:lang w:val="en-GB"/>
              </w:rPr>
              <w:t>142.5</w:t>
            </w:r>
          </w:p>
        </w:tc>
      </w:tr>
      <w:tr w:rsidR="00C932AC" w:rsidRPr="00E43F2B" w14:paraId="017B1543" w14:textId="77777777" w:rsidTr="00306D70">
        <w:trPr>
          <w:jc w:val="center"/>
        </w:trPr>
        <w:tc>
          <w:tcPr>
            <w:tcW w:w="1333" w:type="pct"/>
          </w:tcPr>
          <w:p w14:paraId="6C177CD5" w14:textId="77777777" w:rsidR="00C932AC" w:rsidRPr="00E43F2B" w:rsidRDefault="00C932AC" w:rsidP="00E43F2B">
            <w:pPr>
              <w:bidi w:val="0"/>
              <w:rPr>
                <w:sz w:val="26"/>
                <w:szCs w:val="26"/>
                <w:lang w:val="en-GB"/>
              </w:rPr>
            </w:pPr>
            <w:r w:rsidRPr="00E43F2B">
              <w:rPr>
                <w:sz w:val="26"/>
                <w:szCs w:val="26"/>
                <w:lang w:val="en-GB"/>
              </w:rPr>
              <w:t>18</w:t>
            </w:r>
          </w:p>
        </w:tc>
        <w:tc>
          <w:tcPr>
            <w:tcW w:w="1474" w:type="pct"/>
          </w:tcPr>
          <w:p w14:paraId="5C1CECF1" w14:textId="77777777" w:rsidR="00C932AC" w:rsidRPr="00E43F2B" w:rsidRDefault="00C932AC" w:rsidP="00E43F2B">
            <w:pPr>
              <w:bidi w:val="0"/>
              <w:rPr>
                <w:sz w:val="26"/>
                <w:szCs w:val="26"/>
                <w:lang w:val="en-GB"/>
              </w:rPr>
            </w:pPr>
            <w:r w:rsidRPr="00E43F2B">
              <w:rPr>
                <w:sz w:val="26"/>
                <w:szCs w:val="26"/>
                <w:lang w:val="en-GB"/>
              </w:rPr>
              <w:t>230</w:t>
            </w:r>
          </w:p>
        </w:tc>
        <w:tc>
          <w:tcPr>
            <w:tcW w:w="2193" w:type="pct"/>
          </w:tcPr>
          <w:p w14:paraId="5CBAB33D" w14:textId="77777777" w:rsidR="00C932AC" w:rsidRPr="00E43F2B" w:rsidRDefault="00C932AC" w:rsidP="00E43F2B">
            <w:pPr>
              <w:bidi w:val="0"/>
              <w:rPr>
                <w:sz w:val="26"/>
                <w:szCs w:val="26"/>
                <w:lang w:val="en-GB"/>
              </w:rPr>
            </w:pPr>
            <w:r w:rsidRPr="00E43F2B">
              <w:rPr>
                <w:sz w:val="26"/>
                <w:szCs w:val="26"/>
                <w:lang w:val="en-GB"/>
              </w:rPr>
              <w:t>142.5</w:t>
            </w:r>
          </w:p>
        </w:tc>
      </w:tr>
      <w:tr w:rsidR="00C932AC" w:rsidRPr="00E43F2B" w14:paraId="14D4BEFC" w14:textId="77777777" w:rsidTr="00306D70">
        <w:trPr>
          <w:jc w:val="center"/>
        </w:trPr>
        <w:tc>
          <w:tcPr>
            <w:tcW w:w="1333" w:type="pct"/>
          </w:tcPr>
          <w:p w14:paraId="69EB669B" w14:textId="77777777" w:rsidR="00C932AC" w:rsidRPr="00E43F2B" w:rsidRDefault="00C932AC" w:rsidP="00E43F2B">
            <w:pPr>
              <w:bidi w:val="0"/>
              <w:rPr>
                <w:sz w:val="26"/>
                <w:szCs w:val="26"/>
                <w:lang w:val="en-GB"/>
              </w:rPr>
            </w:pPr>
            <w:r w:rsidRPr="00E43F2B">
              <w:rPr>
                <w:sz w:val="26"/>
                <w:szCs w:val="26"/>
                <w:lang w:val="en-GB"/>
              </w:rPr>
              <w:t>19</w:t>
            </w:r>
          </w:p>
        </w:tc>
        <w:tc>
          <w:tcPr>
            <w:tcW w:w="1474" w:type="pct"/>
          </w:tcPr>
          <w:p w14:paraId="06CC3C27" w14:textId="77777777" w:rsidR="00C932AC" w:rsidRPr="00E43F2B" w:rsidRDefault="00C932AC" w:rsidP="00E43F2B">
            <w:pPr>
              <w:bidi w:val="0"/>
              <w:rPr>
                <w:sz w:val="26"/>
                <w:szCs w:val="26"/>
                <w:lang w:val="en-GB"/>
              </w:rPr>
            </w:pPr>
            <w:r w:rsidRPr="00E43F2B">
              <w:rPr>
                <w:sz w:val="26"/>
                <w:szCs w:val="26"/>
                <w:lang w:val="en-GB"/>
              </w:rPr>
              <w:t>230</w:t>
            </w:r>
          </w:p>
        </w:tc>
        <w:tc>
          <w:tcPr>
            <w:tcW w:w="2193" w:type="pct"/>
          </w:tcPr>
          <w:p w14:paraId="642C5C10" w14:textId="77777777" w:rsidR="00C932AC" w:rsidRPr="00E43F2B" w:rsidRDefault="00C932AC" w:rsidP="00E43F2B">
            <w:pPr>
              <w:bidi w:val="0"/>
              <w:rPr>
                <w:sz w:val="26"/>
                <w:szCs w:val="26"/>
                <w:lang w:val="en-GB"/>
              </w:rPr>
            </w:pPr>
            <w:r w:rsidRPr="00E43F2B">
              <w:rPr>
                <w:sz w:val="26"/>
                <w:szCs w:val="26"/>
                <w:lang w:val="en-GB"/>
              </w:rPr>
              <w:t>142.5</w:t>
            </w:r>
          </w:p>
        </w:tc>
      </w:tr>
      <w:tr w:rsidR="00C932AC" w:rsidRPr="00E43F2B" w14:paraId="517DB03D" w14:textId="77777777" w:rsidTr="00306D70">
        <w:trPr>
          <w:jc w:val="center"/>
        </w:trPr>
        <w:tc>
          <w:tcPr>
            <w:tcW w:w="1333" w:type="pct"/>
          </w:tcPr>
          <w:p w14:paraId="40AF95F9" w14:textId="77777777" w:rsidR="00C932AC" w:rsidRPr="00E43F2B" w:rsidRDefault="00C932AC" w:rsidP="00E43F2B">
            <w:pPr>
              <w:bidi w:val="0"/>
              <w:rPr>
                <w:sz w:val="26"/>
                <w:szCs w:val="26"/>
                <w:lang w:val="en-GB"/>
              </w:rPr>
            </w:pPr>
            <w:r w:rsidRPr="00E43F2B">
              <w:rPr>
                <w:sz w:val="26"/>
                <w:szCs w:val="26"/>
                <w:lang w:val="en-GB"/>
              </w:rPr>
              <w:t>20</w:t>
            </w:r>
          </w:p>
        </w:tc>
        <w:tc>
          <w:tcPr>
            <w:tcW w:w="1474" w:type="pct"/>
          </w:tcPr>
          <w:p w14:paraId="2B1955CA" w14:textId="77777777" w:rsidR="00C932AC" w:rsidRPr="00E43F2B" w:rsidRDefault="00C932AC" w:rsidP="00E43F2B">
            <w:pPr>
              <w:bidi w:val="0"/>
              <w:rPr>
                <w:sz w:val="26"/>
                <w:szCs w:val="26"/>
                <w:lang w:val="en-GB"/>
              </w:rPr>
            </w:pPr>
            <w:r w:rsidRPr="00E43F2B">
              <w:rPr>
                <w:sz w:val="26"/>
                <w:szCs w:val="26"/>
                <w:lang w:val="en-GB"/>
              </w:rPr>
              <w:t>230</w:t>
            </w:r>
          </w:p>
        </w:tc>
        <w:tc>
          <w:tcPr>
            <w:tcW w:w="2193" w:type="pct"/>
          </w:tcPr>
          <w:p w14:paraId="05FCE22E" w14:textId="77777777" w:rsidR="00C932AC" w:rsidRPr="00E43F2B" w:rsidRDefault="00C932AC" w:rsidP="00E43F2B">
            <w:pPr>
              <w:bidi w:val="0"/>
              <w:rPr>
                <w:sz w:val="26"/>
                <w:szCs w:val="26"/>
                <w:lang w:val="en-GB"/>
              </w:rPr>
            </w:pPr>
            <w:r w:rsidRPr="00E43F2B">
              <w:rPr>
                <w:sz w:val="26"/>
                <w:szCs w:val="26"/>
                <w:lang w:val="en-GB"/>
              </w:rPr>
              <w:t>142.5</w:t>
            </w:r>
          </w:p>
        </w:tc>
      </w:tr>
      <w:tr w:rsidR="00C932AC" w:rsidRPr="00E43F2B" w14:paraId="6C4E384A" w14:textId="77777777" w:rsidTr="00306D70">
        <w:trPr>
          <w:jc w:val="center"/>
        </w:trPr>
        <w:tc>
          <w:tcPr>
            <w:tcW w:w="1333" w:type="pct"/>
          </w:tcPr>
          <w:p w14:paraId="5DDEF078" w14:textId="77777777" w:rsidR="00C932AC" w:rsidRPr="00E43F2B" w:rsidRDefault="00C932AC" w:rsidP="00E43F2B">
            <w:pPr>
              <w:bidi w:val="0"/>
              <w:rPr>
                <w:sz w:val="26"/>
                <w:szCs w:val="26"/>
                <w:lang w:val="en-GB"/>
              </w:rPr>
            </w:pPr>
            <w:r w:rsidRPr="00E43F2B">
              <w:rPr>
                <w:sz w:val="26"/>
                <w:szCs w:val="26"/>
                <w:lang w:val="en-GB"/>
              </w:rPr>
              <w:t>21</w:t>
            </w:r>
          </w:p>
        </w:tc>
        <w:tc>
          <w:tcPr>
            <w:tcW w:w="1474" w:type="pct"/>
          </w:tcPr>
          <w:p w14:paraId="4CBC2367" w14:textId="77777777" w:rsidR="00C932AC" w:rsidRPr="00E43F2B" w:rsidRDefault="00C932AC" w:rsidP="00E43F2B">
            <w:pPr>
              <w:bidi w:val="0"/>
              <w:rPr>
                <w:sz w:val="26"/>
                <w:szCs w:val="26"/>
                <w:lang w:val="en-GB"/>
              </w:rPr>
            </w:pPr>
            <w:r w:rsidRPr="00E43F2B">
              <w:rPr>
                <w:sz w:val="26"/>
                <w:szCs w:val="26"/>
                <w:lang w:val="en-GB"/>
              </w:rPr>
              <w:t>230</w:t>
            </w:r>
          </w:p>
        </w:tc>
        <w:tc>
          <w:tcPr>
            <w:tcW w:w="2193" w:type="pct"/>
          </w:tcPr>
          <w:p w14:paraId="68A71143" w14:textId="77777777" w:rsidR="00C932AC" w:rsidRPr="00E43F2B" w:rsidRDefault="00C932AC" w:rsidP="00E43F2B">
            <w:pPr>
              <w:bidi w:val="0"/>
              <w:rPr>
                <w:sz w:val="26"/>
                <w:szCs w:val="26"/>
                <w:lang w:val="en-GB"/>
              </w:rPr>
            </w:pPr>
            <w:r w:rsidRPr="00E43F2B">
              <w:rPr>
                <w:sz w:val="26"/>
                <w:szCs w:val="26"/>
                <w:lang w:val="en-GB"/>
              </w:rPr>
              <w:t>142.5</w:t>
            </w:r>
          </w:p>
        </w:tc>
      </w:tr>
      <w:tr w:rsidR="00C932AC" w:rsidRPr="00E43F2B" w14:paraId="05B0FDDF" w14:textId="77777777" w:rsidTr="00306D70">
        <w:trPr>
          <w:jc w:val="center"/>
        </w:trPr>
        <w:tc>
          <w:tcPr>
            <w:tcW w:w="1333" w:type="pct"/>
          </w:tcPr>
          <w:p w14:paraId="0FD25FE1" w14:textId="77777777" w:rsidR="00C932AC" w:rsidRPr="00E43F2B" w:rsidRDefault="00C932AC" w:rsidP="00E43F2B">
            <w:pPr>
              <w:bidi w:val="0"/>
              <w:rPr>
                <w:sz w:val="26"/>
                <w:szCs w:val="26"/>
                <w:lang w:val="en-GB"/>
              </w:rPr>
            </w:pPr>
            <w:r w:rsidRPr="00E43F2B">
              <w:rPr>
                <w:sz w:val="26"/>
                <w:szCs w:val="26"/>
                <w:lang w:val="en-GB"/>
              </w:rPr>
              <w:t>22</w:t>
            </w:r>
          </w:p>
        </w:tc>
        <w:tc>
          <w:tcPr>
            <w:tcW w:w="1474" w:type="pct"/>
          </w:tcPr>
          <w:p w14:paraId="14B4EAEC" w14:textId="77777777" w:rsidR="00C932AC" w:rsidRPr="00E43F2B" w:rsidRDefault="00C932AC" w:rsidP="00E43F2B">
            <w:pPr>
              <w:bidi w:val="0"/>
              <w:rPr>
                <w:sz w:val="26"/>
                <w:szCs w:val="26"/>
                <w:lang w:val="en-GB"/>
              </w:rPr>
            </w:pPr>
            <w:r w:rsidRPr="00E43F2B">
              <w:rPr>
                <w:sz w:val="26"/>
                <w:szCs w:val="26"/>
                <w:lang w:val="en-GB"/>
              </w:rPr>
              <w:t>230</w:t>
            </w:r>
          </w:p>
        </w:tc>
        <w:tc>
          <w:tcPr>
            <w:tcW w:w="2193" w:type="pct"/>
          </w:tcPr>
          <w:p w14:paraId="7BA50B57" w14:textId="77777777" w:rsidR="00C932AC" w:rsidRPr="00E43F2B" w:rsidRDefault="00C932AC" w:rsidP="00E43F2B">
            <w:pPr>
              <w:bidi w:val="0"/>
              <w:rPr>
                <w:sz w:val="26"/>
                <w:szCs w:val="26"/>
                <w:lang w:val="en-GB"/>
              </w:rPr>
            </w:pPr>
            <w:r w:rsidRPr="00E43F2B">
              <w:rPr>
                <w:sz w:val="26"/>
                <w:szCs w:val="26"/>
                <w:lang w:val="en-GB"/>
              </w:rPr>
              <w:t>142.5</w:t>
            </w:r>
          </w:p>
        </w:tc>
      </w:tr>
      <w:tr w:rsidR="00C932AC" w:rsidRPr="00E43F2B" w14:paraId="25594506" w14:textId="77777777" w:rsidTr="00306D70">
        <w:trPr>
          <w:jc w:val="center"/>
        </w:trPr>
        <w:tc>
          <w:tcPr>
            <w:tcW w:w="1333" w:type="pct"/>
          </w:tcPr>
          <w:p w14:paraId="720811D3" w14:textId="77777777" w:rsidR="00C932AC" w:rsidRPr="00E43F2B" w:rsidRDefault="00C932AC" w:rsidP="00E43F2B">
            <w:pPr>
              <w:bidi w:val="0"/>
              <w:rPr>
                <w:sz w:val="26"/>
                <w:szCs w:val="26"/>
                <w:lang w:val="en-GB"/>
              </w:rPr>
            </w:pPr>
            <w:r w:rsidRPr="00E43F2B">
              <w:rPr>
                <w:sz w:val="26"/>
                <w:szCs w:val="26"/>
                <w:lang w:val="en-GB"/>
              </w:rPr>
              <w:t>23</w:t>
            </w:r>
          </w:p>
        </w:tc>
        <w:tc>
          <w:tcPr>
            <w:tcW w:w="1474" w:type="pct"/>
          </w:tcPr>
          <w:p w14:paraId="3AA0C63C" w14:textId="77777777" w:rsidR="00C932AC" w:rsidRPr="00E43F2B" w:rsidRDefault="00C932AC" w:rsidP="00E43F2B">
            <w:pPr>
              <w:bidi w:val="0"/>
              <w:rPr>
                <w:sz w:val="26"/>
                <w:szCs w:val="26"/>
                <w:lang w:val="en-GB"/>
              </w:rPr>
            </w:pPr>
            <w:r w:rsidRPr="00E43F2B">
              <w:rPr>
                <w:sz w:val="26"/>
                <w:szCs w:val="26"/>
                <w:lang w:val="en-GB"/>
              </w:rPr>
              <w:t>230</w:t>
            </w:r>
          </w:p>
        </w:tc>
        <w:tc>
          <w:tcPr>
            <w:tcW w:w="2193" w:type="pct"/>
          </w:tcPr>
          <w:p w14:paraId="44E1CBEE" w14:textId="77777777" w:rsidR="00C932AC" w:rsidRPr="00E43F2B" w:rsidRDefault="00C932AC" w:rsidP="00E43F2B">
            <w:pPr>
              <w:bidi w:val="0"/>
              <w:rPr>
                <w:sz w:val="26"/>
                <w:szCs w:val="26"/>
                <w:lang w:val="en-GB"/>
              </w:rPr>
            </w:pPr>
            <w:r w:rsidRPr="00E43F2B">
              <w:rPr>
                <w:sz w:val="26"/>
                <w:szCs w:val="26"/>
                <w:lang w:val="en-GB"/>
              </w:rPr>
              <w:t>142.5</w:t>
            </w:r>
          </w:p>
        </w:tc>
      </w:tr>
      <w:tr w:rsidR="00C932AC" w:rsidRPr="00E43F2B" w14:paraId="68DB950C" w14:textId="77777777" w:rsidTr="00306D70">
        <w:trPr>
          <w:jc w:val="center"/>
        </w:trPr>
        <w:tc>
          <w:tcPr>
            <w:tcW w:w="1333" w:type="pct"/>
          </w:tcPr>
          <w:p w14:paraId="6CB9CFAB" w14:textId="77777777" w:rsidR="00C932AC" w:rsidRPr="00E43F2B" w:rsidRDefault="00C932AC" w:rsidP="00E43F2B">
            <w:pPr>
              <w:bidi w:val="0"/>
              <w:rPr>
                <w:sz w:val="26"/>
                <w:szCs w:val="26"/>
                <w:lang w:val="en-GB"/>
              </w:rPr>
            </w:pPr>
            <w:r w:rsidRPr="00E43F2B">
              <w:rPr>
                <w:sz w:val="26"/>
                <w:szCs w:val="26"/>
                <w:lang w:val="en-GB"/>
              </w:rPr>
              <w:t>24</w:t>
            </w:r>
          </w:p>
        </w:tc>
        <w:tc>
          <w:tcPr>
            <w:tcW w:w="1474" w:type="pct"/>
          </w:tcPr>
          <w:p w14:paraId="2F60C0D1" w14:textId="77777777" w:rsidR="00C932AC" w:rsidRPr="00E43F2B" w:rsidRDefault="00C932AC" w:rsidP="00E43F2B">
            <w:pPr>
              <w:bidi w:val="0"/>
              <w:rPr>
                <w:sz w:val="26"/>
                <w:szCs w:val="26"/>
                <w:lang w:val="en-GB"/>
              </w:rPr>
            </w:pPr>
            <w:r w:rsidRPr="00E43F2B">
              <w:rPr>
                <w:sz w:val="26"/>
                <w:szCs w:val="26"/>
                <w:lang w:val="en-GB"/>
              </w:rPr>
              <w:t>230</w:t>
            </w:r>
          </w:p>
        </w:tc>
        <w:tc>
          <w:tcPr>
            <w:tcW w:w="2193" w:type="pct"/>
          </w:tcPr>
          <w:p w14:paraId="2DD1E8C5" w14:textId="77777777" w:rsidR="00C932AC" w:rsidRPr="00E43F2B" w:rsidRDefault="00C932AC" w:rsidP="00E43F2B">
            <w:pPr>
              <w:bidi w:val="0"/>
              <w:rPr>
                <w:sz w:val="26"/>
                <w:szCs w:val="26"/>
                <w:lang w:val="en-GB"/>
              </w:rPr>
            </w:pPr>
            <w:r w:rsidRPr="00E43F2B">
              <w:rPr>
                <w:sz w:val="26"/>
                <w:szCs w:val="26"/>
                <w:lang w:val="en-GB"/>
              </w:rPr>
              <w:t>142.5</w:t>
            </w:r>
          </w:p>
        </w:tc>
      </w:tr>
      <w:tr w:rsidR="00C932AC" w:rsidRPr="00E43F2B" w14:paraId="2514B534" w14:textId="77777777" w:rsidTr="00306D70">
        <w:trPr>
          <w:jc w:val="center"/>
        </w:trPr>
        <w:tc>
          <w:tcPr>
            <w:tcW w:w="1333" w:type="pct"/>
          </w:tcPr>
          <w:p w14:paraId="4AF1D223" w14:textId="77777777" w:rsidR="00C932AC" w:rsidRPr="00E43F2B" w:rsidRDefault="00C932AC" w:rsidP="00E43F2B">
            <w:pPr>
              <w:bidi w:val="0"/>
              <w:rPr>
                <w:sz w:val="26"/>
                <w:szCs w:val="26"/>
                <w:lang w:val="en-GB"/>
              </w:rPr>
            </w:pPr>
            <w:r w:rsidRPr="00E43F2B">
              <w:rPr>
                <w:sz w:val="26"/>
                <w:szCs w:val="26"/>
                <w:lang w:val="en-GB"/>
              </w:rPr>
              <w:t>25</w:t>
            </w:r>
          </w:p>
        </w:tc>
        <w:tc>
          <w:tcPr>
            <w:tcW w:w="1474" w:type="pct"/>
          </w:tcPr>
          <w:p w14:paraId="3A176E51" w14:textId="77777777" w:rsidR="00C932AC" w:rsidRPr="00E43F2B" w:rsidRDefault="00C932AC" w:rsidP="00E43F2B">
            <w:pPr>
              <w:bidi w:val="0"/>
              <w:rPr>
                <w:sz w:val="26"/>
                <w:szCs w:val="26"/>
                <w:lang w:val="en-GB"/>
              </w:rPr>
            </w:pPr>
            <w:r w:rsidRPr="00E43F2B">
              <w:rPr>
                <w:sz w:val="26"/>
                <w:szCs w:val="26"/>
                <w:lang w:val="en-GB"/>
              </w:rPr>
              <w:t>230</w:t>
            </w:r>
          </w:p>
        </w:tc>
        <w:tc>
          <w:tcPr>
            <w:tcW w:w="2193" w:type="pct"/>
          </w:tcPr>
          <w:p w14:paraId="2FEFFEF4" w14:textId="77777777" w:rsidR="00C932AC" w:rsidRPr="00E43F2B" w:rsidRDefault="00C932AC" w:rsidP="00E43F2B">
            <w:pPr>
              <w:bidi w:val="0"/>
              <w:rPr>
                <w:sz w:val="26"/>
                <w:szCs w:val="26"/>
                <w:lang w:val="en-GB"/>
              </w:rPr>
            </w:pPr>
            <w:r w:rsidRPr="00E43F2B">
              <w:rPr>
                <w:sz w:val="26"/>
                <w:szCs w:val="26"/>
                <w:lang w:val="en-GB"/>
              </w:rPr>
              <w:t>142.5</w:t>
            </w:r>
          </w:p>
        </w:tc>
      </w:tr>
      <w:tr w:rsidR="00C932AC" w:rsidRPr="00E43F2B" w14:paraId="2FAEE070" w14:textId="77777777" w:rsidTr="00306D70">
        <w:trPr>
          <w:jc w:val="center"/>
        </w:trPr>
        <w:tc>
          <w:tcPr>
            <w:tcW w:w="1333" w:type="pct"/>
          </w:tcPr>
          <w:p w14:paraId="26784836" w14:textId="77777777" w:rsidR="00C932AC" w:rsidRPr="00E43F2B" w:rsidRDefault="00C932AC" w:rsidP="00E43F2B">
            <w:pPr>
              <w:bidi w:val="0"/>
              <w:rPr>
                <w:sz w:val="26"/>
                <w:szCs w:val="26"/>
                <w:lang w:val="en-GB"/>
              </w:rPr>
            </w:pPr>
            <w:r w:rsidRPr="00E43F2B">
              <w:rPr>
                <w:sz w:val="26"/>
                <w:szCs w:val="26"/>
                <w:lang w:val="en-GB"/>
              </w:rPr>
              <w:t>26</w:t>
            </w:r>
          </w:p>
        </w:tc>
        <w:tc>
          <w:tcPr>
            <w:tcW w:w="1474" w:type="pct"/>
          </w:tcPr>
          <w:p w14:paraId="6F76FB8F" w14:textId="77777777" w:rsidR="00C932AC" w:rsidRPr="00E43F2B" w:rsidRDefault="00C932AC" w:rsidP="00E43F2B">
            <w:pPr>
              <w:bidi w:val="0"/>
              <w:rPr>
                <w:sz w:val="26"/>
                <w:szCs w:val="26"/>
                <w:lang w:val="en-GB"/>
              </w:rPr>
            </w:pPr>
            <w:r w:rsidRPr="00E43F2B">
              <w:rPr>
                <w:sz w:val="26"/>
                <w:szCs w:val="26"/>
                <w:lang w:val="en-GB"/>
              </w:rPr>
              <w:t>230</w:t>
            </w:r>
          </w:p>
        </w:tc>
        <w:tc>
          <w:tcPr>
            <w:tcW w:w="2193" w:type="pct"/>
          </w:tcPr>
          <w:p w14:paraId="429D82C7" w14:textId="77777777" w:rsidR="00C932AC" w:rsidRPr="00E43F2B" w:rsidRDefault="00C932AC" w:rsidP="00E43F2B">
            <w:pPr>
              <w:bidi w:val="0"/>
              <w:rPr>
                <w:sz w:val="26"/>
                <w:szCs w:val="26"/>
                <w:lang w:val="en-GB"/>
              </w:rPr>
            </w:pPr>
            <w:r w:rsidRPr="00E43F2B">
              <w:rPr>
                <w:sz w:val="26"/>
                <w:szCs w:val="26"/>
                <w:lang w:val="en-GB"/>
              </w:rPr>
              <w:t>142.5</w:t>
            </w:r>
          </w:p>
        </w:tc>
      </w:tr>
      <w:tr w:rsidR="00C932AC" w:rsidRPr="00E43F2B" w14:paraId="7A35EE69" w14:textId="77777777" w:rsidTr="00306D70">
        <w:trPr>
          <w:jc w:val="center"/>
        </w:trPr>
        <w:tc>
          <w:tcPr>
            <w:tcW w:w="1333" w:type="pct"/>
          </w:tcPr>
          <w:p w14:paraId="62E501DA" w14:textId="77777777" w:rsidR="00C932AC" w:rsidRPr="00E43F2B" w:rsidRDefault="00C932AC" w:rsidP="00E43F2B">
            <w:pPr>
              <w:bidi w:val="0"/>
              <w:rPr>
                <w:sz w:val="26"/>
                <w:szCs w:val="26"/>
                <w:lang w:val="en-GB"/>
              </w:rPr>
            </w:pPr>
            <w:r w:rsidRPr="00E43F2B">
              <w:rPr>
                <w:sz w:val="26"/>
                <w:szCs w:val="26"/>
                <w:lang w:val="en-GB"/>
              </w:rPr>
              <w:t>27</w:t>
            </w:r>
          </w:p>
        </w:tc>
        <w:tc>
          <w:tcPr>
            <w:tcW w:w="1474" w:type="pct"/>
          </w:tcPr>
          <w:p w14:paraId="0684E7E2" w14:textId="77777777" w:rsidR="00C932AC" w:rsidRPr="00E43F2B" w:rsidRDefault="00C932AC" w:rsidP="00E43F2B">
            <w:pPr>
              <w:bidi w:val="0"/>
              <w:rPr>
                <w:sz w:val="26"/>
                <w:szCs w:val="26"/>
                <w:lang w:val="en-GB"/>
              </w:rPr>
            </w:pPr>
            <w:r w:rsidRPr="00E43F2B">
              <w:rPr>
                <w:sz w:val="26"/>
                <w:szCs w:val="26"/>
                <w:lang w:val="en-GB"/>
              </w:rPr>
              <w:t>137</w:t>
            </w:r>
          </w:p>
        </w:tc>
        <w:tc>
          <w:tcPr>
            <w:tcW w:w="2193" w:type="pct"/>
          </w:tcPr>
          <w:p w14:paraId="33C07ADB" w14:textId="77777777" w:rsidR="00C932AC" w:rsidRPr="00E43F2B" w:rsidRDefault="00C932AC" w:rsidP="00E43F2B">
            <w:pPr>
              <w:bidi w:val="0"/>
              <w:rPr>
                <w:sz w:val="26"/>
                <w:szCs w:val="26"/>
                <w:lang w:val="en-GB"/>
              </w:rPr>
            </w:pPr>
            <w:r w:rsidRPr="00E43F2B">
              <w:rPr>
                <w:sz w:val="26"/>
                <w:szCs w:val="26"/>
                <w:lang w:val="en-GB"/>
              </w:rPr>
              <w:t>85</w:t>
            </w:r>
          </w:p>
        </w:tc>
      </w:tr>
      <w:tr w:rsidR="00C932AC" w:rsidRPr="00E43F2B" w14:paraId="3E00E1F3" w14:textId="77777777" w:rsidTr="00306D70">
        <w:trPr>
          <w:jc w:val="center"/>
        </w:trPr>
        <w:tc>
          <w:tcPr>
            <w:tcW w:w="1333" w:type="pct"/>
          </w:tcPr>
          <w:p w14:paraId="02081D99" w14:textId="77777777" w:rsidR="00C932AC" w:rsidRPr="00E43F2B" w:rsidRDefault="00C932AC" w:rsidP="00E43F2B">
            <w:pPr>
              <w:bidi w:val="0"/>
              <w:rPr>
                <w:sz w:val="26"/>
                <w:szCs w:val="26"/>
                <w:lang w:val="en-GB"/>
              </w:rPr>
            </w:pPr>
            <w:r w:rsidRPr="00E43F2B">
              <w:rPr>
                <w:sz w:val="26"/>
                <w:szCs w:val="26"/>
                <w:lang w:val="en-GB"/>
              </w:rPr>
              <w:t>28</w:t>
            </w:r>
          </w:p>
        </w:tc>
        <w:tc>
          <w:tcPr>
            <w:tcW w:w="1474" w:type="pct"/>
          </w:tcPr>
          <w:p w14:paraId="0C6415FB" w14:textId="77777777" w:rsidR="00C932AC" w:rsidRPr="00E43F2B" w:rsidRDefault="00C932AC" w:rsidP="00E43F2B">
            <w:pPr>
              <w:bidi w:val="0"/>
              <w:rPr>
                <w:sz w:val="26"/>
                <w:szCs w:val="26"/>
                <w:lang w:val="en-GB"/>
              </w:rPr>
            </w:pPr>
            <w:r w:rsidRPr="00E43F2B">
              <w:rPr>
                <w:sz w:val="26"/>
                <w:szCs w:val="26"/>
                <w:lang w:val="en-GB"/>
              </w:rPr>
              <w:t>75</w:t>
            </w:r>
          </w:p>
        </w:tc>
        <w:tc>
          <w:tcPr>
            <w:tcW w:w="2193" w:type="pct"/>
          </w:tcPr>
          <w:p w14:paraId="76ABF5C8" w14:textId="77777777" w:rsidR="00C932AC" w:rsidRPr="00E43F2B" w:rsidRDefault="00C932AC" w:rsidP="00E43F2B">
            <w:pPr>
              <w:bidi w:val="0"/>
              <w:rPr>
                <w:sz w:val="26"/>
                <w:szCs w:val="26"/>
                <w:lang w:val="en-GB"/>
              </w:rPr>
            </w:pPr>
            <w:r w:rsidRPr="00E43F2B">
              <w:rPr>
                <w:sz w:val="26"/>
                <w:szCs w:val="26"/>
                <w:lang w:val="en-GB"/>
              </w:rPr>
              <w:t>48</w:t>
            </w:r>
          </w:p>
        </w:tc>
      </w:tr>
      <w:tr w:rsidR="00C932AC" w:rsidRPr="00E43F2B" w14:paraId="5F435814" w14:textId="77777777" w:rsidTr="00306D70">
        <w:trPr>
          <w:jc w:val="center"/>
        </w:trPr>
        <w:tc>
          <w:tcPr>
            <w:tcW w:w="1333" w:type="pct"/>
          </w:tcPr>
          <w:p w14:paraId="42E8EBFD" w14:textId="77777777" w:rsidR="00C932AC" w:rsidRPr="00E43F2B" w:rsidRDefault="00C932AC" w:rsidP="00E43F2B">
            <w:pPr>
              <w:bidi w:val="0"/>
              <w:rPr>
                <w:sz w:val="26"/>
                <w:szCs w:val="26"/>
                <w:lang w:val="en-GB"/>
              </w:rPr>
            </w:pPr>
            <w:r w:rsidRPr="00E43F2B">
              <w:rPr>
                <w:sz w:val="26"/>
                <w:szCs w:val="26"/>
                <w:lang w:val="en-GB"/>
              </w:rPr>
              <w:t>29</w:t>
            </w:r>
          </w:p>
        </w:tc>
        <w:tc>
          <w:tcPr>
            <w:tcW w:w="1474" w:type="pct"/>
          </w:tcPr>
          <w:p w14:paraId="7CB21209" w14:textId="77777777" w:rsidR="00C932AC" w:rsidRPr="00E43F2B" w:rsidRDefault="00C932AC" w:rsidP="00E43F2B">
            <w:pPr>
              <w:bidi w:val="0"/>
              <w:rPr>
                <w:sz w:val="26"/>
                <w:szCs w:val="26"/>
                <w:lang w:val="en-GB"/>
              </w:rPr>
            </w:pPr>
            <w:r w:rsidRPr="00E43F2B">
              <w:rPr>
                <w:sz w:val="26"/>
                <w:szCs w:val="26"/>
                <w:lang w:val="en-GB"/>
              </w:rPr>
              <w:t>75</w:t>
            </w:r>
          </w:p>
        </w:tc>
        <w:tc>
          <w:tcPr>
            <w:tcW w:w="2193" w:type="pct"/>
          </w:tcPr>
          <w:p w14:paraId="566AEE43" w14:textId="77777777" w:rsidR="00C932AC" w:rsidRPr="00E43F2B" w:rsidRDefault="00C932AC" w:rsidP="00E43F2B">
            <w:pPr>
              <w:bidi w:val="0"/>
              <w:rPr>
                <w:sz w:val="26"/>
                <w:szCs w:val="26"/>
                <w:lang w:val="en-GB"/>
              </w:rPr>
            </w:pPr>
            <w:r w:rsidRPr="00E43F2B">
              <w:rPr>
                <w:sz w:val="26"/>
                <w:szCs w:val="26"/>
                <w:lang w:val="en-GB"/>
              </w:rPr>
              <w:t>48</w:t>
            </w:r>
          </w:p>
        </w:tc>
      </w:tr>
      <w:tr w:rsidR="00C932AC" w:rsidRPr="00E43F2B" w14:paraId="72C1E1EB" w14:textId="77777777" w:rsidTr="00306D70">
        <w:trPr>
          <w:jc w:val="center"/>
        </w:trPr>
        <w:tc>
          <w:tcPr>
            <w:tcW w:w="1333" w:type="pct"/>
          </w:tcPr>
          <w:p w14:paraId="3596EC01" w14:textId="77777777" w:rsidR="00C932AC" w:rsidRPr="00E43F2B" w:rsidRDefault="00C932AC" w:rsidP="00E43F2B">
            <w:pPr>
              <w:bidi w:val="0"/>
              <w:rPr>
                <w:sz w:val="26"/>
                <w:szCs w:val="26"/>
                <w:lang w:val="en-GB"/>
              </w:rPr>
            </w:pPr>
            <w:r w:rsidRPr="00E43F2B">
              <w:rPr>
                <w:sz w:val="26"/>
                <w:szCs w:val="26"/>
                <w:lang w:val="en-GB"/>
              </w:rPr>
              <w:t>30</w:t>
            </w:r>
          </w:p>
        </w:tc>
        <w:tc>
          <w:tcPr>
            <w:tcW w:w="1474" w:type="pct"/>
          </w:tcPr>
          <w:p w14:paraId="79E8BC0D" w14:textId="77777777" w:rsidR="00C932AC" w:rsidRPr="00E43F2B" w:rsidRDefault="00C932AC" w:rsidP="00E43F2B">
            <w:pPr>
              <w:bidi w:val="0"/>
              <w:rPr>
                <w:sz w:val="26"/>
                <w:szCs w:val="26"/>
                <w:lang w:val="en-GB"/>
              </w:rPr>
            </w:pPr>
            <w:r w:rsidRPr="00E43F2B">
              <w:rPr>
                <w:sz w:val="26"/>
                <w:szCs w:val="26"/>
                <w:lang w:val="en-GB"/>
              </w:rPr>
              <w:t>75</w:t>
            </w:r>
          </w:p>
        </w:tc>
        <w:tc>
          <w:tcPr>
            <w:tcW w:w="2193" w:type="pct"/>
          </w:tcPr>
          <w:p w14:paraId="708328D2" w14:textId="77777777" w:rsidR="00C932AC" w:rsidRPr="00E43F2B" w:rsidRDefault="00C932AC" w:rsidP="00E43F2B">
            <w:pPr>
              <w:bidi w:val="0"/>
              <w:rPr>
                <w:sz w:val="26"/>
                <w:szCs w:val="26"/>
                <w:lang w:val="en-GB"/>
              </w:rPr>
            </w:pPr>
            <w:r w:rsidRPr="00E43F2B">
              <w:rPr>
                <w:sz w:val="26"/>
                <w:szCs w:val="26"/>
                <w:lang w:val="en-GB"/>
              </w:rPr>
              <w:t>48</w:t>
            </w:r>
          </w:p>
        </w:tc>
      </w:tr>
      <w:tr w:rsidR="00C932AC" w:rsidRPr="00E43F2B" w14:paraId="5EE4E31B" w14:textId="77777777" w:rsidTr="00306D70">
        <w:trPr>
          <w:jc w:val="center"/>
        </w:trPr>
        <w:tc>
          <w:tcPr>
            <w:tcW w:w="1333" w:type="pct"/>
          </w:tcPr>
          <w:p w14:paraId="1304E84A" w14:textId="77777777" w:rsidR="00C932AC" w:rsidRPr="00E43F2B" w:rsidRDefault="00C932AC" w:rsidP="00E43F2B">
            <w:pPr>
              <w:bidi w:val="0"/>
              <w:rPr>
                <w:sz w:val="26"/>
                <w:szCs w:val="26"/>
                <w:lang w:val="en-GB"/>
              </w:rPr>
            </w:pPr>
            <w:r w:rsidRPr="00E43F2B">
              <w:rPr>
                <w:sz w:val="26"/>
                <w:szCs w:val="26"/>
                <w:lang w:val="en-GB"/>
              </w:rPr>
              <w:t>31</w:t>
            </w:r>
          </w:p>
        </w:tc>
        <w:tc>
          <w:tcPr>
            <w:tcW w:w="1474" w:type="pct"/>
          </w:tcPr>
          <w:p w14:paraId="3E50125C" w14:textId="77777777" w:rsidR="00C932AC" w:rsidRPr="00E43F2B" w:rsidRDefault="00C932AC" w:rsidP="00E43F2B">
            <w:pPr>
              <w:bidi w:val="0"/>
              <w:rPr>
                <w:sz w:val="26"/>
                <w:szCs w:val="26"/>
                <w:lang w:val="en-GB"/>
              </w:rPr>
            </w:pPr>
            <w:r w:rsidRPr="00E43F2B">
              <w:rPr>
                <w:sz w:val="26"/>
                <w:szCs w:val="26"/>
                <w:lang w:val="en-GB"/>
              </w:rPr>
              <w:t>57</w:t>
            </w:r>
          </w:p>
        </w:tc>
        <w:tc>
          <w:tcPr>
            <w:tcW w:w="2193" w:type="pct"/>
          </w:tcPr>
          <w:p w14:paraId="20DD2519" w14:textId="77777777" w:rsidR="00C932AC" w:rsidRPr="00E43F2B" w:rsidRDefault="00C932AC" w:rsidP="00E43F2B">
            <w:pPr>
              <w:bidi w:val="0"/>
              <w:rPr>
                <w:sz w:val="26"/>
                <w:szCs w:val="26"/>
                <w:lang w:val="en-GB"/>
              </w:rPr>
            </w:pPr>
            <w:r w:rsidRPr="00E43F2B">
              <w:rPr>
                <w:sz w:val="26"/>
                <w:szCs w:val="26"/>
                <w:lang w:val="en-GB"/>
              </w:rPr>
              <w:t>34.5</w:t>
            </w:r>
          </w:p>
        </w:tc>
      </w:tr>
      <w:tr w:rsidR="00C932AC" w:rsidRPr="00E43F2B" w14:paraId="2A5B933B" w14:textId="77777777" w:rsidTr="00306D70">
        <w:trPr>
          <w:jc w:val="center"/>
        </w:trPr>
        <w:tc>
          <w:tcPr>
            <w:tcW w:w="1333" w:type="pct"/>
          </w:tcPr>
          <w:p w14:paraId="0DE97767" w14:textId="77777777" w:rsidR="00C932AC" w:rsidRPr="00E43F2B" w:rsidRDefault="00C932AC" w:rsidP="00E43F2B">
            <w:pPr>
              <w:bidi w:val="0"/>
              <w:rPr>
                <w:sz w:val="26"/>
                <w:szCs w:val="26"/>
                <w:lang w:val="en-GB"/>
              </w:rPr>
            </w:pPr>
            <w:r w:rsidRPr="00E43F2B">
              <w:rPr>
                <w:sz w:val="26"/>
                <w:szCs w:val="26"/>
                <w:lang w:val="en-GB"/>
              </w:rPr>
              <w:t>32</w:t>
            </w:r>
          </w:p>
        </w:tc>
        <w:tc>
          <w:tcPr>
            <w:tcW w:w="1474" w:type="pct"/>
          </w:tcPr>
          <w:p w14:paraId="50964FCE" w14:textId="77777777" w:rsidR="00C932AC" w:rsidRPr="00E43F2B" w:rsidRDefault="00C932AC" w:rsidP="00E43F2B">
            <w:pPr>
              <w:bidi w:val="0"/>
              <w:rPr>
                <w:sz w:val="26"/>
                <w:szCs w:val="26"/>
                <w:lang w:val="en-GB"/>
              </w:rPr>
            </w:pPr>
            <w:r w:rsidRPr="00E43F2B">
              <w:rPr>
                <w:sz w:val="26"/>
                <w:szCs w:val="26"/>
                <w:lang w:val="en-GB"/>
              </w:rPr>
              <w:t>57</w:t>
            </w:r>
          </w:p>
        </w:tc>
        <w:tc>
          <w:tcPr>
            <w:tcW w:w="2193" w:type="pct"/>
          </w:tcPr>
          <w:p w14:paraId="3180842D" w14:textId="77777777" w:rsidR="00C932AC" w:rsidRPr="00E43F2B" w:rsidRDefault="00C932AC" w:rsidP="00E43F2B">
            <w:pPr>
              <w:bidi w:val="0"/>
              <w:rPr>
                <w:sz w:val="26"/>
                <w:szCs w:val="26"/>
                <w:lang w:val="en-GB"/>
              </w:rPr>
            </w:pPr>
            <w:r w:rsidRPr="00E43F2B">
              <w:rPr>
                <w:sz w:val="26"/>
                <w:szCs w:val="26"/>
                <w:lang w:val="en-GB"/>
              </w:rPr>
              <w:t>34.5</w:t>
            </w:r>
          </w:p>
        </w:tc>
      </w:tr>
      <w:tr w:rsidR="00C932AC" w:rsidRPr="00E43F2B" w14:paraId="17882693" w14:textId="77777777" w:rsidTr="00306D70">
        <w:trPr>
          <w:jc w:val="center"/>
        </w:trPr>
        <w:tc>
          <w:tcPr>
            <w:tcW w:w="1333" w:type="pct"/>
          </w:tcPr>
          <w:p w14:paraId="162C12F5" w14:textId="77777777" w:rsidR="00C932AC" w:rsidRPr="00E43F2B" w:rsidRDefault="00C932AC" w:rsidP="00E43F2B">
            <w:pPr>
              <w:bidi w:val="0"/>
              <w:rPr>
                <w:sz w:val="26"/>
                <w:szCs w:val="26"/>
                <w:lang w:val="en-GB"/>
              </w:rPr>
            </w:pPr>
            <w:r w:rsidRPr="00E43F2B">
              <w:rPr>
                <w:sz w:val="26"/>
                <w:szCs w:val="26"/>
                <w:lang w:val="en-GB"/>
              </w:rPr>
              <w:t>33</w:t>
            </w:r>
          </w:p>
        </w:tc>
        <w:tc>
          <w:tcPr>
            <w:tcW w:w="1474" w:type="pct"/>
          </w:tcPr>
          <w:p w14:paraId="33DFF049" w14:textId="77777777" w:rsidR="00C932AC" w:rsidRPr="00E43F2B" w:rsidRDefault="00C932AC" w:rsidP="00E43F2B">
            <w:pPr>
              <w:bidi w:val="0"/>
              <w:rPr>
                <w:sz w:val="26"/>
                <w:szCs w:val="26"/>
                <w:lang w:val="en-GB"/>
              </w:rPr>
            </w:pPr>
            <w:r w:rsidRPr="00E43F2B">
              <w:rPr>
                <w:sz w:val="26"/>
                <w:szCs w:val="26"/>
                <w:lang w:val="en-GB"/>
              </w:rPr>
              <w:t>57</w:t>
            </w:r>
          </w:p>
        </w:tc>
        <w:tc>
          <w:tcPr>
            <w:tcW w:w="2193" w:type="pct"/>
          </w:tcPr>
          <w:p w14:paraId="3111EB99" w14:textId="77777777" w:rsidR="00C932AC" w:rsidRPr="00E43F2B" w:rsidRDefault="00C932AC" w:rsidP="00E43F2B">
            <w:pPr>
              <w:bidi w:val="0"/>
              <w:rPr>
                <w:sz w:val="26"/>
                <w:szCs w:val="26"/>
                <w:lang w:val="en-GB"/>
              </w:rPr>
            </w:pPr>
            <w:r w:rsidRPr="00E43F2B">
              <w:rPr>
                <w:sz w:val="26"/>
                <w:szCs w:val="26"/>
                <w:lang w:val="en-GB"/>
              </w:rPr>
              <w:t>34.5</w:t>
            </w:r>
          </w:p>
        </w:tc>
      </w:tr>
      <w:tr w:rsidR="00C932AC" w:rsidRPr="00E43F2B" w14:paraId="4EB2CFC2" w14:textId="77777777" w:rsidTr="00306D70">
        <w:trPr>
          <w:jc w:val="center"/>
        </w:trPr>
        <w:tc>
          <w:tcPr>
            <w:tcW w:w="1333" w:type="pct"/>
          </w:tcPr>
          <w:p w14:paraId="5D3C8EA5" w14:textId="77777777" w:rsidR="00C932AC" w:rsidRPr="00E43F2B" w:rsidRDefault="00C932AC" w:rsidP="00E43F2B">
            <w:pPr>
              <w:bidi w:val="0"/>
              <w:rPr>
                <w:sz w:val="26"/>
                <w:szCs w:val="26"/>
                <w:lang w:val="en-GB"/>
              </w:rPr>
            </w:pPr>
            <w:r w:rsidRPr="00E43F2B">
              <w:rPr>
                <w:sz w:val="26"/>
                <w:szCs w:val="26"/>
                <w:lang w:val="en-GB"/>
              </w:rPr>
              <w:t>34</w:t>
            </w:r>
          </w:p>
        </w:tc>
        <w:tc>
          <w:tcPr>
            <w:tcW w:w="1474" w:type="pct"/>
          </w:tcPr>
          <w:p w14:paraId="77394773" w14:textId="77777777" w:rsidR="00C932AC" w:rsidRPr="00E43F2B" w:rsidRDefault="00C932AC" w:rsidP="00E43F2B">
            <w:pPr>
              <w:bidi w:val="0"/>
              <w:rPr>
                <w:sz w:val="26"/>
                <w:szCs w:val="26"/>
                <w:lang w:val="en-GB"/>
              </w:rPr>
            </w:pPr>
            <w:r w:rsidRPr="00E43F2B">
              <w:rPr>
                <w:sz w:val="26"/>
                <w:szCs w:val="26"/>
                <w:lang w:val="en-GB"/>
              </w:rPr>
              <w:t>57</w:t>
            </w:r>
          </w:p>
        </w:tc>
        <w:tc>
          <w:tcPr>
            <w:tcW w:w="2193" w:type="pct"/>
          </w:tcPr>
          <w:p w14:paraId="6B76FC1D" w14:textId="77777777" w:rsidR="00C932AC" w:rsidRPr="00E43F2B" w:rsidRDefault="00C932AC" w:rsidP="00E43F2B">
            <w:pPr>
              <w:bidi w:val="0"/>
              <w:rPr>
                <w:sz w:val="26"/>
                <w:szCs w:val="26"/>
                <w:lang w:val="en-GB"/>
              </w:rPr>
            </w:pPr>
            <w:r w:rsidRPr="00E43F2B">
              <w:rPr>
                <w:sz w:val="26"/>
                <w:szCs w:val="26"/>
                <w:lang w:val="en-GB"/>
              </w:rPr>
              <w:t>34.5</w:t>
            </w:r>
          </w:p>
        </w:tc>
      </w:tr>
    </w:tbl>
    <w:p w14:paraId="3CD91C9E" w14:textId="77777777" w:rsidR="00C932AC" w:rsidRPr="00E43F2B" w:rsidRDefault="00C932AC" w:rsidP="00E43F2B">
      <w:pPr>
        <w:bidi w:val="0"/>
        <w:rPr>
          <w:sz w:val="26"/>
          <w:szCs w:val="26"/>
          <w:lang w:val="en-GB"/>
        </w:rPr>
      </w:pPr>
    </w:p>
    <w:p w14:paraId="702BBCC0" w14:textId="77777777" w:rsidR="00C932AC" w:rsidRPr="00E43F2B" w:rsidRDefault="00C932AC" w:rsidP="00E43F2B">
      <w:pPr>
        <w:bidi w:val="0"/>
        <w:rPr>
          <w:sz w:val="26"/>
          <w:szCs w:val="26"/>
          <w:lang w:val="en-GB"/>
        </w:rPr>
      </w:pPr>
    </w:p>
    <w:p w14:paraId="58F50C68" w14:textId="77777777" w:rsidR="00C932AC" w:rsidRPr="00E43F2B" w:rsidRDefault="00C932AC" w:rsidP="00E43F2B">
      <w:pPr>
        <w:bidi w:val="0"/>
        <w:rPr>
          <w:sz w:val="26"/>
          <w:szCs w:val="26"/>
          <w:lang w:val="en-GB"/>
        </w:rPr>
      </w:pPr>
    </w:p>
    <w:p w14:paraId="4BE9D8F5" w14:textId="77777777" w:rsidR="00C932AC" w:rsidRPr="00E43F2B" w:rsidRDefault="00C932AC" w:rsidP="00E43F2B">
      <w:pPr>
        <w:bidi w:val="0"/>
        <w:rPr>
          <w:sz w:val="26"/>
          <w:szCs w:val="26"/>
          <w:lang w:val="en-GB"/>
        </w:rPr>
      </w:pPr>
    </w:p>
    <w:p w14:paraId="65350D69" w14:textId="77777777" w:rsidR="00C932AC" w:rsidRPr="00E43F2B" w:rsidRDefault="00C932AC" w:rsidP="00E43F2B">
      <w:pPr>
        <w:bidi w:val="0"/>
        <w:rPr>
          <w:sz w:val="26"/>
          <w:szCs w:val="26"/>
          <w:lang w:val="en-GB"/>
        </w:rPr>
      </w:pPr>
    </w:p>
    <w:p w14:paraId="3F507041" w14:textId="77777777" w:rsidR="00C932AC" w:rsidRPr="00E43F2B" w:rsidRDefault="00C932AC" w:rsidP="00E43F2B">
      <w:pPr>
        <w:bidi w:val="0"/>
        <w:rPr>
          <w:sz w:val="26"/>
          <w:szCs w:val="26"/>
          <w:lang w:val="en-GB"/>
        </w:rPr>
      </w:pPr>
    </w:p>
    <w:p w14:paraId="0BEF31CD" w14:textId="77777777" w:rsidR="00C932AC" w:rsidRPr="00E43F2B" w:rsidRDefault="00C932AC" w:rsidP="00E43F2B">
      <w:pPr>
        <w:bidi w:val="0"/>
        <w:rPr>
          <w:sz w:val="26"/>
          <w:szCs w:val="26"/>
          <w:lang w:val="en-GB"/>
        </w:rPr>
      </w:pPr>
    </w:p>
    <w:p w14:paraId="7256442F" w14:textId="77777777" w:rsidR="00C932AC" w:rsidRPr="00E43F2B" w:rsidRDefault="00C932AC" w:rsidP="00E43F2B">
      <w:pPr>
        <w:bidi w:val="0"/>
        <w:rPr>
          <w:sz w:val="26"/>
          <w:szCs w:val="26"/>
          <w:lang w:val="en-GB"/>
        </w:rPr>
      </w:pPr>
      <w:r w:rsidRPr="00E43F2B">
        <w:rPr>
          <w:sz w:val="26"/>
          <w:szCs w:val="26"/>
          <w:lang w:val="en-GB"/>
        </w:rPr>
        <w:t xml:space="preserve">A.2 East Delta Network (EDN) System </w:t>
      </w:r>
    </w:p>
    <w:p w14:paraId="7282C08C" w14:textId="77777777" w:rsidR="00C932AC" w:rsidRPr="00E43F2B" w:rsidRDefault="00C932AC" w:rsidP="00E43F2B">
      <w:pPr>
        <w:bidi w:val="0"/>
        <w:rPr>
          <w:sz w:val="26"/>
          <w:szCs w:val="26"/>
          <w:lang w:val="en-GB"/>
        </w:rPr>
      </w:pPr>
      <w:r w:rsidRPr="00E43F2B">
        <w:rPr>
          <w:sz w:val="26"/>
          <w:szCs w:val="26"/>
          <w:lang w:val="en-GB"/>
        </w:rPr>
        <w:t>The single line diagram of EDN 30-bus distribution system is shown in Fig. A.2. Table A.3 shows the buses and lines data of EDN 30-bus system, where the rated line voltage is 11 kV and rated MVA is 100.</w:t>
      </w:r>
    </w:p>
    <w:p w14:paraId="1D21B645" w14:textId="77777777" w:rsidR="00C932AC" w:rsidRPr="00E43F2B" w:rsidRDefault="00C932AC" w:rsidP="00E43F2B">
      <w:pPr>
        <w:bidi w:val="0"/>
        <w:rPr>
          <w:sz w:val="26"/>
          <w:szCs w:val="26"/>
          <w:lang w:val="en-GB"/>
        </w:rPr>
      </w:pPr>
      <w:r>
        <w:rPr>
          <w:sz w:val="26"/>
          <w:szCs w:val="26"/>
          <w:lang w:val="en-GB"/>
        </w:rPr>
      </w:r>
      <w:r>
        <w:rPr>
          <w:sz w:val="26"/>
          <w:szCs w:val="26"/>
          <w:lang w:val="en-GB"/>
        </w:rPr>
        <w:pict w14:anchorId="373D9CF9">
          <v:group id="Group 289" o:spid="_x0000_s10326" style="width:318.95pt;height:89.5pt;mso-position-horizontal-relative:char;mso-position-vertical-relative:line" coordorigin="6188,7841" coordsize="4809,1477">
            <v:rect id="Rectangle 287" o:spid="_x0000_s10327" style="position:absolute;left:9476;top:7974;width:1472;height:20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pIOtsIA&#10;AADaAAAADwAAAGRycy9kb3ducmV2LnhtbESPzarCMBSE94LvEI7gTlNdiFajiN6LLv25oO4OzbEt&#10;Nielibb69EYQ7nKYmW+Y2aIxhXhQ5XLLCgb9CARxYnXOqYK/429vDMJ5ZI2FZVLwJAeLebs1w1jb&#10;mvf0OPhUBAi7GBVk3pexlC7JyKDr25I4eFdbGfRBVqnUFdYBbgo5jKKRNJhzWMiwpFVGye1wNwo2&#10;43J53tpXnRY/l81pd5qsjxOvVLfTLKcgPDX+P/xtb7WCIXyuhBsg52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mkg62wgAAANoAAAAPAAAAAAAAAAAAAAAAAJgCAABkcnMvZG93&#10;bnJldi54bWxQSwUGAAAAAAQABAD1AAAAhwMAAAAA&#10;" filled="f" stroked="f">
              <v:textbox style="mso-next-textbox:#Rectangle 287" inset="0,0,0,0">
                <w:txbxContent>
                  <w:p w14:paraId="3BF0EF4D" w14:textId="77777777" w:rsidR="00C932AC" w:rsidRPr="00EB460A" w:rsidRDefault="00C932AC" w:rsidP="00E43F2B">
                    <w:pPr>
                      <w:bidi w:val="0"/>
                      <w:rPr>
                        <w:vertAlign w:val="subscript"/>
                        <w:rtl/>
                      </w:rPr>
                    </w:pPr>
                    <w:r w:rsidRPr="00EB460A">
                      <w:t>Switching tie-line</w:t>
                    </w:r>
                  </w:p>
                  <w:p w14:paraId="25193265" w14:textId="77777777" w:rsidR="00C932AC" w:rsidRPr="00427FE4" w:rsidRDefault="00C932AC" w:rsidP="00E43F2B">
                    <w:pPr>
                      <w:bidi w:val="0"/>
                      <w:rPr>
                        <w:rtl/>
                        <w:lang w:bidi="ar-SA"/>
                      </w:rPr>
                    </w:pPr>
                  </w:p>
                </w:txbxContent>
              </v:textbox>
            </v:rect>
            <v:group id="Group 188" o:spid="_x0000_s10328" style="position:absolute;left:6188;top:7841;width:4809;height:1477" coordorigin="3249,13370" coordsize="5867,147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JHuMTFAAAA2gAA&#10;AA8AAAAAAAAAAAAAAAAAqgIAAGRycy9kb3ducmV2LnhtbFBLBQYAAAAABAAEAPoAAACcAwAAAAA=&#10;">
              <v:rect id="Rectangle 189" o:spid="_x0000_s10329" style="position:absolute;left:8742;top:14210;width:374;height:22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Dacx8IA&#10;AADaAAAADwAAAGRycy9kb3ducmV2LnhtbESPQYvCMBSE74L/ITzBm6buQWzXKKIuenRVqHt7NG/b&#10;ss1LaaKt/vqNIHgcZuYbZr7sTCVu1LjSsoLJOAJBnFldcq7gfPoazUA4j6yxskwK7uRguej35pho&#10;2/I33Y4+FwHCLkEFhfd1IqXLCjLoxrYmDt6vbQz6IJtc6gbbADeV/IiiqTRYclgosKZ1Qdnf8WoU&#10;7Gb16rK3jzavtj+79JDGm1PslRoOutUnCE+df4df7b1WEMPzSrgBcvE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oNpzHwgAAANoAAAAPAAAAAAAAAAAAAAAAAJgCAABkcnMvZG93&#10;bnJldi54bWxQSwUGAAAAAAQABAD1AAAAhwMAAAAA&#10;" filled="f" stroked="f">
                <v:textbox style="mso-next-textbox:#Rectangle 189" inset="0,0,0,0">
                  <w:txbxContent>
                    <w:p w14:paraId="52AF02DD" w14:textId="77777777" w:rsidR="00C932AC" w:rsidRPr="00EB460A" w:rsidRDefault="00C932AC" w:rsidP="00E43F2B">
                      <w:pPr>
                        <w:bidi w:val="0"/>
                        <w:rPr>
                          <w:rtl/>
                        </w:rPr>
                      </w:pPr>
                      <w:r w:rsidRPr="00EB460A">
                        <w:t>30</w:t>
                      </w:r>
                    </w:p>
                  </w:txbxContent>
                </v:textbox>
              </v:rect>
              <v:group id="Group 190" o:spid="_x0000_s10330" style="position:absolute;left:3249;top:13370;width:5858;height:1477" coordorigin="3249,13370" coordsize="5858,147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9SmGCwwAAANsAAAAP&#10;AAAAAAAAAAAAAAAAAKoCAABkcnMvZG93bnJldi54bWxQSwUGAAAAAAQABAD6AAAAmgMAAAAA&#10;">
                <v:rect id="Rectangle 191" o:spid="_x0000_s10331" style="position:absolute;left:8402;top:14212;width:367;height:20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lnP78AA&#10;AADbAAAADwAAAGRycy9kb3ducmV2LnhtbERPy6rCMBDdC/5DGMGdproQrUYRH+jyXhXU3dCMbbGZ&#10;lCbaer/+RhDczeE8Z7ZoTCGeVLncsoJBPwJBnFidc6rgdNz2xiCcR9ZYWCYFL3KwmLdbM4y1rfmX&#10;ngefihDCLkYFmfdlLKVLMjLo+rYkDtzNVgZ9gFUqdYV1CDeFHEbRSBrMOTRkWNIqo+R+eBgFu3G5&#10;vOztX50Wm+vu/HOerI8Tr1S30yynIDw1/iv+uPc6zB/B+5dwgJz/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0lnP78AAAADbAAAADwAAAAAAAAAAAAAAAACYAgAAZHJzL2Rvd25y&#10;ZXYueG1sUEsFBgAAAAAEAAQA9QAAAIUDAAAAAA==&#10;" filled="f" stroked="f">
                  <v:textbox style="mso-next-textbox:#Rectangle 191" inset="0,0,0,0">
                    <w:txbxContent>
                      <w:p w14:paraId="1F0DBEA4" w14:textId="77777777" w:rsidR="00C932AC" w:rsidRPr="00EB460A" w:rsidRDefault="00C932AC" w:rsidP="00E43F2B">
                        <w:pPr>
                          <w:bidi w:val="0"/>
                          <w:rPr>
                            <w:rtl/>
                          </w:rPr>
                        </w:pPr>
                        <w:r w:rsidRPr="00EB460A">
                          <w:t>29</w:t>
                        </w:r>
                      </w:p>
                    </w:txbxContent>
                  </v:textbox>
                </v:rect>
                <v:group id="Group 192" o:spid="_x0000_s10332" style="position:absolute;left:3249;top:13370;width:5858;height:1477" coordorigin="3249,13370" coordsize="5858,147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YtRabsEAAADbAAAADwAA&#10;AAAAAAAAAAAAAACqAgAAZHJzL2Rvd25yZXYueG1sUEsFBgAAAAAEAAQA+gAAAJgDAAAAAA==&#10;">
                  <v:rect id="Rectangle 193" o:spid="_x0000_s10333" style="position:absolute;left:8114;top:14211;width:288;height:19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Ir+BsQA&#10;AADbAAAADwAAAGRycy9kb3ducmV2LnhtbESPzW7CQAyE75V4h5WRuJVNOVSQsiBUQHDkT4LerKyb&#10;RM16o+yWBJ4eH5C42ZrxzOfpvHOVulITSs8GPoYJKOLM25JzA6fj+n0MKkRki5VnMnCjAPNZ722K&#10;qfUt7+l6iLmSEA4pGihirFOtQ1aQwzD0NbFov75xGGVtcm0bbCXcVXqUJJ/aYcnSUGBN3wVlf4d/&#10;Z2AzrheXrb+3ebX62Zx358nyOInGDPrd4gtUpC6+zM/rrRV8gZVfZAA9e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yK/gbEAAAA2wAAAA8AAAAAAAAAAAAAAAAAmAIAAGRycy9k&#10;b3ducmV2LnhtbFBLBQYAAAAABAAEAPUAAACJAwAAAAA=&#10;" filled="f" stroked="f">
                    <v:textbox style="mso-next-textbox:#Rectangle 193" inset="0,0,0,0">
                      <w:txbxContent>
                        <w:p w14:paraId="6D5751B2" w14:textId="77777777" w:rsidR="00C932AC" w:rsidRPr="00EB460A" w:rsidRDefault="00C932AC" w:rsidP="00E43F2B">
                          <w:pPr>
                            <w:bidi w:val="0"/>
                            <w:rPr>
                              <w:rtl/>
                            </w:rPr>
                          </w:pPr>
                          <w:r w:rsidRPr="00EB460A">
                            <w:t>28</w:t>
                          </w:r>
                        </w:p>
                      </w:txbxContent>
                    </v:textbox>
                  </v:rect>
                  <v:group id="Group 194" o:spid="_x0000_s10334" style="position:absolute;left:3249;top:13370;width:5858;height:1477" coordorigin="3249,13370" coordsize="5858,147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fAdrh8EAAADbAAAADwAA&#10;AAAAAAAAAAAAAACqAgAAZHJzL2Rvd25yZXYueG1sUEsFBgAAAAAEAAQA+gAAAJgDAAAAAA==&#10;">
                    <v:rect id="Rectangle 195" o:spid="_x0000_s10335" style="position:absolute;left:7795;top:14211;width:294;height:19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A4vb8A&#10;AADbAAAADwAAAGRycy9kb3ducmV2LnhtbERPy6rCMBDdC/5DGMGdproQrUYRvRdd+gJ1NzRjW2wm&#10;pYm2+vVmIbg8nPds0ZhCPKlyuWUFg34EgjixOudUwen43xuDcB5ZY2GZFLzIwWLebs0w1rbmPT0P&#10;PhUhhF2MCjLvy1hKl2Rk0PVtSRy4m60M+gCrVOoK6xBuCjmMopE0mHNoyLCkVUbJ/fAwCjbjcnnZ&#10;2nedFn/XzXl3nqyPE69Ut9MspyA8Nf4n/rq3WsEwrA9fwg+Q8w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8kDi9vwAAANsAAAAPAAAAAAAAAAAAAAAAAJgCAABkcnMvZG93bnJl&#10;di54bWxQSwUGAAAAAAQABAD1AAAAhAMAAAAA&#10;" filled="f" stroked="f">
                      <v:textbox style="mso-next-textbox:#Rectangle 195" inset="0,0,0,0">
                        <w:txbxContent>
                          <w:p w14:paraId="49E61BBD" w14:textId="77777777" w:rsidR="00C932AC" w:rsidRPr="00EB460A" w:rsidRDefault="00C932AC" w:rsidP="00E43F2B">
                            <w:pPr>
                              <w:bidi w:val="0"/>
                              <w:rPr>
                                <w:rtl/>
                              </w:rPr>
                            </w:pPr>
                            <w:r w:rsidRPr="00EB460A">
                              <w:t>27</w:t>
                            </w:r>
                          </w:p>
                        </w:txbxContent>
                      </v:textbox>
                    </v:rect>
                    <v:group id="Group 196" o:spid="_x0000_s10336" style="position:absolute;left:3249;top:13370;width:5858;height:1477" coordorigin="3249,13370" coordsize="5858,147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MHa08wwAAANsAAAAP&#10;AAAAAAAAAAAAAAAAAKoCAABkcnMvZG93bnJldi54bWxQSwUGAAAAAAQABAD6AAAAmgMAAAAA&#10;">
                      <v:rect id="Rectangle 197" o:spid="_x0000_s10337" style="position:absolute;left:7434;top:14211;width:333;height:16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w4DUcQA&#10;AADbAAAADwAAAGRycy9kb3ducmV2LnhtbESPT4vCMBTE74LfITzBm6b2sGjXKLIqelz/QNfbo3m2&#10;ZZuX0mRt3U9vBMHjMDO/YebLzlTiRo0rLSuYjCMQxJnVJecKzqftaArCeWSNlWVScCcHy0W/N8dE&#10;25YPdDv6XAQIuwQVFN7XiZQuK8igG9uaOHhX2xj0QTa51A22AW4qGUfRhzRYclgosKavgrLf459R&#10;sJvWq5+9/W/zanPZpd/pbH2aeaWGg271CcJT59/hV3uvFcQxPL+EHyA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MOA1HEAAAA2wAAAA8AAAAAAAAAAAAAAAAAmAIAAGRycy9k&#10;b3ducmV2LnhtbFBLBQYAAAAABAAEAPUAAACJAwAAAAA=&#10;" filled="f" stroked="f">
                        <v:textbox style="mso-next-textbox:#Rectangle 197" inset="0,0,0,0">
                          <w:txbxContent>
                            <w:p w14:paraId="1BC30817" w14:textId="77777777" w:rsidR="00C932AC" w:rsidRPr="00EB460A" w:rsidRDefault="00C932AC" w:rsidP="00E43F2B">
                              <w:pPr>
                                <w:bidi w:val="0"/>
                                <w:rPr>
                                  <w:rtl/>
                                </w:rPr>
                              </w:pPr>
                              <w:r w:rsidRPr="00EB460A">
                                <w:t>26</w:t>
                              </w:r>
                            </w:p>
                          </w:txbxContent>
                        </v:textbox>
                      </v:rect>
                      <v:group id="Group 198" o:spid="_x0000_s10338" style="position:absolute;left:3249;top:13370;width:5858;height:1477" coordorigin="3249,13370" coordsize="5858,147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04OW0MQAAADbAAAA&#10;DwAAAAAAAAAAAAAAAACqAgAAZHJzL2Rvd25yZXYueG1sUEsFBgAAAAAEAAQA+gAAAJsDAAAAAA==&#10;">
                        <v:rect id="Rectangle 199" o:spid="_x0000_s10339" style="position:absolute;left:7162;top:14211;width:286;height:19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6s+vsUA&#10;AADbAAAADwAAAGRycy9kb3ducmV2LnhtbESPT2vCQBTE7wW/w/KE3urGIMWkriL+QY9tFGxvj+xr&#10;Esy+Ddk1SfvpuwXB4zAzv2EWq8HUoqPWVZYVTCcRCOLc6ooLBefT/mUOwnlkjbVlUvBDDlbL0dMC&#10;U217/qAu84UIEHYpKii9b1IpXV6SQTexDXHwvm1r0AfZFlK32Ae4qWUcRa/SYMVhocSGNiXl1+xm&#10;FBzmzfrzaH/7ot59HS7vl2R7SrxSz+Nh/QbC0+Af4Xv7qBXEM/j/En6AXP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Dqz6+xQAAANsAAAAPAAAAAAAAAAAAAAAAAJgCAABkcnMv&#10;ZG93bnJldi54bWxQSwUGAAAAAAQABAD1AAAAigMAAAAA&#10;" filled="f" stroked="f">
                          <v:textbox style="mso-next-textbox:#Rectangle 199" inset="0,0,0,0">
                            <w:txbxContent>
                              <w:p w14:paraId="241A1972" w14:textId="77777777" w:rsidR="00C932AC" w:rsidRPr="00EB460A" w:rsidRDefault="00C932AC" w:rsidP="00E43F2B">
                                <w:pPr>
                                  <w:bidi w:val="0"/>
                                  <w:rPr>
                                    <w:rtl/>
                                  </w:rPr>
                                </w:pPr>
                                <w:r w:rsidRPr="00EB460A">
                                  <w:t>25</w:t>
                                </w:r>
                              </w:p>
                            </w:txbxContent>
                          </v:textbox>
                        </v:rect>
                        <v:group id="Group 200" o:spid="_x0000_s10340" style="position:absolute;left:3249;top:13370;width:5858;height:1477" coordorigin="3249,13370" coordsize="5858,147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Mmqz/FAAAA2wAA&#10;AA8AAAAAAAAAAAAAAAAAqgIAAGRycy9kb3ducmV2LnhtbFBLBQYAAAAABAAEAPoAAACcAwAAAAA=&#10;">
                          <v:rect id="Rectangle 201" o:spid="_x0000_s10341" style="position:absolute;left:6838;top:14211;width:343;height:18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DUFUsUA&#10;AADbAAAADwAAAGRycy9kb3ducmV2LnhtbESPQWvCQBSE7wX/w/KE3uqmOYSYuoq0leTYqqC9PbLP&#10;JJh9G7JrkvbXdwsFj8PMfMOsNpNpxUC9aywreF5EIIhLqxuuFBwPu6cUhPPIGlvLpOCbHGzWs4cV&#10;ZtqO/EnD3lciQNhlqKD2vsukdGVNBt3CdsTBu9jeoA+yr6TucQxw08o4ihJpsOGwUGNHrzWV1/3N&#10;KMjTbnsu7M9Yte9f+enjtHw7LL1Sj/Np+wLC0+Tv4f92oRXECfx9CT9Ar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cNQVSxQAAANsAAAAPAAAAAAAAAAAAAAAAAJgCAABkcnMv&#10;ZG93bnJldi54bWxQSwUGAAAAAAQABAD1AAAAigMAAAAA&#10;" filled="f" stroked="f">
                            <v:textbox style="mso-next-textbox:#Rectangle 201" inset="0,0,0,0">
                              <w:txbxContent>
                                <w:p w14:paraId="184F0202" w14:textId="77777777" w:rsidR="00C932AC" w:rsidRPr="00EB460A" w:rsidRDefault="00C932AC" w:rsidP="00E43F2B">
                                  <w:pPr>
                                    <w:bidi w:val="0"/>
                                    <w:rPr>
                                      <w:rtl/>
                                    </w:rPr>
                                  </w:pPr>
                                  <w:r w:rsidRPr="00EB460A">
                                    <w:t>24</w:t>
                                  </w:r>
                                </w:p>
                              </w:txbxContent>
                            </v:textbox>
                          </v:rect>
                          <v:group id="Group 202" o:spid="_x0000_s10342" style="position:absolute;left:3249;top:13370;width:5858;height:1477" coordorigin="3249,13370" coordsize="5858,147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LiQ08QAAADbAAAADwAAAGRycy9kb3ducmV2LnhtbESPQYvCMBSE78L+h/AW&#10;vGlaF12pRhHZFQ8iqAvi7dE822LzUppsW/+9EQSPw8x8w8yXnSlFQ7UrLCuIhxEI4tTqgjMFf6ff&#10;wRSE88gaS8uk4E4OlouP3hwTbVs+UHP0mQgQdgkqyL2vEildmpNBN7QVcfCutjbog6wzqWtsA9yU&#10;chRFE2mw4LCQY0XrnNLb8d8o2LTYrr7in2Z3u67vl9N4f97FpFT/s1vNQHjq/Dv8am+1gtE3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LiQ08QAAADbAAAA&#10;DwAAAAAAAAAAAAAAAACqAgAAZHJzL2Rvd25yZXYueG1sUEsFBgAAAAAEAAQA+gAAAJsDAAAAAA==&#10;">
                            <v:rect id="Rectangle 203" o:spid="_x0000_s10343" style="position:absolute;left:6554;top:14209;width:298;height:21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uY0u78A&#10;AADbAAAADwAAAGRycy9kb3ducmV2LnhtbERPy6rCMBDdC/5DGMGdproQrUYRvRdd+gJ1NzRjW2wm&#10;pYm2+vVmIbg8nPds0ZhCPKlyuWUFg34EgjixOudUwen43xuDcB5ZY2GZFLzIwWLebs0w1rbmPT0P&#10;PhUhhF2MCjLvy1hKl2Rk0PVtSRy4m60M+gCrVOoK6xBuCjmMopE0mHNoyLCkVUbJ/fAwCjbjcnnZ&#10;2nedFn/XzXl3nqyPE69Ut9MspyA8Nf4n/rq3WsEwjA1fwg+Q8w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C5jS7vwAAANsAAAAPAAAAAAAAAAAAAAAAAJgCAABkcnMvZG93bnJl&#10;di54bWxQSwUGAAAAAAQABAD1AAAAhAMAAAAA&#10;" filled="f" stroked="f">
                              <v:textbox style="mso-next-textbox:#Rectangle 203" inset="0,0,0,0">
                                <w:txbxContent>
                                  <w:p w14:paraId="2A0CC72B" w14:textId="77777777" w:rsidR="00C932AC" w:rsidRPr="00EB460A" w:rsidRDefault="00C932AC" w:rsidP="00E43F2B">
                                    <w:pPr>
                                      <w:bidi w:val="0"/>
                                      <w:rPr>
                                        <w:rtl/>
                                        <w:lang w:bidi="ar-SA"/>
                                      </w:rPr>
                                    </w:pPr>
                                    <w:r w:rsidRPr="00EB460A">
                                      <w:t>23</w:t>
                                    </w:r>
                                  </w:p>
                                </w:txbxContent>
                              </v:textbox>
                            </v:rect>
                            <v:group id="Group 204" o:spid="_x0000_s10344" style="position:absolute;left:3249;top:13370;width:5858;height:1477" coordorigin="3249,13370" coordsize="5858,147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muhOsQAAADbAAAADwAAAGRycy9kb3ducmV2LnhtbESPQYvCMBSE78L+h/AW&#10;vGlaF2WtRhHZFQ8iqAvi7dE822LzUppsW/+9EQSPw8x8w8yXnSlFQ7UrLCuIhxEI4tTqgjMFf6ff&#10;wTcI55E1lpZJwZ0cLBcfvTkm2rZ8oOboMxEg7BJUkHtfJVK6NCeDbmgr4uBdbW3QB1lnUtfYBrgp&#10;5SiKJtJgwWEhx4rWOaW3479RsGmxXX3FP83udl3fL6fx/ryLSan+Z7eagfDU+Xf41d5qBaMp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smuhOsQAAADbAAAA&#10;DwAAAAAAAAAAAAAAAACqAgAAZHJzL2Rvd25yZXYueG1sUEsFBgAAAAAEAAQA+gAAAJsDAAAAAA==&#10;">
                              <v:rect id="Rectangle 205" o:spid="_x0000_s10345" style="position:absolute;left:6194;top:14216;width:334;height:17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UmuYMEA&#10;AADbAAAADwAAAGRycy9kb3ducmV2LnhtbERPy4rCMBTdD/gP4QqzG1MVBq1NRXygy/EB6u7SXNti&#10;c1OaaDvz9ZOF4PJw3sm8M5V4UuNKywqGgwgEcWZ1ybmC03HzNQHhPLLGyjIp+CUH87T3kWCsbct7&#10;eh58LkIIuxgVFN7XsZQuK8igG9iaOHA32xj0ATa51A22IdxUchRF39JgyaGhwJqWBWX3w8Mo2E7q&#10;xWVn/9q8Wl+355/zdHWceqU++91iBsJT59/il3unFYzD+vAl/ACZ/g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lJrmDBAAAA2wAAAA8AAAAAAAAAAAAAAAAAmAIAAGRycy9kb3du&#10;cmV2LnhtbFBLBQYAAAAABAAEAPUAAACGAwAAAAA=&#10;" filled="f" stroked="f">
                                <v:textbox style="mso-next-textbox:#Rectangle 205" inset="0,0,0,0">
                                  <w:txbxContent>
                                    <w:p w14:paraId="47417830" w14:textId="77777777" w:rsidR="00C932AC" w:rsidRPr="00EB460A" w:rsidRDefault="00C932AC" w:rsidP="00E43F2B">
                                      <w:pPr>
                                        <w:bidi w:val="0"/>
                                        <w:rPr>
                                          <w:rtl/>
                                        </w:rPr>
                                      </w:pPr>
                                      <w:r w:rsidRPr="00EB460A">
                                        <w:t>22</w:t>
                                      </w:r>
                                    </w:p>
                                  </w:txbxContent>
                                </v:textbox>
                              </v:rect>
                              <v:group id="Group 206" o:spid="_x0000_s10346" style="position:absolute;left:3249;top:13370;width:5858;height:1477" coordorigin="3249,13370" coordsize="5858,147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JxDvhwwAAANsAAAAP&#10;AAAAAAAAAAAAAAAAAKoCAABkcnMvZG93bnJldi54bWxQSwUGAAAAAAQABAD6AAAAmgMAAAAA&#10;">
                                <v:rect id="Rectangle 207" o:spid="_x0000_s10347" style="position:absolute;left:5873;top:14216;width:352;height:20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teVjMUA&#10;AADbAAAADwAAAGRycy9kb3ducmV2LnhtbESPT2vCQBTE7wW/w/KE3urGCMWkriL+QY9tFGxvj+xr&#10;Esy+Ddk1SfvpuwXB4zAzv2EWq8HUoqPWVZYVTCcRCOLc6ooLBefT/mUOwnlkjbVlUvBDDlbL0dMC&#10;U217/qAu84UIEHYpKii9b1IpXV6SQTexDXHwvm1r0AfZFlK32Ae4qWUcRa/SYMVhocSGNiXl1+xm&#10;FBzmzfrzaH/7ot59HS7vl2R7SrxSz+Nh/QbC0+Af4Xv7qBXMYvj/En6AXP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m15WMxQAAANsAAAAPAAAAAAAAAAAAAAAAAJgCAABkcnMv&#10;ZG93bnJldi54bWxQSwUGAAAAAAQABAD1AAAAigMAAAAA&#10;" filled="f" stroked="f">
                                  <v:textbox style="mso-next-textbox:#Rectangle 207" inset="0,0,0,0">
                                    <w:txbxContent>
                                      <w:p w14:paraId="35ACB2CA" w14:textId="77777777" w:rsidR="00C932AC" w:rsidRPr="00EB460A" w:rsidRDefault="00C932AC" w:rsidP="00E43F2B">
                                        <w:pPr>
                                          <w:bidi w:val="0"/>
                                          <w:rPr>
                                            <w:rtl/>
                                          </w:rPr>
                                        </w:pPr>
                                        <w:r w:rsidRPr="00EB460A">
                                          <w:t>21</w:t>
                                        </w:r>
                                      </w:p>
                                    </w:txbxContent>
                                  </v:textbox>
                                </v:rect>
                                <v:group id="Group 208" o:spid="_x0000_s10348" style="position:absolute;left:3249;top:13370;width:5858;height:1477" coordorigin="3249,13370" coordsize="5858,147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ZaAA3FAAAA2wAA&#10;AA8AAAAAAAAAAAAAAAAAqgIAAGRycy9kb3ducmV2LnhtbFBLBQYAAAAABAAEAPoAAACcAwAAAAA=&#10;">
                                  <v:rect id="Rectangle 209" o:spid="_x0000_s10349" style="position:absolute;left:5589;top:14216;width:298;height:17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nKoY8MA&#10;AADbAAAADwAAAGRycy9kb3ducmV2LnhtbESPS4vCQBCE74L/YWjBm05cRTQ6iuwDPfoC9dZk2iSY&#10;6QmZWRP31+8Igseiqr6i5svGFOJOlcstKxj0IxDEidU5pwqOh5/eBITzyBoLy6TgQQ6Wi3ZrjrG2&#10;Ne/ovvepCBB2MSrIvC9jKV2SkUHXtyVx8K62MuiDrFKpK6wD3BTyI4rG0mDOYSHDkj4zSm77X6Ng&#10;PSlX5439q9Pi+7I+bU/Tr8PUK9XtNKsZCE+Nf4df7Y1WMBzB80v4AXLx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nKoY8MAAADbAAAADwAAAAAAAAAAAAAAAACYAgAAZHJzL2Rv&#10;d25yZXYueG1sUEsFBgAAAAAEAAQA9QAAAIgDAAAAAA==&#10;" filled="f" stroked="f">
                                    <v:textbox style="mso-next-textbox:#Rectangle 209" inset="0,0,0,0">
                                      <w:txbxContent>
                                        <w:p w14:paraId="3D53B1B2" w14:textId="77777777" w:rsidR="00C932AC" w:rsidRPr="00EB460A" w:rsidRDefault="00C932AC" w:rsidP="00E43F2B">
                                          <w:pPr>
                                            <w:bidi w:val="0"/>
                                            <w:rPr>
                                              <w:rtl/>
                                            </w:rPr>
                                          </w:pPr>
                                          <w:r w:rsidRPr="00EB460A">
                                            <w:t>20</w:t>
                                          </w:r>
                                        </w:p>
                                      </w:txbxContent>
                                    </v:textbox>
                                  </v:rect>
                                  <v:group id="Group 210" o:spid="_x0000_s10350" style="position:absolute;left:3249;top:13370;width:5858;height:1477" coordorigin="3249,13370" coordsize="5858,147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Lb/PeLFAAAA2wAA&#10;AA8AAAAAAAAAAAAAAAAAqgIAAGRycy9kb3ducmV2LnhtbFBLBQYAAAAABAAEAPoAAACcAwAAAAA=&#10;">
                                    <v:rect id="Rectangle 211" o:spid="_x0000_s10351" style="position:absolute;left:5278;top:14202;width:308;height:18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eyTj8MA&#10;AADbAAAADwAAAGRycy9kb3ducmV2LnhtbESPQYvCMBSE7wv7H8Jb8LamqyBajSLqoke1gnp7NM+2&#10;bPNSmqyt/nojCB6HmfmGmcxaU4or1a6wrOCnG4EgTq0uOFNwSH6/hyCcR9ZYWiYFN3Iwm35+TDDW&#10;tuEdXfc+EwHCLkYFufdVLKVLczLourYiDt7F1gZ9kHUmdY1NgJtS9qJoIA0WHBZyrGiRU/q3/zcK&#10;1sNqftrYe5OVq/P6uD2OlsnIK9X5audjEJ5a/w6/2hutoD+A55fwA+T0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eyTj8MAAADbAAAADwAAAAAAAAAAAAAAAACYAgAAZHJzL2Rv&#10;d25yZXYueG1sUEsFBgAAAAAEAAQA9QAAAIgDAAAAAA==&#10;" filled="f" stroked="f">
                                      <v:textbox style="mso-next-textbox:#Rectangle 211" inset="0,0,0,0">
                                        <w:txbxContent>
                                          <w:p w14:paraId="4ED4C9FD" w14:textId="77777777" w:rsidR="00C932AC" w:rsidRPr="00EB460A" w:rsidRDefault="00C932AC" w:rsidP="00E43F2B">
                                            <w:pPr>
                                              <w:bidi w:val="0"/>
                                              <w:rPr>
                                                <w:rtl/>
                                              </w:rPr>
                                            </w:pPr>
                                            <w:r w:rsidRPr="00EB460A">
                                              <w:t>19</w:t>
                                            </w:r>
                                          </w:p>
                                        </w:txbxContent>
                                      </v:textbox>
                                    </v:rect>
                                    <v:group id="Group 212" o:spid="_x0000_s10352" style="position:absolute;left:3249;top:13370;width:5858;height:1477" coordorigin="3249,13370" coordsize="5858,147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KWEGDsQAAADbAAAA&#10;DwAAAAAAAAAAAAAAAACqAgAAZHJzL2Rvd25yZXYueG1sUEsFBgAAAAAEAAQA+gAAAJsDAAAAAA==&#10;">
                                      <v:rect id="Rectangle 213" o:spid="_x0000_s10353" style="position:absolute;left:4990;top:14200;width:320;height:17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z+iZsEA&#10;AADbAAAADwAAAGRycy9kb3ducmV2LnhtbERPy4rCMBTdD/gP4QqzG1MVBq1NRXygy/EB6u7SXNti&#10;c1OaaDvz9ZOF4PJw3sm8M5V4UuNKywqGgwgEcWZ1ybmC03HzNQHhPLLGyjIp+CUH87T3kWCsbct7&#10;eh58LkIIuxgVFN7XsZQuK8igG9iaOHA32xj0ATa51A22IdxUchRF39JgyaGhwJqWBWX3w8Mo2E7q&#10;xWVn/9q8Wl+355/zdHWceqU++91iBsJT59/il3unFYzD2PAl/ACZ/g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c/ombBAAAA2wAAAA8AAAAAAAAAAAAAAAAAmAIAAGRycy9kb3du&#10;cmV2LnhtbFBLBQYAAAAABAAEAPUAAACGAwAAAAA=&#10;" filled="f" stroked="f">
                                        <v:textbox style="mso-next-textbox:#Rectangle 213" inset="0,0,0,0">
                                          <w:txbxContent>
                                            <w:p w14:paraId="5455BDF5" w14:textId="77777777" w:rsidR="00C932AC" w:rsidRPr="00EB460A" w:rsidRDefault="00C932AC" w:rsidP="00E43F2B">
                                              <w:pPr>
                                                <w:bidi w:val="0"/>
                                                <w:rPr>
                                                  <w:rtl/>
                                                </w:rPr>
                                              </w:pPr>
                                              <w:r w:rsidRPr="00EB460A">
                                                <w:t>18</w:t>
                                              </w:r>
                                            </w:p>
                                          </w:txbxContent>
                                        </v:textbox>
                                      </v:rect>
                                      <v:group id="Group 214" o:spid="_x0000_s10354" style="position:absolute;left:3249;top:13370;width:5858;height:1477" coordorigin="3249,13370" coordsize="5858,147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N7I358QAAADbAAAA&#10;DwAAAAAAAAAAAAAAAACqAgAAZHJzL2Rvd25yZXYueG1sUEsFBgAAAAAEAAQA+gAAAJsDAAAAAA==&#10;">
                                        <v:rect id="Rectangle 215" o:spid="_x0000_s10355" style="position:absolute;left:4707;top:14200;width:300;height:18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U/dHcEA&#10;AADbAAAADwAAAGRycy9kb3ducmV2LnhtbERPy4rCMBTdD/gP4QqzG1NFBq1NRXygy/EB6u7SXNti&#10;c1OaaDvz9ZOF4PJw3sm8M5V4UuNKywqGgwgEcWZ1ybmC03HzNQHhPLLGyjIp+CUH87T3kWCsbct7&#10;eh58LkIIuxgVFN7XsZQuK8igG9iaOHA32xj0ATa51A22IdxUchRF39JgyaGhwJqWBWX3w8Mo2E7q&#10;xWVn/9q8Wl+355/zdHWceqU++91iBsJT59/il3unFYzD+vAl/ACZ/g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FP3R3BAAAA2wAAAA8AAAAAAAAAAAAAAAAAmAIAAGRycy9kb3du&#10;cmV2LnhtbFBLBQYAAAAABAAEAPUAAACGAwAAAAA=&#10;" filled="f" stroked="f">
                                          <v:textbox style="mso-next-textbox:#Rectangle 215" inset="0,0,0,0">
                                            <w:txbxContent>
                                              <w:p w14:paraId="7865520B" w14:textId="77777777" w:rsidR="00C932AC" w:rsidRPr="00EB460A" w:rsidRDefault="00C932AC" w:rsidP="00E43F2B">
                                                <w:pPr>
                                                  <w:bidi w:val="0"/>
                                                  <w:rPr>
                                                    <w:rtl/>
                                                  </w:rPr>
                                                </w:pPr>
                                                <w:r w:rsidRPr="00EB460A">
                                                  <w:t>17</w:t>
                                                </w:r>
                                              </w:p>
                                            </w:txbxContent>
                                          </v:textbox>
                                        </v:rect>
                                        <v:group id="Group 216" o:spid="_x0000_s10356" style="position:absolute;left:3249;top:13370;width:5858;height:1477" coordorigin="3249,13370" coordsize="5858,147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HCSJzFAAAA2wAA&#10;AA8AAAAAAAAAAAAAAAAAqgIAAGRycy9kb3ducmV2LnhtbFBLBQYAAAAABAAEAPoAAACcAwAAAAA=&#10;">
                                          <v:rect id="Rectangle 217" o:spid="_x0000_s10357" style="position:absolute;left:4491;top:14200;width:181;height:19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tHm8cUA&#10;AADbAAAADwAAAGRycy9kb3ducmV2LnhtbESPT2vCQBTE7wW/w/KE3urGIMWkriL+QY9tFGxvj+xr&#10;Esy+Ddk1SfvpuwXB4zAzv2EWq8HUoqPWVZYVTCcRCOLc6ooLBefT/mUOwnlkjbVlUvBDDlbL0dMC&#10;U217/qAu84UIEHYpKii9b1IpXV6SQTexDXHwvm1r0AfZFlK32Ae4qWUcRa/SYMVhocSGNiXl1+xm&#10;FBzmzfrzaH/7ot59HS7vl2R7SrxSz+Nh/QbC0+Af4Xv7qBXMYvj/En6AXP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0ebxxQAAANsAAAAPAAAAAAAAAAAAAAAAAJgCAABkcnMv&#10;ZG93bnJldi54bWxQSwUGAAAAAAQABAD1AAAAigMAAAAA&#10;" filled="f" stroked="f">
                                            <v:textbox style="mso-next-textbox:#Rectangle 217" inset="0,0,0,0">
                                              <w:txbxContent>
                                                <w:p w14:paraId="62095B5E" w14:textId="77777777" w:rsidR="00C932AC" w:rsidRPr="00EB460A" w:rsidRDefault="00C932AC" w:rsidP="00E43F2B">
                                                  <w:pPr>
                                                    <w:bidi w:val="0"/>
                                                    <w:rPr>
                                                      <w:rtl/>
                                                    </w:rPr>
                                                  </w:pPr>
                                                  <w:r w:rsidRPr="00EB460A">
                                                    <w:t>16</w:t>
                                                  </w:r>
                                                </w:p>
                                              </w:txbxContent>
                                            </v:textbox>
                                          </v:rect>
                                          <v:group id="Group 218" o:spid="_x0000_s10358" style="position:absolute;left:3249;top:13370;width:5858;height:1477" coordorigin="3249,13370" coordsize="5858,147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DlxzcMQAAADbAAAA&#10;DwAAAAAAAAAAAAAAAACqAgAAZHJzL2Rvd25yZXYueG1sUEsFBgAAAAAEAAQA+gAAAJsDAAAAAA==&#10;">
                                            <v:rect id="Rectangle 219" o:spid="_x0000_s10359" style="position:absolute;left:4166;top:14200;width:239;height:16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nTbHsUA&#10;AADbAAAADwAAAGRycy9kb3ducmV2LnhtbESPQWvCQBSE7wX/w/KE3pqNJYimriJa0WOrQtrbI/ua&#10;BLNvQ3ZNUn99tyB4HGbmG2axGkwtOmpdZVnBJIpBEOdWV1woOJ92LzMQziNrrC2Tgl9ysFqOnhaY&#10;atvzJ3VHX4gAYZeigtL7JpXS5SUZdJFtiIP3Y1uDPsi2kLrFPsBNLV/jeCoNVhwWSmxoU1J+OV6N&#10;gv2sWX8d7K0v6vfvffaRzbenuVfqeTys30B4GvwjfG8ftIIkgf8v4QfI5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edNsexQAAANsAAAAPAAAAAAAAAAAAAAAAAJgCAABkcnMv&#10;ZG93bnJldi54bWxQSwUGAAAAAAQABAD1AAAAigMAAAAA&#10;" filled="f" stroked="f">
                                              <v:textbox style="mso-next-textbox:#Rectangle 219" inset="0,0,0,0">
                                                <w:txbxContent>
                                                  <w:p w14:paraId="1C030A3B" w14:textId="77777777" w:rsidR="00C932AC" w:rsidRPr="00EB460A" w:rsidRDefault="00C932AC" w:rsidP="00E43F2B">
                                                    <w:pPr>
                                                      <w:bidi w:val="0"/>
                                                      <w:rPr>
                                                        <w:rtl/>
                                                      </w:rPr>
                                                    </w:pPr>
                                                    <w:r w:rsidRPr="00EB460A">
                                                      <w:t>15</w:t>
                                                    </w:r>
                                                  </w:p>
                                                </w:txbxContent>
                                              </v:textbox>
                                            </v:rect>
                                            <v:group id="Group 220" o:spid="_x0000_s10360" style="position:absolute;left:3249;top:13370;width:5858;height:1477" coordorigin="3249,13370" coordsize="5858,147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75Tp/FAAAA2wAA&#10;AA8AAAAAAAAAAAAAAAAAqgIAAGRycy9kb3ducmV2LnhtbFBLBQYAAAAABAAEAPoAAACcAwAAAAA=&#10;">
                                              <v:rect id="Rectangle 221" o:spid="_x0000_s10361" style="position:absolute;left:3820;top:14184;width:333;height:17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erg8sMA&#10;AADbAAAADwAAAGRycy9kb3ducmV2LnhtbESPQYvCMBSE7wv7H8Jb8LamKyJajSLqoke1gnp7NM+2&#10;bPNSmqyt/nojCB6HmfmGmcxaU4or1a6wrOCnG4EgTq0uOFNwSH6/hyCcR9ZYWiYFN3Iwm35+TDDW&#10;tuEdXfc+EwHCLkYFufdVLKVLczLourYiDt7F1gZ9kHUmdY1NgJtS9qJoIA0WHBZyrGiRU/q3/zcK&#10;1sNqftrYe5OVq/P6uD2OlsnIK9X5audjEJ5a/w6/2hutoD+A55fwA+T0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erg8sMAAADbAAAADwAAAAAAAAAAAAAAAACYAgAAZHJzL2Rv&#10;d25yZXYueG1sUEsFBgAAAAAEAAQA9QAAAIgDAAAAAA==&#10;" filled="f" stroked="f">
                                                <v:textbox style="mso-next-textbox:#Rectangle 221" inset="0,0,0,0">
                                                  <w:txbxContent>
                                                    <w:p w14:paraId="3BAC2E2F" w14:textId="77777777" w:rsidR="00C932AC" w:rsidRPr="00EB460A" w:rsidRDefault="00C932AC" w:rsidP="00E43F2B">
                                                      <w:pPr>
                                                        <w:bidi w:val="0"/>
                                                        <w:rPr>
                                                          <w:rtl/>
                                                        </w:rPr>
                                                      </w:pPr>
                                                      <w:r w:rsidRPr="00EB460A">
                                                        <w:t>14</w:t>
                                                      </w:r>
                                                    </w:p>
                                                  </w:txbxContent>
                                                </v:textbox>
                                              </v:rect>
                                              <v:group id="Group 222" o:spid="_x0000_s10362" style="position:absolute;left:3249;top:13370;width:5858;height:1477" coordorigin="3249,13370" coordsize="5858,147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xZ3VzxgAAANsA&#10;AAAPAAAAAAAAAAAAAAAAAKoCAABkcnMvZG93bnJldi54bWxQSwUGAAAAAAQABAD6AAAAnQMAAAAA&#10;">
                                                <v:rect id="Rectangle 223" o:spid="_x0000_s10363" style="position:absolute;left:6801;top:13416;width:345;height:19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znRG8EA&#10;AADbAAAADwAAAGRycy9kb3ducmV2LnhtbERPy4rCMBTdD/gP4QqzG1NFBq1NRXygy/EB6u7SXNti&#10;c1OaaDvz9ZOF4PJw3sm8M5V4UuNKywqGgwgEcWZ1ybmC03HzNQHhPLLGyjIp+CUH87T3kWCsbct7&#10;eh58LkIIuxgVFN7XsZQuK8igG9iaOHA32xj0ATa51A22IdxUchRF39JgyaGhwJqWBWX3w8Mo2E7q&#10;xWVn/9q8Wl+355/zdHWceqU++91iBsJT59/il3unFYzD2PAl/ACZ/g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850RvBAAAA2wAAAA8AAAAAAAAAAAAAAAAAmAIAAGRycy9kb3du&#10;cmV2LnhtbFBLBQYAAAAABAAEAPUAAACGAwAAAAA=&#10;" filled="f" stroked="f">
                                                  <v:textbox style="mso-next-textbox:#Rectangle 223" inset="0,0,0,0">
                                                    <w:txbxContent>
                                                      <w:p w14:paraId="5774961E" w14:textId="77777777" w:rsidR="00C932AC" w:rsidRPr="00EB460A" w:rsidRDefault="00C932AC" w:rsidP="00E43F2B">
                                                        <w:pPr>
                                                          <w:bidi w:val="0"/>
                                                        </w:pPr>
                                                        <w:r w:rsidRPr="00EB460A">
                                                          <w:t>13</w:t>
                                                        </w:r>
                                                      </w:p>
                                                    </w:txbxContent>
                                                  </v:textbox>
                                                </v:rect>
                                                <v:group id="Group 224" o:spid="_x0000_s10364" style="position:absolute;left:3249;top:13370;width:5858;height:1477" coordorigin="3249,13370" coordsize="5858,147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vtESaxgAAANsA&#10;AAAPAAAAAAAAAAAAAAAAAKoCAABkcnMvZG93bnJldi54bWxQSwUGAAAAAAQABAD6AAAAnQMAAAAA&#10;">
                                                  <v:rect id="Rectangle 225" o:spid="_x0000_s10365" style="position:absolute;left:6541;top:13414;width:288;height:19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JZLwMEA&#10;AADbAAAADwAAAGRycy9kb3ducmV2LnhtbERPy4rCMBTdD/gP4QqzG1MFB61NRXygy/EB6u7SXNti&#10;c1OaaDvz9ZOF4PJw3sm8M5V4UuNKywqGgwgEcWZ1ybmC03HzNQHhPLLGyjIp+CUH87T3kWCsbct7&#10;eh58LkIIuxgVFN7XsZQuK8igG9iaOHA32xj0ATa51A22IdxUchRF39JgyaGhwJqWBWX3w8Mo2E7q&#10;xWVn/9q8Wl+355/zdHWceqU++91iBsJT59/il3unFYzD+vAl/ACZ/g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SWS8DBAAAA2wAAAA8AAAAAAAAAAAAAAAAAmAIAAGRycy9kb3du&#10;cmV2LnhtbFBLBQYAAAAABAAEAPUAAACGAwAAAAA=&#10;" filled="f" stroked="f">
                                                    <v:textbox style="mso-next-textbox:#Rectangle 225" inset="0,0,0,0">
                                                      <w:txbxContent>
                                                        <w:p w14:paraId="2EAFDCF5" w14:textId="77777777" w:rsidR="00C932AC" w:rsidRPr="00EB460A" w:rsidRDefault="00C932AC" w:rsidP="00E43F2B">
                                                          <w:pPr>
                                                            <w:bidi w:val="0"/>
                                                          </w:pPr>
                                                          <w:r w:rsidRPr="00EB460A">
                                                            <w:t>12</w:t>
                                                          </w:r>
                                                        </w:p>
                                                      </w:txbxContent>
                                                    </v:textbox>
                                                  </v:rect>
                                                  <v:group id="Group 226" o:spid="_x0000_s10366" style="position:absolute;left:3249;top:13370;width:5858;height:1477" coordorigin="3249,13370" coordsize="5858,147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UG95BwwAAANsAAAAP&#10;AAAAAAAAAAAAAAAAAKoCAABkcnMvZG93bnJldi54bWxQSwUGAAAAAAQABAD6AAAAmgMAAAAA&#10;">
                                                    <v:rect id="Rectangle 227" o:spid="_x0000_s10367" style="position:absolute;left:6178;top:13414;width:358;height:19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whwLMUA&#10;AADbAAAADwAAAGRycy9kb3ducmV2LnhtbESPT2vCQBTE7wW/w/KE3urGgMWkriL+QY9tFGxvj+xr&#10;Esy+Ddk1SfvpuwXB4zAzv2EWq8HUoqPWVZYVTCcRCOLc6ooLBefT/mUOwnlkjbVlUvBDDlbL0dMC&#10;U217/qAu84UIEHYpKii9b1IpXV6SQTexDXHwvm1r0AfZFlK32Ae4qWUcRa/SYMVhocSGNiXl1+xm&#10;FBzmzfrzaH/7ot59HS7vl2R7SrxSz+Nh/QbC0+Af4Xv7qBXMYvj/En6AXP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7CHAsxQAAANsAAAAPAAAAAAAAAAAAAAAAAJgCAABkcnMv&#10;ZG93bnJldi54bWxQSwUGAAAAAAQABAD1AAAAigMAAAAA&#10;" filled="f" stroked="f">
                                                      <v:textbox style="mso-next-textbox:#Rectangle 227" inset="0,0,0,0">
                                                        <w:txbxContent>
                                                          <w:p w14:paraId="2BBC7799" w14:textId="77777777" w:rsidR="00C932AC" w:rsidRPr="00EB460A" w:rsidRDefault="00C932AC" w:rsidP="00E43F2B">
                                                            <w:pPr>
                                                              <w:bidi w:val="0"/>
                                                            </w:pPr>
                                                            <w:r w:rsidRPr="00EB460A">
                                                              <w:t>11</w:t>
                                                            </w:r>
                                                          </w:p>
                                                        </w:txbxContent>
                                                      </v:textbox>
                                                    </v:rect>
                                                    <v:group id="Group 228" o:spid="_x0000_s10368" style="position:absolute;left:3249;top:13370;width:5858;height:1477" coordorigin="3249,13370" coordsize="5858,147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uF5a3FAAAA2wAA&#10;AA8AAAAAAAAAAAAAAAAAqgIAAGRycy9kb3ducmV2LnhtbFBLBQYAAAAABAAEAPoAAACcAwAAAAA=&#10;">
                                                      <v:rect id="Rectangle 229" o:spid="_x0000_s10369" style="position:absolute;left:5861;top:13414;width:333;height:17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61Nw8MA&#10;AADbAAAADwAAAGRycy9kb3ducmV2LnhtbESPS4vCQBCE74L/YWjBm05cVDQ6iuwDPfoC9dZk2iSY&#10;6QmZWRP31+8Igseiqr6i5svGFOJOlcstKxj0IxDEidU5pwqOh5/eBITzyBoLy6TgQQ6Wi3ZrjrG2&#10;Ne/ovvepCBB2MSrIvC9jKV2SkUHXtyVx8K62MuiDrFKpK6wD3BTyI4rG0mDOYSHDkj4zSm77X6Ng&#10;PSlX5439q9Pi+7I+bU/Tr8PUK9XtNKsZCE+Nf4df7Y1WMBrC80v4AXLx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61Nw8MAAADbAAAADwAAAAAAAAAAAAAAAACYAgAAZHJzL2Rv&#10;d25yZXYueG1sUEsFBgAAAAAEAAQA9QAAAIgDAAAAAA==&#10;" filled="f" stroked="f">
                                                        <v:textbox style="mso-next-textbox:#Rectangle 229" inset="0,0,0,0">
                                                          <w:txbxContent>
                                                            <w:p w14:paraId="78450531" w14:textId="77777777" w:rsidR="00C932AC" w:rsidRPr="00EB460A" w:rsidRDefault="00C932AC" w:rsidP="00E43F2B">
                                                              <w:pPr>
                                                                <w:bidi w:val="0"/>
                                                                <w:rPr>
                                                                  <w:rtl/>
                                                                  <w:lang w:bidi="ar-SA"/>
                                                                </w:rPr>
                                                              </w:pPr>
                                                              <w:r w:rsidRPr="00EB460A">
                                                                <w:t>10</w:t>
                                                              </w:r>
                                                            </w:p>
                                                          </w:txbxContent>
                                                        </v:textbox>
                                                      </v:rect>
                                                      <v:group id="Group 230" o:spid="_x0000_s10370" style="position:absolute;left:3249;top:13370;width:5858;height:1477" coordorigin="3249,13370" coordsize="5858,147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rINhCwwAAANsAAAAP&#10;AAAAAAAAAAAAAAAAAKoCAABkcnMvZG93bnJldi54bWxQSwUGAAAAAAQABAD6AAAAmgMAAAAA&#10;">
                                                        <v:rect id="Rectangle 231" o:spid="_x0000_s10371" style="position:absolute;left:5595;top:13414;width:250;height:16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DN2L8MA&#10;AADbAAAADwAAAGRycy9kb3ducmV2LnhtbESPQYvCMBSE7wv7H8Jb8LamKyhajSLqoke1gnp7NM+2&#10;bPNSmqyt/nojCB6HmfmGmcxaU4or1a6wrOCnG4EgTq0uOFNwSH6/hyCcR9ZYWiYFN3Iwm35+TDDW&#10;tuEdXfc+EwHCLkYFufdVLKVLczLourYiDt7F1gZ9kHUmdY1NgJtS9qJoIA0WHBZyrGiRU/q3/zcK&#10;1sNqftrYe5OVq/P6uD2OlsnIK9X5audjEJ5a/w6/2hutoD+A55fwA+T0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DN2L8MAAADbAAAADwAAAAAAAAAAAAAAAACYAgAAZHJzL2Rv&#10;d25yZXYueG1sUEsFBgAAAAAEAAQA9QAAAIgDAAAAAA==&#10;" filled="f" stroked="f">
                                                          <v:textbox style="mso-next-textbox:#Rectangle 231" inset="0,0,0,0">
                                                            <w:txbxContent>
                                                              <w:p w14:paraId="0AE51620" w14:textId="77777777" w:rsidR="00C932AC" w:rsidRPr="00EB460A" w:rsidRDefault="00C932AC" w:rsidP="00E43F2B">
                                                                <w:pPr>
                                                                  <w:bidi w:val="0"/>
                                                                </w:pPr>
                                                                <w:r w:rsidRPr="00EB460A">
                                                                  <w:t>9</w:t>
                                                                </w:r>
                                                              </w:p>
                                                            </w:txbxContent>
                                                          </v:textbox>
                                                        </v:rect>
                                                        <v:group id="Group 232" o:spid="_x0000_s10372" style="position:absolute;left:3249;top:13370;width:5858;height:1477" coordorigin="3249,13370" coordsize="5858,147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PS+467FAAAA2wAA&#10;AA8AAAAAAAAAAAAAAAAAqgIAAGRycy9kb3ducmV2LnhtbFBLBQYAAAAABAAEAPoAAACcAwAAAAA=&#10;">
                                                          <v:rect id="Rectangle 233" o:spid="_x0000_s10373" style="position:absolute;left:5282;top:13400;width:277;height:14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uBHxsEA&#10;AADbAAAADwAAAGRycy9kb3ducmV2LnhtbERPy4rCMBTdD/gP4QqzG1MFB61NRXygy/EB6u7SXNti&#10;c1OaaDvz9ZOF4PJw3sm8M5V4UuNKywqGgwgEcWZ1ybmC03HzNQHhPLLGyjIp+CUH87T3kWCsbct7&#10;eh58LkIIuxgVFN7XsZQuK8igG9iaOHA32xj0ATa51A22IdxUchRF39JgyaGhwJqWBWX3w8Mo2E7q&#10;xWVn/9q8Wl+355/zdHWceqU++91iBsJT59/il3unFYzD2PAl/ACZ/g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rgR8bBAAAA2wAAAA8AAAAAAAAAAAAAAAAAmAIAAGRycy9kb3du&#10;cmV2LnhtbFBLBQYAAAAABAAEAPUAAACGAwAAAAA=&#10;" filled="f" stroked="f">
                                                            <v:textbox style="mso-next-textbox:#Rectangle 233" inset="0,0,0,0">
                                                              <w:txbxContent>
                                                                <w:p w14:paraId="118E7DB4" w14:textId="77777777" w:rsidR="00C932AC" w:rsidRPr="00EB460A" w:rsidRDefault="00C932AC" w:rsidP="00E43F2B">
                                                                  <w:pPr>
                                                                    <w:bidi w:val="0"/>
                                                                  </w:pPr>
                                                                  <w:r w:rsidRPr="00EB460A">
                                                                    <w:t>8</w:t>
                                                                  </w:r>
                                                                </w:p>
                                                              </w:txbxContent>
                                                            </v:textbox>
                                                          </v:rect>
                                                          <v:group id="Group 234" o:spid="_x0000_s10374" style="position:absolute;left:3249;top:13370;width:5858;height:1477" coordorigin="3249,13370" coordsize="5858,147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pt0kfFAAAA2wAA&#10;AA8AAAAAAAAAAAAAAAAAqgIAAGRycy9kb3ducmV2LnhtbFBLBQYAAAAABAAEAPoAAACcAwAAAAA=&#10;">
                                                            <v:rect id="Rectangle 235" o:spid="_x0000_s10375" style="position:absolute;left:4994;top:13414;width:260;height:19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vqBfb8A&#10;AADbAAAADwAAAGRycy9kb3ducmV2LnhtbERPy6rCMBDdC/5DGMGdpt6FaDWK6BVd+gJ1NzRjW2wm&#10;pYm2+vVmIbg8nPd03phCPKlyuWUFg34EgjixOudUwem47o1AOI+ssbBMCl7kYD5rt6YYa1vznp4H&#10;n4oQwi5GBZn3ZSylSzIy6Pq2JA7czVYGfYBVKnWFdQg3hfyLoqE0mHNoyLCkZUbJ/fAwCjajcnHZ&#10;2nedFv/XzXl3Hq+OY69Ut9MsJiA8Nf4n/rq3WsEwrA9fwg+Qsw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q+oF9vwAAANsAAAAPAAAAAAAAAAAAAAAAAJgCAABkcnMvZG93bnJl&#10;di54bWxQSwUGAAAAAAQABAD1AAAAhAMAAAAA&#10;" filled="f" stroked="f">
                                                              <v:textbox style="mso-next-textbox:#Rectangle 235" inset="0,0,0,0">
                                                                <w:txbxContent>
                                                                  <w:p w14:paraId="22791F16" w14:textId="77777777" w:rsidR="00C932AC" w:rsidRPr="00EB460A" w:rsidRDefault="00C932AC" w:rsidP="00E43F2B">
                                                                    <w:pPr>
                                                                      <w:bidi w:val="0"/>
                                                                    </w:pPr>
                                                                    <w:r w:rsidRPr="00EB460A">
                                                                      <w:t>7</w:t>
                                                                    </w:r>
                                                                  </w:p>
                                                                </w:txbxContent>
                                                              </v:textbox>
                                                            </v:rect>
                                                            <v:group id="Group 236" o:spid="_x0000_s10376" style="position:absolute;left:3249;top:13370;width:5858;height:1477" coordorigin="3249,13370" coordsize="5858,147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p3FPzFAAAA2wAA&#10;AA8AAAAAAAAAAAAAAAAAqgIAAGRycy9kb3ducmV2LnhtbFBLBQYAAAAABAAEAPoAAACcAwAAAAA=&#10;">
                                                              <v:rect id="Rectangle 237" o:spid="_x0000_s10377" style="position:absolute;left:4694;top:13414;width:314;height:19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WS6kcUA&#10;AADbAAAADwAAAGRycy9kb3ducmV2LnhtbESPQWvCQBSE7wX/w/KE3uqmOYSYuoq0leTYqqC9PbLP&#10;JJh9G7JrkvbXdwsFj8PMfMOsNpNpxUC9aywreF5EIIhLqxuuFBwPu6cUhPPIGlvLpOCbHGzWs4cV&#10;ZtqO/EnD3lciQNhlqKD2vsukdGVNBt3CdsTBu9jeoA+yr6TucQxw08o4ihJpsOGwUGNHrzWV1/3N&#10;KMjTbnsu7M9Yte9f+enjtHw7LL1Sj/Np+wLC0+Tv4f92oRUkMfx9CT9Ar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1ZLqRxQAAANsAAAAPAAAAAAAAAAAAAAAAAJgCAABkcnMv&#10;ZG93bnJldi54bWxQSwUGAAAAAAQABAD1AAAAigMAAAAA&#10;" filled="f" stroked="f">
                                                                <v:textbox style="mso-next-textbox:#Rectangle 237" inset="0,0,0,0">
                                                                  <w:txbxContent>
                                                                    <w:p w14:paraId="1BAA476A" w14:textId="77777777" w:rsidR="00C932AC" w:rsidRPr="00EB460A" w:rsidRDefault="00C932AC" w:rsidP="00E43F2B">
                                                                      <w:pPr>
                                                                        <w:bidi w:val="0"/>
                                                                        <w:rPr>
                                                                          <w:rtl/>
                                                                        </w:rPr>
                                                                      </w:pPr>
                                                                      <w:r w:rsidRPr="00EB460A">
                                                                        <w:t>6</w:t>
                                                                      </w:r>
                                                                    </w:p>
                                                                  </w:txbxContent>
                                                                </v:textbox>
                                                              </v:rect>
                                                              <v:group id="Group 238" o:spid="_x0000_s10378" style="position:absolute;left:3249;top:13370;width:5858;height:1477" coordorigin="3249,13370" coordsize="5858,147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ekvEMQAAADbAAAA&#10;DwAAAAAAAAAAAAAAAACqAgAAZHJzL2Rvd25yZXYueG1sUEsFBgAAAAAEAAQA+gAAAJsDAAAAAA==&#10;">
                                                                <v:rect id="Rectangle 239" o:spid="_x0000_s10379" style="position:absolute;left:4439;top:13414;width:271;height:17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cGHfsMA&#10;AADbAAAADwAAAGRycy9kb3ducmV2LnhtbESPQYvCMBSE7wv7H8Jb8LamKyJajSLqoke1gnp7NM+2&#10;bPNSmqyt/nojCB6HmfmGmcxaU4or1a6wrOCnG4EgTq0uOFNwSH6/hyCcR9ZYWiYFN3Iwm35+TDDW&#10;tuEdXfc+EwHCLkYFufdVLKVLczLourYiDt7F1gZ9kHUmdY1NgJtS9qJoIA0WHBZyrGiRU/q3/zcK&#10;1sNqftrYe5OVq/P6uD2OlsnIK9X5audjEJ5a/w6/2hutYNCH55fwA+T0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cGHfsMAAADbAAAADwAAAAAAAAAAAAAAAACYAgAAZHJzL2Rv&#10;d25yZXYueG1sUEsFBgAAAAAEAAQA9QAAAIgDAAAAAA==&#10;" filled="f" stroked="f">
                                                                  <v:textbox style="mso-next-textbox:#Rectangle 239" inset="0,0,0,0">
                                                                    <w:txbxContent>
                                                                      <w:p w14:paraId="6E827EBA" w14:textId="77777777" w:rsidR="00C932AC" w:rsidRPr="00EB460A" w:rsidRDefault="00C932AC" w:rsidP="00E43F2B">
                                                                        <w:pPr>
                                                                          <w:bidi w:val="0"/>
                                                                        </w:pPr>
                                                                        <w:r w:rsidRPr="00EB460A">
                                                                          <w:t>5</w:t>
                                                                        </w:r>
                                                                      </w:p>
                                                                    </w:txbxContent>
                                                                  </v:textbox>
                                                                </v:rect>
                                                                <v:group id="Group 240" o:spid="_x0000_s10380" style="position:absolute;left:3249;top:13370;width:5858;height:1477" coordorigin="3249,13370" coordsize="5858,147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VMEv/FAAAA2wAA&#10;AA8AAAAAAAAAAAAAAAAAqgIAAGRycy9kb3ducmV2LnhtbFBLBQYAAAAABAAEAPoAAACcAwAAAAA=&#10;">
                                                                  <v:rect id="Rectangle 241" o:spid="_x0000_s10381" style="position:absolute;left:4151;top:13412;width:242;height:16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l+8ksMA&#10;AADbAAAADwAAAGRycy9kb3ducmV2LnhtbESPT4vCMBTE74LfITxhb5rqoWjXKLK66NF/0PX2aJ5t&#10;2ealNFnb9dMbQfA4zMxvmPmyM5W4UeNKywrGowgEcWZ1ybmC8+l7OAXhPLLGyjIp+CcHy0W/N8dE&#10;25YPdDv6XAQIuwQVFN7XiZQuK8igG9maOHhX2xj0QTa51A22AW4qOYmiWBosOSwUWNNXQdnv8c8o&#10;2E7r1c/O3tu82ly26T6drU8zr9THoFt9gvDU+Xf41d5pBXEMzy/hB8jF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l+8ksMAAADbAAAADwAAAAAAAAAAAAAAAACYAgAAZHJzL2Rv&#10;d25yZXYueG1sUEsFBgAAAAAEAAQA9QAAAIgDAAAAAA==&#10;" filled="f" stroked="f">
                                                                    <v:textbox style="mso-next-textbox:#Rectangle 241" inset="0,0,0,0">
                                                                      <w:txbxContent>
                                                                        <w:p w14:paraId="1F44A1E1" w14:textId="77777777" w:rsidR="00C932AC" w:rsidRPr="00EB460A" w:rsidRDefault="00C932AC" w:rsidP="00E43F2B">
                                                                          <w:pPr>
                                                                            <w:bidi w:val="0"/>
                                                                            <w:rPr>
                                                                              <w:rtl/>
                                                                            </w:rPr>
                                                                          </w:pPr>
                                                                          <w:r w:rsidRPr="00EB460A">
                                                                            <w:t>4</w:t>
                                                                          </w:r>
                                                                        </w:p>
                                                                      </w:txbxContent>
                                                                    </v:textbox>
                                                                  </v:rect>
                                                                  <v:group id="Group 242" o:spid="_x0000_s10382" style="position:absolute;left:3249;top:13370;width:5858;height:1477" coordorigin="3249,13370" coordsize="5858,147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rSKRPFAAAA2wAA&#10;AA8AAAAAAAAAAAAAAAAAqgIAAGRycy9kb3ducmV2LnhtbFBLBQYAAAAABAAEAPoAAACcAwAAAAA=&#10;">
                                                                    <v:rect id="Rectangle 243" o:spid="_x0000_s10383" style="position:absolute;left:3897;top:13426;width:227;height:16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IyNe78A&#10;AADbAAAADwAAAGRycy9kb3ducmV2LnhtbERPy6rCMBDdC/5DGMGdpt6FaDWK6BVd+gJ1NzRjW2wm&#10;pYm2+vVmIbg8nPd03phCPKlyuWUFg34EgjixOudUwem47o1AOI+ssbBMCl7kYD5rt6YYa1vznp4H&#10;n4oQwi5GBZn3ZSylSzIy6Pq2JA7czVYGfYBVKnWFdQg3hfyLoqE0mHNoyLCkZUbJ/fAwCjajcnHZ&#10;2nedFv/XzXl3Hq+OY69Ut9MsJiA8Nf4n/rq3WsEwjA1fwg+Qsw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UjI17vwAAANsAAAAPAAAAAAAAAAAAAAAAAJgCAABkcnMvZG93bnJl&#10;di54bWxQSwUGAAAAAAQABAD1AAAAhAMAAAAA&#10;" filled="f" stroked="f">
                                                                      <v:textbox style="mso-next-textbox:#Rectangle 243" inset="0,0,0,0">
                                                                        <w:txbxContent>
                                                                          <w:p w14:paraId="2702F567" w14:textId="77777777" w:rsidR="00C932AC" w:rsidRPr="00EB460A" w:rsidRDefault="00C932AC" w:rsidP="00E43F2B">
                                                                            <w:pPr>
                                                                              <w:bidi w:val="0"/>
                                                                              <w:rPr>
                                                                                <w:rtl/>
                                                                              </w:rPr>
                                                                            </w:pPr>
                                                                            <w:r w:rsidRPr="00EB460A">
                                                                              <w:t>3</w:t>
                                                                            </w:r>
                                                                          </w:p>
                                                                        </w:txbxContent>
                                                                      </v:textbox>
                                                                    </v:rect>
                                                                    <v:group id="Group 244" o:spid="_x0000_s10384" style="position:absolute;left:3249;top:13370;width:5858;height:1477" coordorigin="3249,13370" coordsize="5858,147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QBGPrFAAAA2wAA&#10;AA8AAAAAAAAAAAAAAAAAqgIAAGRycy9kb3ducmV2LnhtbFBLBQYAAAAABAAEAPoAAACcAwAAAAA=&#10;">
                                                                      <v:rect id="Rectangle 245" o:spid="_x0000_s10385" style="position:absolute;left:3596;top:13370;width:282;height:17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yMXoMEA&#10;AADbAAAADwAAAGRycy9kb3ducmV2LnhtbERPy4rCMBTdD/gP4QqzG1NdOFqbivhAl+MD1N2lubbF&#10;5qY00Xbm6ycLweXhvJN5ZyrxpMaVlhUMBxEI4szqknMFp+PmawLCeWSNlWVS8EsO5mnvI8FY25b3&#10;9Dz4XIQQdjEqKLyvYyldVpBBN7A1ceButjHoA2xyqRtsQ7ip5CiKxtJgyaGhwJqWBWX3w8Mo2E7q&#10;xWVn/9q8Wl+355/zdHWceqU++91iBsJT59/il3unFXyH9eFL+AEy/Q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8jF6DBAAAA2wAAAA8AAAAAAAAAAAAAAAAAmAIAAGRycy9kb3du&#10;cmV2LnhtbFBLBQYAAAAABAAEAPUAAACGAwAAAAA=&#10;" filled="f" stroked="f">
                                                                        <v:textbox style="mso-next-textbox:#Rectangle 245" inset="0,0,0,0">
                                                                          <w:txbxContent>
                                                                            <w:p w14:paraId="378D40E4" w14:textId="77777777" w:rsidR="00C932AC" w:rsidRPr="00EB460A" w:rsidRDefault="00C932AC" w:rsidP="00E43F2B">
                                                                              <w:pPr>
                                                                                <w:bidi w:val="0"/>
                                                                                <w:rPr>
                                                                                  <w:rtl/>
                                                                                </w:rPr>
                                                                              </w:pPr>
                                                                              <w:r w:rsidRPr="00EB460A">
                                                                                <w:t>2</w:t>
                                                                              </w:r>
                                                                            </w:p>
                                                                          </w:txbxContent>
                                                                        </v:textbox>
                                                                      </v:rect>
                                                                      <v:group id="Group 246" o:spid="_x0000_s10386" style="position:absolute;left:3249;top:13589;width:5858;height:1258" coordorigin="3249,13589" coordsize="5858,125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ugiHFAAAA2wAA&#10;AA8AAAAAAAAAAAAAAAAAqgIAAGRycy9kb3ducmV2LnhtbFBLBQYAAAAABAAEAPoAAACcAwAAAAA=&#10;">
                                                                        <v:group id="Group 247" o:spid="_x0000_s10387" style="position:absolute;left:3285;top:13589;width:5822;height:1258" coordorigin="3285,13589" coordsize="5822,125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3wcVsQAAADbAAAADwAAAGRycy9kb3ducmV2LnhtbESPQYvCMBSE78L+h/AW&#10;vGlaF12pRhHZFQ8iqAvi7dE822LzUppsW/+9EQSPw8x8w8yXnSlFQ7UrLCuIhxEI4tTqgjMFf6ff&#10;wRSE88gaS8uk4E4OlouP3hwTbVs+UHP0mQgQdgkqyL2vEildmpNBN7QVcfCutjbog6wzqWtsA9yU&#10;chRFE2mw4LCQY0XrnNLb8d8o2LTYrr7in2Z3u67vl9N4f97FpFT/s1vNQHjq/Dv8am+1gu8R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3wcVsQAAADbAAAA&#10;DwAAAAAAAAAAAAAAAACqAgAAZHJzL2Rvd25yZXYueG1sUEsFBgAAAAAEAAQA+gAAAJsDAAAAAA==&#10;">
                                                                          <v:shape id="AutoShape 248" o:spid="_x0000_s10388" type="#_x0000_t32" style="position:absolute;left:3563;top:14173;width:181;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gTxasUAAADbAAAADwAAAGRycy9kb3ducmV2LnhtbESPQWsCMRSE7wX/Q3iCl1KzWrRlNcpW&#10;EFTwoG3vz83rJnTzst1E3f77piB4HGbmG2a+7FwtLtQG61nBaJiBIC69tlwp+HhfP72CCBFZY+2Z&#10;FPxSgOWi9zDHXPsrH+hyjJVIEA45KjAxNrmUoTTkMAx9Q5y8L986jEm2ldQtXhPc1XKcZVPp0HJa&#10;MNjQylD5fTw7Bfvt6K04GbvdHX7sfrIu6nP1+KnUoN8VMxCRungP39obreDlGf6/pB8gF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gTxasUAAADbAAAADwAAAAAAAAAA&#10;AAAAAAChAgAAZHJzL2Rvd25yZXYueG1sUEsFBgAAAAAEAAQA+QAAAJMDAAAAAA==&#10;"/>
                                                                          <v:shape id="AutoShape 249" o:spid="_x0000_s10389" type="#_x0000_t32" style="position:absolute;left:3734;top:14619;width:5192;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e1pHsUAAADbAAAADwAAAGRycy9kb3ducmV2LnhtbESPQWsCMRSE7wX/Q3iCl1KzSrVlNcpW&#10;EFTwoG3vz83rJnTzst1E3f77piB4HGbmG2a+7FwtLtQG61nBaJiBIC69tlwp+HhfP72CCBFZY+2Z&#10;FPxSgOWi9zDHXPsrH+hyjJVIEA45KjAxNrmUoTTkMAx9Q5y8L986jEm2ldQtXhPc1XKcZVPp0HJa&#10;MNjQylD5fTw7Bfvt6K04GbvdHX7sfrIu6nP1+KnUoN8VMxCRungP39obreDlGf6/pB8gF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e1pHsUAAADbAAAADwAAAAAAAAAA&#10;AAAAAAChAgAAZHJzL2Rvd25yZXYueG1sUEsFBgAAAAAEAAQA+QAAAJMDAAAAAA==&#10;"/>
                                                                          <v:shape id="AutoShape 250" o:spid="_x0000_s10390" type="#_x0000_t32" style="position:absolute;left:6994;top:13740;width:2113;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Nm49cQAAADbAAAADwAAAGRycy9kb3ducmV2LnhtbESPT2vCQBTE7wW/w/KE3upGwVSimyBK&#10;aaCXVnvo8ZF9JtHs25Dd5s+37xYEj8PM/IbZZaNpRE+dqy0rWC4iEMSF1TWXCr7Pby8bEM4ja2ws&#10;k4KJHGTp7GmHibYDf1F/8qUIEHYJKqi8bxMpXVGRQbewLXHwLrYz6IPsSqk7HALcNHIVRbE0WHNY&#10;qLClQ0XF7fRrFMRNNOXnj/eBV5sf+3k9+rUxWqnn+bjfgvA0+kf43s61gtc1/H8JP0Cm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U2bj1xAAAANsAAAAPAAAAAAAAAAAA&#10;AAAAAKECAABkcnMvZG93bnJldi54bWxQSwUGAAAAAAQABAD5AAAAkgMAAAAA&#10;" strokeweight="1pt">
                                                                            <v:stroke dashstyle="dash"/>
                                                                          </v:shape>
                                                                          <v:shape id="AutoShape 251" o:spid="_x0000_s10391" type="#_x0000_t32" style="position:absolute;left:9107;top:13740;width:0;height:777;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AsmgsQAAADbAAAADwAAAGRycy9kb3ducmV2LnhtbESPT2uDQBTE74F+h+UFekvWCDXBukpo&#10;KRV6af4ceny4L2rivhV3q+bbdwuFHoeZ+Q2TFbPpxEiDay0r2KwjEMSV1S3XCs6nt9UOhPPIGjvL&#10;pOBODor8YZFhqu3EBxqPvhYBwi5FBY33fSqlqxoy6Na2Jw7exQ4GfZBDLfWAU4CbTsZRlEiDLYeF&#10;Bnt6aai6Hb+NgqSL7uXp433iePdlP6+v/skYrdTjct4/g/A0+//wX7vUCrYJ/H4JP0Dm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kCyaCxAAAANsAAAAPAAAAAAAAAAAA&#10;AAAAAKECAABkcnMvZG93bnJldi54bWxQSwUGAAAAAAQABAD5AAAAkgMAAAAA&#10;" strokeweight="1pt">
                                                                            <v:stroke dashstyle="dash"/>
                                                                          </v:shape>
                                                                          <v:shape id="AutoShape 252" o:spid="_x0000_s10392" type="#_x0000_t32" style="position:absolute;left:8926;top:14517;width:181;height:0;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q7pRsUAAADbAAAADwAAAGRycy9kb3ducmV2LnhtbESPQWvCQBSE74L/YXlCb7ppWoxEVzGF&#10;hhaxUCt6fWRfk2D2bZrdavz3XUHocZiZb5jFqjeNOFPnassKHicRCOLC6ppLBfuv1/EMhPPIGhvL&#10;pOBKDlbL4WCBqbYX/qTzzpciQNilqKDyvk2ldEVFBt3EtsTB+7adQR9kV0rd4SXATSPjKJpKgzWH&#10;hQpbeqmoOO1+jYLZT/a8zTfX+j1pn+LM5Qc6fsRKPYz69RyEp97/h+/tN60gSeD2JfwAufw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q7pRsUAAADbAAAADwAAAAAAAAAA&#10;AAAAAAChAgAAZHJzL2Rvd25yZXYueG1sUEsFBgAAAAAEAAQA+QAAAJMDAAAAAA==&#10;" strokeweight="1pt">
                                                                            <v:stroke dashstyle="dash"/>
                                                                          </v:shape>
                                                                          <v:group id="Group 253" o:spid="_x0000_s10393" style="position:absolute;left:3285;top:13589;width:5641;height:1258" coordorigin="2462,3940" coordsize="6634,125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OlCu8wwAAANsAAAAP&#10;AAAAAAAAAAAAAAAAAKoCAABkcnMvZG93bnJldi54bWxQSwUGAAAAAAQABAD6AAAAmgMAAAAA&#10;">
                                                                            <v:group id="Group 254" o:spid="_x0000_s10394" style="position:absolute;left:2462;top:3940;width:4348;height:1195" coordorigin="2462,3940" coordsize="4348,119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h2I4nxgAAANsA&#10;AAAPAAAAAAAAAAAAAAAAAKoCAABkcnMvZG93bnJldi54bWxQSwUGAAAAAAQABAD6AAAAnQMAAAAA&#10;">
                                                                              <v:shape id="AutoShape 255" o:spid="_x0000_s10395" type="#_x0000_t32" style="position:absolute;left:3002;top:3940;width:0;height:1195;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" strokeweight="1.5pt"/>
                                                                              <v:rect id="Rectangle 256" o:spid="_x0000_s10396" style="position:absolute;left:2462;top:4320;width:326;height:40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el9gsEA&#10;AADbAAAADwAAAGRycy9kb3ducmV2LnhtbESPQYvCMBSE74L/ITzBm6YqiFuNIoriHrVevD2bZ1tt&#10;XkoTte6vN4Kwx2FmvmFmi8aU4kG1KywrGPQjEMSp1QVnCo7JpjcB4TyyxtIyKXiRg8W83ZphrO2T&#10;9/Q4+EwECLsYFeTeV7GULs3JoOvbijh4F1sb9EHWmdQ1PgPclHIYRWNpsOCwkGNFq5zS2+FuFJyL&#10;4RH/9sk2Mj+bkf9tkuv9tFaq22mWUxCeGv8f/rZ3WsFkAJ8v4QfI+R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3pfYLBAAAA2wAAAA8AAAAAAAAAAAAAAAAAmAIAAGRycy9kb3du&#10;cmV2LnhtbFBLBQYAAAAABAAEAPUAAACGAwAAAAA=&#10;">
                                                                                <v:textbox style="mso-next-textbox:#Rectangle 256">
                                                                                  <w:txbxContent>
                                                                                    <w:p w14:paraId="40FF47D0" w14:textId="77777777" w:rsidR="00C932AC" w:rsidRPr="00E76CAE" w:rsidRDefault="00C932AC" w:rsidP="00E43F2B">
                                                                                      <w:pPr>
                                                                                        <w:bidi w:val="0"/>
                                                                                        <w:rPr>
                                                                                          <w:rtl/>
                                                                                        </w:rPr>
                                                                                      </w:pPr>
                                                                                      <w:r w:rsidRPr="00E76CAE">
                                                                                        <w:t>S</w:t>
                                                                                      </w:r>
                                                                                    </w:p>
                                                                                  </w:txbxContent>
                                                                                </v:textbox>
                                                                              </v:rect>
                                                                              <v:shape id="AutoShape 257" o:spid="_x0000_s10397" type="#_x0000_t32" style="position:absolute;left:3326;top:4012;width:0;height:425;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r4h1r4AAADbAAAADwAAAGRycy9kb3ducmV2LnhtbESPzQrCMBCE74LvEFbwpqkKItUoKghe&#10;PPhz8bY0a1NsNrWJtb69EQSPw8x8wyxWrS1FQ7UvHCsYDRMQxJnTBecKLufdYAbCB2SNpWNS8CYP&#10;q2W3s8BUuxcfqTmFXEQI+xQVmBCqVEqfGbLoh64ijt7N1RZDlHUudY2vCLelHCfJVFosOC4YrGhr&#10;KLufnlaBrbR9HJzR13sxKTe0v603SaNUv9eu5yACteEf/rX3WsFsDN8v8QfI5Qc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AGviHWvgAAANsAAAAPAAAAAAAAAAAAAAAAAKEC&#10;AABkcnMvZG93bnJldi54bWxQSwUGAAAAAAQABAD5AAAAjAMAAAAA&#10;" strokeweight="1.5pt"/>
                                                                              <v:shape id="AutoShape 258" o:spid="_x0000_s10398" type="#_x0000_t32" style="position:absolute;left:3638;top:4012;width:0;height:425;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fKETb4AAADbAAAADwAAAGRycy9kb3ducmV2LnhtbESPzQrCMBCE74LvEFbwpqkKItUoKghe&#10;PPhz8bY0a1NsNrWJtb69EQSPw8x8wyxWrS1FQ7UvHCsYDRMQxJnTBecKLufdYAbCB2SNpWNS8CYP&#10;q2W3s8BUuxcfqTmFXEQI+xQVmBCqVEqfGbLoh64ijt7N1RZDlHUudY2vCLelHCfJVFosOC4YrGhr&#10;KLufnlaBrbR9HJzR13sxKTe0v603SaNUv9eu5yACteEf/rX3WsFsAt8v8QfI5Qc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Bp8oRNvgAAANsAAAAPAAAAAAAAAAAAAAAAAKEC&#10;AABkcnMvZG93bnJldi54bWxQSwUGAAAAAAQABAD5AAAAjAMAAAAA&#10;" strokeweight="1.5pt"/>
                                                                              <v:shape id="AutoShape 259" o:spid="_x0000_s10399" type="#_x0000_t32" style="position:absolute;left:3976;top:4012;width:0;height:425;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hscOcIAAADbAAAADwAAAGRycy9kb3ducmV2LnhtbESPQYvCMBSE7wv+h/AEb9tUXURqo6gg&#10;eNnDqhdvj+bZlDYvtYm1++83C4LHYWa+YfLNYBvRU+crxwqmSQqCuHC64lLB5Xz4XILwAVlj45gU&#10;/JKHzXr0kWOm3ZN/qD+FUkQI+wwVmBDaTEpfGLLoE9cSR+/mOoshyq6UusNnhNtGztJ0IS1WHBcM&#10;trQ3VNSnh1VgW23v387oa13Nmx0db9td2is1GQ/bFYhAQ3iHX+2jVrD8gv8v8QfI9R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5hscOcIAAADbAAAADwAAAAAAAAAAAAAA&#10;AAChAgAAZHJzL2Rvd25yZXYueG1sUEsFBgAAAAAEAAQA+QAAAJADAAAAAA==&#10;" strokeweight="1.5pt"/>
                                                                              <v:shape id="AutoShape 260" o:spid="_x0000_s10400" type="#_x0000_t32" style="position:absolute;left:4314;top:4013;width:0;height:425;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Ve5osIAAADbAAAADwAAAGRycy9kb3ducmV2LnhtbESPQYvCMBSE7wv+h/AEb9tUZUVqo6gg&#10;eNnDqhdvj+bZlDYvtYm1++83C4LHYWa+YfLNYBvRU+crxwqmSQqCuHC64lLB5Xz4XILwAVlj45gU&#10;/JKHzXr0kWOm3ZN/qD+FUkQI+wwVmBDaTEpfGLLoE9cSR+/mOoshyq6UusNnhNtGztJ0IS1WHBcM&#10;trQ3VNSnh1VgW23v387oa13Nmx0db9td2is1GQ/bFYhAQ3iHX+2jVrD8gv8v8QfI9R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Ve5osIAAADbAAAADwAAAAAAAAAAAAAA&#10;AAChAgAAZHJzL2Rvd25yZXYueG1sUEsFBgAAAAAEAAQA+QAAAJADAAAAAA==&#10;" strokeweight="1.5pt"/>
                                                                              <v:shape id="AutoShape 261" o:spid="_x0000_s10401" type="#_x0000_t32" style="position:absolute;left:4654;top:4013;width:0;height:425;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YUn1b4AAADbAAAADwAAAGRycy9kb3ducmV2LnhtbESPzQrCMBCE74LvEFbwpqkKItUoKghe&#10;PPhz8bY0a1NsNrWJtb69EQSPw8x8wyxWrS1FQ7UvHCsYDRMQxJnTBecKLufdYAbCB2SNpWNS8CYP&#10;q2W3s8BUuxcfqTmFXEQI+xQVmBCqVEqfGbLoh64ijt7N1RZDlHUudY2vCLelHCfJVFosOC4YrGhr&#10;KLufnlaBrbR9HJzR13sxKTe0v603SaNUv9eu5yACteEf/rX3WsFsCt8v8QfI5Qc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B5hSfVvgAAANsAAAAPAAAAAAAAAAAAAAAAAKEC&#10;AABkcnMvZG93bnJldi54bWxQSwUGAAAAAAQABAD5AAAAjAMAAAAA&#10;" strokeweight="1.5pt"/>
                                                                              <v:shape id="AutoShape 262" o:spid="_x0000_s10402" type="#_x0000_t32" style="position:absolute;left:4980;top:4027;width:0;height:425;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smCTsIAAADbAAAADwAAAGRycy9kb3ducmV2LnhtbESPQYvCMBSE7wv+h/AEb9tUhVVqo6gg&#10;eNnDqhdvj+bZlDYvtYm1++83C4LHYWa+YfLNYBvRU+crxwqmSQqCuHC64lLB5Xz4XILwAVlj45gU&#10;/JKHzXr0kWOm3ZN/qD+FUkQI+wwVmBDaTEpfGLLoE9cSR+/mOoshyq6UusNnhNtGztL0S1qsOC4Y&#10;bGlvqKhPD6vAttrev53R17qaNzs63ra7tFdqMh62KxCBhvAOv9pHrWC5gP8v8QfI9R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smCTsIAAADbAAAADwAAAAAAAAAAAAAA&#10;AAChAgAAZHJzL2Rvd25yZXYueG1sUEsFBgAAAAAEAAQA+QAAAJADAAAAAA==&#10;" strokeweight="1.5pt"/>
                                                                              <v:shape id="AutoShape 263" o:spid="_x0000_s10403" type="#_x0000_t32" style="position:absolute;left:5318;top:4027;width:0;height:425;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" strokeweight="1.5pt"/>
                                                                              <v:shape id="AutoShape 264" o:spid="_x0000_s10404" type="#_x0000_t32" style="position:absolute;left:5685;top:4026;width:0;height:425;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Bqzp8MAAADbAAAADwAAAGRycy9kb3ducmV2LnhtbESPwWrDMBBE74X8g9hAbo3cBkriWjZO&#10;IZBLDk1zyW2x1paxtXIt1XH+PioUehxm5g2TFbPtxUSjbx0reFknIIgrp1tuFFy+Ds9bED4ga+wd&#10;k4I7eSjyxVOGqXY3/qTpHBoRIexTVGBCGFIpfWXIol+7gTh6tRsthijHRuoRbxFue/maJG/SYstx&#10;weBAH4aq7vxjFdhB2++TM/ratZt+T8e63CeTUqvlXL6DCDSH//Bf+6gVbHfw+yX+AJk/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gas6fDAAAA2wAAAA8AAAAAAAAAAAAA&#10;AAAAoQIAAGRycy9kb3ducmV2LnhtbFBLBQYAAAAABAAEAPkAAACRAwAAAAA=&#10;" strokeweight="1.5pt"/>
                                                                              <v:shape id="AutoShape 265" o:spid="_x0000_s10405" type="#_x0000_t32" style="position:absolute;left:6078;top:4027;width:0;height:425;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" strokeweight="1.5pt"/>
                                                                              <v:shape id="AutoShape 266" o:spid="_x0000_s10406" type="#_x0000_t32" style="position:absolute;left:6458;top:4012;width:0;height:425;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7UpfMMAAADbAAAADwAAAGRycy9kb3ducmV2LnhtbESPQWvCQBSE7wX/w/IK3pqNCtKmWUMU&#10;BC89aL309si+ZIPZtzG7xvjv3UKhx2FmvmHyYrKdGGnwrWMFiyQFQVw53XKj4Py9f3sH4QOyxs4x&#10;KXiQh2Ize8kx0+7ORxpPoRERwj5DBSaEPpPSV4Ys+sT1xNGr3WAxRDk0Ug94j3DbyWWarqXFluOC&#10;wZ52hqrL6WYV2F7b65cz+ufSrrotHepym45KzV+n8hNEoCn8h//aB63gYwG/X+IPkJsn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O1KXzDAAAA2wAAAA8AAAAAAAAAAAAA&#10;AAAAoQIAAGRycy9kb3ducmV2LnhtbFBLBQYAAAAABAAEAPkAAACRAwAAAAA=&#10;" strokeweight="1.5pt"/>
                                                                              <v:shape id="AutoShape 267" o:spid="_x0000_s10407" type="#_x0000_t32" style="position:absolute;left:6810;top:4021;width:0;height:425;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2e3C8EAAADbAAAADwAAAGRycy9kb3ducmV2LnhtbESPzarCMBSE94LvEI7gzqYqiFajqHDB&#10;jQt/Nu4OzbEpNie1ya29b38jCC6HmfmGWW06W4mWGl86VjBOUhDEudMlFwqul5/RHIQPyBorx6Tg&#10;jzxs1v3eCjPtXnyi9hwKESHsM1RgQqgzKX1uyKJPXE0cvbtrLIYom0LqBl8Rbis5SdOZtFhyXDBY&#10;095Q/jj/WgW21vZ5dEbfHuW02tHhvt2lrVLDQbddggjUhW/40z5oBYsJvL/EHyDX/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DZ7cLwQAAANsAAAAPAAAAAAAAAAAAAAAA&#10;AKECAABkcnMvZG93bnJldi54bWxQSwUGAAAAAAQABAD5AAAAjwMAAAAA&#10;" strokeweight="1.5pt"/>
                                                                              <v:shape id="AutoShape 268" o:spid="_x0000_s10408" type="#_x0000_t32" style="position:absolute;left:3002;top:4198;width:3808;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ggXkMUAAADbAAAADwAAAGRycy9kb3ducmV2LnhtbESPQWsCMRSE7wX/Q3iCl1KzWpR2NcpW&#10;EFTwoG3vz83rJnTzst1E3f77piB4HGbmG2a+7FwtLtQG61nBaJiBIC69tlwp+HhfP72ACBFZY+2Z&#10;FPxSgOWi9zDHXPsrH+hyjJVIEA45KjAxNrmUoTTkMAx9Q5y8L986jEm2ldQtXhPc1XKcZVPp0HJa&#10;MNjQylD5fTw7Bfvt6K04GbvdHX7sfrIu6nP1+KnUoN8VMxCRungP39obreD1Gf6/pB8gF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ggXkMUAAADbAAAADwAAAAAAAAAA&#10;AAAAAAChAgAAZHJzL2Rvd25yZXYueG1sUEsFBgAAAAAEAAQA+QAAAJMDAAAAAA==&#10;"/>
                                                                            </v:group>
                                                                            <v:shape id="AutoShape 269" o:spid="_x0000_s10409" type="#_x0000_t32" style="position:absolute;left:3314;top:4756;width:0;height:425;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8KK5MIAAADbAAAADwAAAGRycy9kb3ducmV2LnhtbESPQYvCMBSE7wv+h/AEb2uqLqK1UXRB&#10;8OJh1Yu3R/NsSpuX2mRr/fdmYcHjMDPfMNmmt7XoqPWlYwWTcQKCOHe65ELB5bz/XIDwAVlj7ZgU&#10;PMnDZj34yDDV7sE/1J1CISKEfYoKTAhNKqXPDVn0Y9cQR+/mWoshyraQusVHhNtaTpNkLi2WHBcM&#10;NvRtKK9Ov1aBbbS9H53R16qc1Ts63La7pFNqNOy3KxCB+vAO/7cPWsHyC/6+xB8g1y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8KK5MIAAADbAAAADwAAAAAAAAAAAAAA&#10;AAChAgAAZHJzL2Rvd25yZXYueG1sUEsFBgAAAAAEAAQA+QAAAJADAAAAAA==&#10;" strokeweight="1.5pt"/>
                                                                            <v:shape id="AutoShape 270" o:spid="_x0000_s10410" type="#_x0000_t32" style="position:absolute;left:3640;top:4756;width:0;height:425;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I4vf8IAAADbAAAADwAAAGRycy9kb3ducmV2LnhtbESPQYvCMBSE7wv+h/AEb2uqsqK1UXRB&#10;8OJh1Yu3R/NsSpuX2mRr/fdmYcHjMDPfMNmmt7XoqPWlYwWTcQKCOHe65ELB5bz/XIDwAVlj7ZgU&#10;PMnDZj34yDDV7sE/1J1CISKEfYoKTAhNKqXPDVn0Y9cQR+/mWoshyraQusVHhNtaTpNkLi2WHBcM&#10;NvRtKK9Ov1aBbbS9H53R16qc1Ts63La7pFNqNOy3KxCB+vAO/7cPWsHyC/6+xB8g1y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I4vf8IAAADbAAAADwAAAAAAAAAAAAAA&#10;AAChAgAAZHJzL2Rvd25yZXYueG1sUEsFBgAAAAAEAAQA+QAAAJADAAAAAA==&#10;" strokeweight="1.5pt"/>
                                                                            <v:shape id="AutoShape 271" o:spid="_x0000_s10411" type="#_x0000_t32" style="position:absolute;left:3978;top:4756;width:0;height:425;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yxCMIAAADbAAAADwAAAGRycy9kb3ducmV2LnhtbESPQWvCQBSE7wX/w/IEb3VjBakxa4iC&#10;4MVDrRdvj+xLNph9G7PbGP+9Wyj0OMzMN0yWj7YVA/W+caxgMU9AEJdON1wruHwf3j9B+ICssXVM&#10;Cp7kId9O3jJMtXvwFw3nUIsIYZ+iAhNCl0rpS0MW/dx1xNGrXG8xRNnXUvf4iHDbyo8kWUmLDccF&#10;gx3tDZW3849VYDtt7ydn9PXWLNsdHatilwxKzaZjsQERaAz/4b/2UStYr+D3S/wBcvs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yxCMIAAADbAAAADwAAAAAAAAAAAAAA&#10;AAChAgAAZHJzL2Rvd25yZXYueG1sUEsFBgAAAAAEAAQA+QAAAJADAAAAAA==&#10;" strokeweight="1.5pt"/>
                                                                            <v:shape id="AutoShape 272" o:spid="_x0000_s10412" type="#_x0000_t32" style="position:absolute;left:4330;top:4757;width:0;height:425;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xAUk8IAAADbAAAADwAAAGRycy9kb3ducmV2LnhtbESPQYvCMBSE7wv+h/AEb2uqwqq1UXRB&#10;8OJh1Yu3R/NsSpuX2mRr/fdmYcHjMDPfMNmmt7XoqPWlYwWTcQKCOHe65ELB5bz/XIDwAVlj7ZgU&#10;PMnDZj34yDDV7sE/1J1CISKEfYoKTAhNKqXPDVn0Y9cQR+/mWoshyraQusVHhNtaTpPkS1osOS4Y&#10;bOjbUF6dfq0C22h7Pzqjr1U5q3d0uG13SafUaNhvVyAC9eEd/m8ftILlHP6+xB8g1y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xAUk8IAAADbAAAADwAAAAAAAAAAAAAA&#10;AAChAgAAZHJzL2Rvd25yZXYueG1sUEsFBgAAAAAEAAQA+QAAAJADAAAAAA==&#10;" strokeweight="1.5pt"/>
                                                                            <v:shape id="AutoShape 273" o:spid="_x0000_s10413" type="#_x0000_t32" style="position:absolute;left:4670;top:4757;width:0;height:425;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" strokeweight="1.5pt"/>
                                                                            <v:shape id="AutoShape 274" o:spid="_x0000_s10414" type="#_x0000_t32" style="position:absolute;left:4996;top:4771;width:0;height:425;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cMlesIAAADbAAAADwAAAGRycy9kb3ducmV2LnhtbESPQYvCMBSE7wv+h/AEb9tUhUVro6gg&#10;eNnDqhdvj+bZlDYvtYm1++83C4LHYWa+YfLNYBvRU+crxwqmSQqCuHC64lLB5Xz4XIDwAVlj45gU&#10;/JKHzXr0kWOm3ZN/qD+FUkQI+wwVmBDaTEpfGLLoE9cSR+/mOoshyq6UusNnhNtGztL0S1qsOC4Y&#10;bGlvqKhPD6vAttrev53R17qaNzs63ra7tFdqMh62KxCBhvAOv9pHrWC5hP8v8QfI9R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cMlesIAAADbAAAADwAAAAAAAAAAAAAA&#10;AAChAgAAZHJzL2Rvd25yZXYueG1sUEsFBgAAAAAEAAQA+QAAAJADAAAAAA==&#10;" strokeweight="1.5pt"/>
                                                                            <v:shape id="AutoShape 275" o:spid="_x0000_s10415" type="#_x0000_t32" style="position:absolute;left:5348;top:4771;width:0;height:425;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1aEpcMAAADcAAAADwAAAGRycy9kb3ducmV2LnhtbESPQWvDMAyF74P+B6PCbovdDcrI6pS2&#10;MOhlh3W77CZiNQ6J5TR20+zfT4dBbxLv6b1Pm+0cejXRmNrIFlaFAUVcR9dyY+H76/3pFVTKyA77&#10;yGThlxJsq8XDBksXb/xJ0yk3SkI4lWjB5zyUWqfaU8BUxIFYtHMcA2ZZx0a7EW8SHnr9bMxaB2xZ&#10;GjwOdPBUd6drsBAGFy4f0bufrn3p93Q87/ZmsvZxOe/eQGWa8938f310gm8EX56RCXT1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NWhKXDAAAA3AAAAA8AAAAAAAAAAAAA&#10;AAAAoQIAAGRycy9kb3ducmV2LnhtbFBLBQYAAAAABAAEAPkAAACRAwAAAAA=&#10;" strokeweight="1.5pt"/>
                                                                            <v:shape id="AutoShape 276" o:spid="_x0000_s10416" type="#_x0000_t32" style="position:absolute;left:5715;top:4770;width:0;height:425;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BohPsAAAADcAAAADwAAAGRycy9kb3ducmV2LnhtbERPTYvCMBC9C/6HMIK3NXGFZammRQXB&#10;i4dVL96GZmyKzaQ2sXb/vVlY8DaP9zmrYnCN6KkLtWcN85kCQVx6U3Ol4XzafXyDCBHZYOOZNPxS&#10;gCIfj1aYGf/kH+qPsRIphEOGGmyMbSZlKC05DDPfEifu6juHMcGukqbDZwp3jfxU6ks6rDk1WGxp&#10;a6m8HR9Og2uNux+8NZdbvWg2tL+uN6rXejoZ1ksQkYb4Fv+79ybNV3P4eyZdIPMX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FwaIT7AAAAA3AAAAA8AAAAAAAAAAAAAAAAA&#10;oQIAAGRycy9kb3ducmV2LnhtbFBLBQYAAAAABAAEAPkAAACOAwAAAAA=&#10;" strokeweight="1.5pt"/>
                                                                            <v:shape id="AutoShape 277" o:spid="_x0000_s10417" type="#_x0000_t32" style="position:absolute;left:6094;top:4771;width:0;height:425;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Mi/Sb8AAADcAAAADwAAAGRycy9kb3ducmV2LnhtbERPy6rCMBDdX/AfwgjuNFHhItUoKghu&#10;XPjYuBuasSk2k9rEWv/eCBfubg7nOYtV5yrRUhNKzxrGIwWCOPem5ELD5bwbzkCEiGyw8kwa3hRg&#10;tez9LDAz/sVHak+xECmEQ4YabIx1JmXILTkMI18TJ+7mG4cxwaaQpsFXCneVnCj1Kx2WnBos1rS1&#10;lN9PT6fB1cY9Dt6a672cVhva39Yb1Wo96HfrOYhIXfwX/7n3Js1XE/g+ky6Qyw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rMi/Sb8AAADcAAAADwAAAAAAAAAAAAAAAACh&#10;AgAAZHJzL2Rvd25yZXYueG1sUEsFBgAAAAAEAAQA+QAAAI0DAAAAAA==&#10;" strokeweight="1.5pt"/>
                                                                            <v:shape id="AutoShape 278" o:spid="_x0000_s10418" type="#_x0000_t32" style="position:absolute;left:6488;top:4756;width:0;height:425;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4Qa0r8AAADcAAAADwAAAGRycy9kb3ducmV2LnhtbERPy6rCMBDdX/AfwgjuNFHhItUoKghu&#10;XPjYuBuasSk2k9rEWv/eCBfubg7nOYtV5yrRUhNKzxrGIwWCOPem5ELD5bwbzkCEiGyw8kwa3hRg&#10;tez9LDAz/sVHak+xECmEQ4YabIx1JmXILTkMI18TJ+7mG4cxwaaQpsFXCneVnCj1Kx2WnBos1rS1&#10;lN9PT6fB1cY9Dt6a672cVhva39Yb1Wo96HfrOYhIXfwX/7n3Js1XU/g+ky6Qyw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w4Qa0r8AAADcAAAADwAAAAAAAAAAAAAAAACh&#10;AgAAZHJzL2Rvd25yZXYueG1sUEsFBgAAAAAEAAQA+QAAAI0DAAAAAA==&#10;" strokeweight="1.5pt"/>
                                                                            <v:shape id="AutoShape 279" o:spid="_x0000_s10419" type="#_x0000_t32" style="position:absolute;left:6840;top:4765;width:0;height:425;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G2CpsEAAADcAAAADwAAAGRycy9kb3ducmV2LnhtbERPPWvDMBDdA/kP4grdYqlpKcW1YpxA&#10;IEuGpl26HdbZMrFOjqU47r+vAoVu93ifV5Sz68VEY+g8a3jKFAji2puOWw1fn/vVG4gQkQ32nknD&#10;DwUoN8tFgbnxN/6g6RRbkUI45KjBxjjkUobaksOQ+YE4cY0fHcYEx1aaEW8p3PVyrdSrdNhxarA4&#10;0M5SfT5dnQY3GHc5emu+z91zv6VDU23VpPXjw1y9g4g0x3/xn/tg0nz1Avdn0gVy8ws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MbYKmwQAAANwAAAAPAAAAAAAAAAAAAAAA&#10;AKECAABkcnMvZG93bnJldi54bWxQSwUGAAAAAAQABAD5AAAAjwMAAAAA&#10;" strokeweight="1.5pt"/>
                                                                            <v:shape id="AutoShape 280" o:spid="_x0000_s10420" type="#_x0000_t32" style="position:absolute;left:7196;top:4773;width:0;height:425;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yEnPcEAAADcAAAADwAAAGRycy9kb3ducmV2LnhtbERPPWvDMBDdA/kP4grdYqkpLcW1YpxA&#10;IEuGpl26HdbZMrFOjqU47r+vAoVu93ifV5Sz68VEY+g8a3jKFAji2puOWw1fn/vVG4gQkQ32nknD&#10;DwUoN8tFgbnxN/6g6RRbkUI45KjBxjjkUobaksOQ+YE4cY0fHcYEx1aaEW8p3PVyrdSrdNhxarA4&#10;0M5SfT5dnQY3GHc5emu+z91zv6VDU23VpPXjw1y9g4g0x3/xn/tg0nz1Avdn0gVy8ws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jISc9wQAAANwAAAAPAAAAAAAAAAAAAAAA&#10;AKECAABkcnMvZG93bnJldi54bWxQSwUGAAAAAAQABAD5AAAAjwMAAAAA&#10;" strokeweight="1.5pt"/>
                                                                            <v:shape id="AutoShape 281" o:spid="_x0000_s10421" type="#_x0000_t32" style="position:absolute;left:7548;top:4773;width:0;height:425;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O5SsAAAADcAAAADwAAAGRycy9kb3ducmV2LnhtbERPS4vCMBC+C/sfwix402QVRLqmRQXB&#10;iwcfl70NzdgUm0m3ibX+e7Ow4G0+vuesisE1oqcu1J41fE0VCOLSm5orDZfzbrIEESKywcYzaXhS&#10;gCL/GK0wM/7BR+pPsRIphEOGGmyMbSZlKC05DFPfEifu6juHMcGukqbDRwp3jZwptZAOa04NFlva&#10;Wipvp7vT4Frjfg/emp9bPW82tL+uN6rXevw5rL9BRBriW/zv3ps0Xy3g75l0gcx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NPzuUrAAAAA3AAAAA8AAAAAAAAAAAAAAAAA&#10;oQIAAGRycy9kb3ducmV2LnhtbFBLBQYAAAAABAAEAPkAAACOAwAAAAA=&#10;" strokeweight="1.5pt"/>
                                                                            <v:shape id="AutoShape 282" o:spid="_x0000_s10422" type="#_x0000_t32" style="position:absolute;left:7929;top:4772;width:0;height:425;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L8c0cEAAADcAAAADwAAAGRycy9kb3ducmV2LnhtbERPPWvDMBDdA/kP4grdYqkptMW1YpxA&#10;IEuGpl26HdbZMrFOjqU47r+vAoVu93ifV5Sz68VEY+g8a3jKFAji2puOWw1fn/vVG4gQkQ32nknD&#10;DwUoN8tFgbnxN/6g6RRbkUI45KjBxjjkUobaksOQ+YE4cY0fHcYEx1aaEW8p3PVyrdSLdNhxarA4&#10;0M5SfT5dnQY3GHc5emu+z91zv6VDU23VpPXjw1y9g4g0x3/xn/tg0nz1Cvdn0gVy8ws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8vxzRwQAAANwAAAAPAAAAAAAAAAAAAAAA&#10;AKECAABkcnMvZG93bnJldi54bWxQSwUGAAAAAAQABAD5AAAAjwMAAAAA&#10;" strokeweight="1.5pt"/>
                                                                            <v:shape id="AutoShape 283" o:spid="_x0000_s10423" type="#_x0000_t32" style="position:absolute;left:8308;top:4773;width:0;height:425;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SCIo8MAAADcAAAADwAAAGRycy9kb3ducmV2LnhtbESPQWvDMAyF74P+B6PCbovdDcrI6pS2&#10;MOhlh3W77CZiNQ6J5TR20+zfT4dBbxLv6b1Pm+0cejXRmNrIFlaFAUVcR9dyY+H76/3pFVTKyA77&#10;yGThlxJsq8XDBksXb/xJ0yk3SkI4lWjB5zyUWqfaU8BUxIFYtHMcA2ZZx0a7EW8SHnr9bMxaB2xZ&#10;GjwOdPBUd6drsBAGFy4f0bufrn3p93Q87/ZmsvZxOe/eQGWa8938f310gm+EVp6RCXT1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0giKPDAAAA3AAAAA8AAAAAAAAAAAAA&#10;AAAAoQIAAGRycy9kb3ducmV2LnhtbFBLBQYAAAAABAAEAPkAAACRAwAAAAA=&#10;" strokeweight="1.5pt"/>
                                                                            <v:shape id="AutoShape 284" o:spid="_x0000_s10424" type="#_x0000_t32" style="position:absolute;left:8702;top:4772;width:0;height:425;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mwtOMEAAADcAAAADwAAAGRycy9kb3ducmV2LnhtbERPPWvDMBDdA/kP4grdYqkplNa1YpxA&#10;IEuGpl26HdbZMrFOjqU47r+vAoVu93ifV5Sz68VEY+g8a3jKFAji2puOWw1fn/vVK4gQkQ32nknD&#10;DwUoN8tFgbnxN/6g6RRbkUI45KjBxjjkUobaksOQ+YE4cY0fHcYEx1aaEW8p3PVyrdSLdNhxarA4&#10;0M5SfT5dnQY3GHc5emu+z91zv6VDU23VpPXjw1y9g4g0x3/xn/tg0nz1Bvdn0gVy8ws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ibC04wQAAANwAAAAPAAAAAAAAAAAAAAAA&#10;AKECAABkcnMvZG93bnJldi54bWxQSwUGAAAAAAQABAD5AAAAjwMAAAAA&#10;" strokeweight="1.5pt"/>
                                                                            <v:shape id="AutoShape 285" o:spid="_x0000_s10425" type="#_x0000_t32" style="position:absolute;left:9096;top:4767;width:0;height:425;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o8SeMQAAADcAAAADwAAAGRycy9kb3ducmV2LnhtbESPQWvDMAyF74X+B6PCbq2TDUZJ45Zm&#10;MOhlh3W79CZiJQ6N5TT20uzfT4fCbhLv6b1P5WH2vZpojF1gA/kmA0VcB9txa+D76329BRUTssU+&#10;MBn4pQiH/XJRYmHDnT9pOqdWSQjHAg24lIZC61g78hg3YSAWrQmjxyTr2Go74l3Cfa+fs+xVe+xY&#10;GhwO9Oaovp5/vAE/WH/7CM5ert1LX9GpOVbZZMzTaj7uQCWa07/5cX2ygp8LvjwjE+j9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2jxJ4xAAAANwAAAAPAAAAAAAAAAAA&#10;AAAAAKECAABkcnMvZG93bnJldi54bWxQSwUGAAAAAAQABAD5AAAAkgMAAAAA&#10;" strokeweight="1.5pt"/>
                                                                          </v:group>
                                                                        </v:group>
                                                                        <v:rect id="Rectangle 286" o:spid="_x0000_s10426" style="position:absolute;left:3249;top:13698;width:333;height:17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a7fDMIA&#10;AADcAAAADwAAAGRycy9kb3ducmV2LnhtbERPS4vCMBC+L/gfwgje1rQeRKtRxAd69LGg3oZmbIvN&#10;pDTRVn+9WVjY23x8z5nOW1OKJ9WusKwg7kcgiFOrC84U/Jw23yMQziNrLC2Tghc5mM86X1NMtG34&#10;QM+jz0QIYZeggtz7KpHSpTkZdH1bEQfuZmuDPsA6k7rGJoSbUg6iaCgNFhwacqxomVN6Pz6Mgu2o&#10;Wlx29t1k5fq6Pe/P49Vp7JXqddvFBISn1v+L/9w7HebHMfw+Ey6Qs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lrt8MwgAAANwAAAAPAAAAAAAAAAAAAAAAAJgCAABkcnMvZG93&#10;bnJldi54bWxQSwUGAAAAAAQABAD1AAAAhwMAAAAA&#10;" filled="f" stroked="f">
                                                                          <v:textbox style="mso-next-textbox:#Rectangle 286" inset="0,0,0,0">
                                                                            <w:txbxContent>
                                                                              <w:p w14:paraId="1C72E05D" w14:textId="77777777" w:rsidR="00C932AC" w:rsidRPr="00EB460A" w:rsidRDefault="00C932AC" w:rsidP="00E43F2B">
                                                                                <w:pPr>
                                                                                  <w:bidi w:val="0"/>
                                                                                </w:pPr>
                                                                                <w:r w:rsidRPr="00EB460A">
                                                                                  <w:t>1</w:t>
                                                                                </w:r>
                                                                              </w:p>
                                                                            </w:txbxContent>
                                                                          </v:textbox>
                                                                        </v:rect>
                                                                      </v:group>
                                                                    </v:group>
                                                                  </v:group>
                                                                </v:group>
                                                              </v:group>
                                                            </v:group>
                                                          </v:group>
                                                        </v:group>
                                                      </v:group>
                                                    </v:group>
                                                  </v:group>
                                                </v:group>
                                              </v:group>
                                            </v:group>
                                          </v:group>
                                        </v:group>
                                      </v:group>
                                    </v:group>
                                  </v:group>
                                </v:group>
                              </v:group>
                            </v:group>
                          </v:group>
                        </v:group>
                      </v:group>
                    </v:group>
                  </v:group>
                </v:group>
              </v:group>
            </v:group>
            <w10:wrap anchorx="page"/>
            <w10:anchorlock/>
          </v:group>
        </w:pict>
      </w:r>
    </w:p>
    <w:p w14:paraId="315A2ED6" w14:textId="77777777" w:rsidR="00C932AC" w:rsidRPr="00E43F2B" w:rsidRDefault="00C932AC" w:rsidP="00E43F2B">
      <w:pPr>
        <w:bidi w:val="0"/>
        <w:rPr>
          <w:sz w:val="26"/>
          <w:szCs w:val="26"/>
          <w:lang w:val="en-GB"/>
        </w:rPr>
      </w:pPr>
      <w:r w:rsidRPr="00E43F2B">
        <w:rPr>
          <w:sz w:val="26"/>
          <w:szCs w:val="26"/>
          <w:lang w:val="en-GB"/>
        </w:rPr>
        <w:t>Fig. A.2 Single line diagram of the EDN distribution system</w:t>
      </w:r>
    </w:p>
    <w:tbl>
      <w:tblPr>
        <w:tblW w:w="89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87"/>
        <w:gridCol w:w="1317"/>
        <w:gridCol w:w="1602"/>
        <w:gridCol w:w="1134"/>
        <w:gridCol w:w="1213"/>
        <w:gridCol w:w="1317"/>
        <w:gridCol w:w="1489"/>
      </w:tblGrid>
      <w:tr w:rsidR="00C932AC" w:rsidRPr="00E43F2B" w14:paraId="4B5CBFD3" w14:textId="77777777" w:rsidTr="00306D70">
        <w:trPr>
          <w:jc w:val="center"/>
        </w:trPr>
        <w:tc>
          <w:tcPr>
            <w:tcW w:w="5000" w:type="pct"/>
            <w:gridSpan w:val="7"/>
            <w:tcBorders>
              <w:top w:val="nil"/>
              <w:left w:val="nil"/>
              <w:right w:val="nil"/>
            </w:tcBorders>
          </w:tcPr>
          <w:p w14:paraId="6BC3A34D" w14:textId="77777777" w:rsidR="00C932AC" w:rsidRPr="00E43F2B" w:rsidRDefault="00C932AC" w:rsidP="00E43F2B">
            <w:pPr>
              <w:bidi w:val="0"/>
              <w:rPr>
                <w:sz w:val="16"/>
                <w:szCs w:val="16"/>
                <w:lang w:val="en-GB"/>
              </w:rPr>
            </w:pPr>
            <w:r w:rsidRPr="00E43F2B">
              <w:rPr>
                <w:sz w:val="26"/>
                <w:szCs w:val="26"/>
                <w:lang w:val="en-GB"/>
              </w:rPr>
              <w:t>Table A.3 Buses and lines data for EDN distribution system</w:t>
            </w:r>
          </w:p>
        </w:tc>
      </w:tr>
      <w:tr w:rsidR="00C932AC" w:rsidRPr="00E43F2B" w14:paraId="27A66082" w14:textId="77777777" w:rsidTr="00306D70">
        <w:trPr>
          <w:jc w:val="center"/>
        </w:trPr>
        <w:tc>
          <w:tcPr>
            <w:tcW w:w="495" w:type="pct"/>
            <w:vMerge w:val="restart"/>
            <w:vAlign w:val="center"/>
          </w:tcPr>
          <w:p w14:paraId="4037EF6C" w14:textId="77777777" w:rsidR="00C932AC" w:rsidRPr="00E43F2B" w:rsidRDefault="00C932AC" w:rsidP="00E43F2B">
            <w:pPr>
              <w:bidi w:val="0"/>
              <w:rPr>
                <w:sz w:val="26"/>
                <w:szCs w:val="26"/>
                <w:lang w:val="en-GB"/>
              </w:rPr>
            </w:pPr>
            <w:r w:rsidRPr="00E43F2B">
              <w:rPr>
                <w:sz w:val="26"/>
                <w:szCs w:val="26"/>
                <w:lang w:val="en-GB"/>
              </w:rPr>
              <w:t>Line No.</w:t>
            </w:r>
          </w:p>
        </w:tc>
        <w:tc>
          <w:tcPr>
            <w:tcW w:w="735" w:type="pct"/>
            <w:vMerge w:val="restart"/>
            <w:vAlign w:val="center"/>
          </w:tcPr>
          <w:p w14:paraId="3CE8E00C" w14:textId="77777777" w:rsidR="00C932AC" w:rsidRPr="00E43F2B" w:rsidRDefault="00C932AC" w:rsidP="00E43F2B">
            <w:pPr>
              <w:bidi w:val="0"/>
              <w:rPr>
                <w:sz w:val="26"/>
                <w:szCs w:val="26"/>
                <w:lang w:val="en-GB"/>
              </w:rPr>
            </w:pPr>
            <w:r w:rsidRPr="00E43F2B">
              <w:rPr>
                <w:sz w:val="26"/>
                <w:szCs w:val="26"/>
                <w:lang w:val="en-GB"/>
              </w:rPr>
              <w:t>Sending bus</w:t>
            </w:r>
          </w:p>
        </w:tc>
        <w:tc>
          <w:tcPr>
            <w:tcW w:w="894" w:type="pct"/>
            <w:vMerge w:val="restart"/>
            <w:vAlign w:val="center"/>
          </w:tcPr>
          <w:p w14:paraId="4CE7EFB8" w14:textId="77777777" w:rsidR="00C932AC" w:rsidRPr="00E43F2B" w:rsidRDefault="00C932AC" w:rsidP="00E43F2B">
            <w:pPr>
              <w:bidi w:val="0"/>
              <w:rPr>
                <w:sz w:val="26"/>
                <w:szCs w:val="26"/>
                <w:lang w:val="en-GB"/>
              </w:rPr>
            </w:pPr>
            <w:r w:rsidRPr="00E43F2B">
              <w:rPr>
                <w:sz w:val="26"/>
                <w:szCs w:val="26"/>
                <w:lang w:val="en-GB"/>
              </w:rPr>
              <w:t>Receiving bus</w:t>
            </w:r>
          </w:p>
        </w:tc>
        <w:tc>
          <w:tcPr>
            <w:tcW w:w="633" w:type="pct"/>
            <w:vMerge w:val="restart"/>
            <w:vAlign w:val="center"/>
          </w:tcPr>
          <w:p w14:paraId="78E44AFE" w14:textId="77777777" w:rsidR="00C932AC" w:rsidRPr="00E43F2B" w:rsidRDefault="00C932AC" w:rsidP="00E43F2B">
            <w:pPr>
              <w:bidi w:val="0"/>
              <w:rPr>
                <w:sz w:val="26"/>
                <w:szCs w:val="26"/>
                <w:lang w:val="en-GB"/>
              </w:rPr>
            </w:pPr>
            <w:r w:rsidRPr="00E43F2B">
              <w:rPr>
                <w:sz w:val="26"/>
                <w:szCs w:val="26"/>
                <w:lang w:val="en-GB"/>
              </w:rPr>
              <w:t>R (Ω)</w:t>
            </w:r>
          </w:p>
        </w:tc>
        <w:tc>
          <w:tcPr>
            <w:tcW w:w="677" w:type="pct"/>
            <w:vMerge w:val="restart"/>
            <w:vAlign w:val="center"/>
          </w:tcPr>
          <w:p w14:paraId="691DFAB7" w14:textId="77777777" w:rsidR="00C932AC" w:rsidRPr="00E43F2B" w:rsidRDefault="00C932AC" w:rsidP="00E43F2B">
            <w:pPr>
              <w:bidi w:val="0"/>
              <w:rPr>
                <w:sz w:val="26"/>
                <w:szCs w:val="26"/>
                <w:lang w:val="en-GB"/>
              </w:rPr>
            </w:pPr>
            <w:r w:rsidRPr="00E43F2B">
              <w:rPr>
                <w:sz w:val="26"/>
                <w:szCs w:val="26"/>
                <w:lang w:val="en-GB"/>
              </w:rPr>
              <w:t>X (Ω)</w:t>
            </w:r>
          </w:p>
        </w:tc>
        <w:tc>
          <w:tcPr>
            <w:tcW w:w="1566" w:type="pct"/>
            <w:gridSpan w:val="2"/>
          </w:tcPr>
          <w:p w14:paraId="3E2835D7" w14:textId="77777777" w:rsidR="00C932AC" w:rsidRPr="00E43F2B" w:rsidRDefault="00C932AC" w:rsidP="00E43F2B">
            <w:pPr>
              <w:bidi w:val="0"/>
              <w:rPr>
                <w:sz w:val="26"/>
                <w:szCs w:val="26"/>
                <w:lang w:val="en-GB"/>
              </w:rPr>
            </w:pPr>
            <w:r w:rsidRPr="00E43F2B">
              <w:rPr>
                <w:sz w:val="26"/>
                <w:szCs w:val="26"/>
                <w:lang w:val="en-GB"/>
              </w:rPr>
              <w:t>Load at Receiving bus</w:t>
            </w:r>
          </w:p>
        </w:tc>
      </w:tr>
      <w:tr w:rsidR="00C932AC" w:rsidRPr="00E43F2B" w14:paraId="11719808" w14:textId="77777777" w:rsidTr="00306D70">
        <w:trPr>
          <w:jc w:val="center"/>
        </w:trPr>
        <w:tc>
          <w:tcPr>
            <w:tcW w:w="495" w:type="pct"/>
            <w:vMerge/>
          </w:tcPr>
          <w:p w14:paraId="34D1282E" w14:textId="77777777" w:rsidR="00C932AC" w:rsidRPr="00E43F2B" w:rsidRDefault="00C932AC" w:rsidP="00E43F2B">
            <w:pPr>
              <w:bidi w:val="0"/>
              <w:rPr>
                <w:sz w:val="26"/>
                <w:szCs w:val="26"/>
                <w:lang w:val="en-GB"/>
              </w:rPr>
            </w:pPr>
          </w:p>
        </w:tc>
        <w:tc>
          <w:tcPr>
            <w:tcW w:w="735" w:type="pct"/>
            <w:vMerge/>
          </w:tcPr>
          <w:p w14:paraId="56FF3517" w14:textId="77777777" w:rsidR="00C932AC" w:rsidRPr="00E43F2B" w:rsidRDefault="00C932AC" w:rsidP="00E43F2B">
            <w:pPr>
              <w:bidi w:val="0"/>
              <w:rPr>
                <w:sz w:val="26"/>
                <w:szCs w:val="26"/>
                <w:lang w:val="en-GB"/>
              </w:rPr>
            </w:pPr>
          </w:p>
        </w:tc>
        <w:tc>
          <w:tcPr>
            <w:tcW w:w="894" w:type="pct"/>
            <w:vMerge/>
          </w:tcPr>
          <w:p w14:paraId="17A49F08" w14:textId="77777777" w:rsidR="00C932AC" w:rsidRPr="00E43F2B" w:rsidRDefault="00C932AC" w:rsidP="00E43F2B">
            <w:pPr>
              <w:bidi w:val="0"/>
              <w:rPr>
                <w:sz w:val="26"/>
                <w:szCs w:val="26"/>
                <w:lang w:val="en-GB"/>
              </w:rPr>
            </w:pPr>
          </w:p>
        </w:tc>
        <w:tc>
          <w:tcPr>
            <w:tcW w:w="633" w:type="pct"/>
            <w:vMerge/>
          </w:tcPr>
          <w:p w14:paraId="2175AA0F" w14:textId="77777777" w:rsidR="00C932AC" w:rsidRPr="00E43F2B" w:rsidRDefault="00C932AC" w:rsidP="00E43F2B">
            <w:pPr>
              <w:bidi w:val="0"/>
              <w:rPr>
                <w:sz w:val="26"/>
                <w:szCs w:val="26"/>
                <w:lang w:val="en-GB"/>
              </w:rPr>
            </w:pPr>
          </w:p>
        </w:tc>
        <w:tc>
          <w:tcPr>
            <w:tcW w:w="677" w:type="pct"/>
            <w:vMerge/>
          </w:tcPr>
          <w:p w14:paraId="3A09C51C" w14:textId="77777777" w:rsidR="00C932AC" w:rsidRPr="00E43F2B" w:rsidRDefault="00C932AC" w:rsidP="00E43F2B">
            <w:pPr>
              <w:bidi w:val="0"/>
              <w:rPr>
                <w:sz w:val="26"/>
                <w:szCs w:val="26"/>
                <w:lang w:val="en-GB"/>
              </w:rPr>
            </w:pPr>
          </w:p>
        </w:tc>
        <w:tc>
          <w:tcPr>
            <w:tcW w:w="735" w:type="pct"/>
          </w:tcPr>
          <w:p w14:paraId="23DB9DD6" w14:textId="77777777" w:rsidR="00C932AC" w:rsidRPr="00E43F2B" w:rsidRDefault="00C932AC" w:rsidP="00E43F2B">
            <w:pPr>
              <w:bidi w:val="0"/>
              <w:rPr>
                <w:sz w:val="26"/>
                <w:szCs w:val="26"/>
                <w:lang w:val="en-GB"/>
              </w:rPr>
            </w:pPr>
            <w:r w:rsidRPr="00E43F2B">
              <w:rPr>
                <w:sz w:val="26"/>
                <w:szCs w:val="26"/>
                <w:lang w:val="en-GB"/>
              </w:rPr>
              <w:t>P (kW)</w:t>
            </w:r>
          </w:p>
        </w:tc>
        <w:tc>
          <w:tcPr>
            <w:tcW w:w="831" w:type="pct"/>
          </w:tcPr>
          <w:p w14:paraId="3B42EC57" w14:textId="77777777" w:rsidR="00C932AC" w:rsidRPr="00E43F2B" w:rsidRDefault="00C932AC" w:rsidP="00E43F2B">
            <w:pPr>
              <w:bidi w:val="0"/>
              <w:rPr>
                <w:sz w:val="26"/>
                <w:szCs w:val="26"/>
                <w:lang w:val="en-GB"/>
              </w:rPr>
            </w:pPr>
            <w:r w:rsidRPr="00E43F2B">
              <w:rPr>
                <w:sz w:val="26"/>
                <w:szCs w:val="26"/>
                <w:lang w:val="en-GB"/>
              </w:rPr>
              <w:t>Q (kVAR)</w:t>
            </w:r>
          </w:p>
        </w:tc>
      </w:tr>
      <w:tr w:rsidR="00C932AC" w:rsidRPr="00E43F2B" w14:paraId="1FAA84B5" w14:textId="77777777" w:rsidTr="00306D70">
        <w:trPr>
          <w:jc w:val="center"/>
        </w:trPr>
        <w:tc>
          <w:tcPr>
            <w:tcW w:w="495" w:type="pct"/>
          </w:tcPr>
          <w:p w14:paraId="4DE216E3" w14:textId="77777777" w:rsidR="00C932AC" w:rsidRPr="00E43F2B" w:rsidRDefault="00C932AC" w:rsidP="00E43F2B">
            <w:pPr>
              <w:bidi w:val="0"/>
              <w:rPr>
                <w:sz w:val="26"/>
                <w:szCs w:val="26"/>
                <w:lang w:val="en-GB"/>
              </w:rPr>
            </w:pPr>
            <w:r w:rsidRPr="00E43F2B">
              <w:rPr>
                <w:sz w:val="26"/>
                <w:szCs w:val="26"/>
                <w:lang w:val="en-GB"/>
              </w:rPr>
              <w:t>1</w:t>
            </w:r>
          </w:p>
        </w:tc>
        <w:tc>
          <w:tcPr>
            <w:tcW w:w="735" w:type="pct"/>
          </w:tcPr>
          <w:p w14:paraId="7594F434" w14:textId="77777777" w:rsidR="00C932AC" w:rsidRPr="00E43F2B" w:rsidRDefault="00C932AC" w:rsidP="00E43F2B">
            <w:pPr>
              <w:bidi w:val="0"/>
              <w:rPr>
                <w:sz w:val="26"/>
                <w:szCs w:val="26"/>
                <w:lang w:val="en-GB"/>
              </w:rPr>
            </w:pPr>
            <w:r w:rsidRPr="00E43F2B">
              <w:rPr>
                <w:sz w:val="26"/>
                <w:szCs w:val="26"/>
                <w:lang w:val="en-GB"/>
              </w:rPr>
              <w:t>1</w:t>
            </w:r>
          </w:p>
        </w:tc>
        <w:tc>
          <w:tcPr>
            <w:tcW w:w="894" w:type="pct"/>
          </w:tcPr>
          <w:p w14:paraId="6E6964C0" w14:textId="77777777" w:rsidR="00C932AC" w:rsidRPr="00E43F2B" w:rsidRDefault="00C932AC" w:rsidP="00E43F2B">
            <w:pPr>
              <w:bidi w:val="0"/>
              <w:rPr>
                <w:sz w:val="26"/>
                <w:szCs w:val="26"/>
                <w:lang w:val="en-GB"/>
              </w:rPr>
            </w:pPr>
            <w:r w:rsidRPr="00E43F2B">
              <w:rPr>
                <w:sz w:val="26"/>
                <w:szCs w:val="26"/>
                <w:lang w:val="en-GB"/>
              </w:rPr>
              <w:t>2</w:t>
            </w:r>
          </w:p>
        </w:tc>
        <w:tc>
          <w:tcPr>
            <w:tcW w:w="633" w:type="pct"/>
          </w:tcPr>
          <w:p w14:paraId="5C4B0F50" w14:textId="77777777" w:rsidR="00C932AC" w:rsidRPr="00E43F2B" w:rsidRDefault="00C932AC" w:rsidP="00E43F2B">
            <w:pPr>
              <w:bidi w:val="0"/>
              <w:rPr>
                <w:sz w:val="26"/>
                <w:szCs w:val="26"/>
                <w:lang w:val="en-GB"/>
              </w:rPr>
            </w:pPr>
            <w:r w:rsidRPr="00E43F2B">
              <w:rPr>
                <w:sz w:val="26"/>
                <w:szCs w:val="26"/>
                <w:lang w:val="en-GB"/>
              </w:rPr>
              <w:t>0.05630</w:t>
            </w:r>
          </w:p>
        </w:tc>
        <w:tc>
          <w:tcPr>
            <w:tcW w:w="677" w:type="pct"/>
          </w:tcPr>
          <w:p w14:paraId="469749C0" w14:textId="77777777" w:rsidR="00C932AC" w:rsidRPr="00E43F2B" w:rsidRDefault="00C932AC" w:rsidP="00E43F2B">
            <w:pPr>
              <w:bidi w:val="0"/>
              <w:rPr>
                <w:sz w:val="26"/>
                <w:szCs w:val="26"/>
                <w:lang w:val="en-GB"/>
              </w:rPr>
            </w:pPr>
            <w:r w:rsidRPr="00E43F2B">
              <w:rPr>
                <w:sz w:val="26"/>
                <w:szCs w:val="26"/>
                <w:lang w:val="en-GB"/>
              </w:rPr>
              <w:t>0.031500</w:t>
            </w:r>
          </w:p>
        </w:tc>
        <w:tc>
          <w:tcPr>
            <w:tcW w:w="735" w:type="pct"/>
          </w:tcPr>
          <w:p w14:paraId="34F534D9" w14:textId="77777777" w:rsidR="00C932AC" w:rsidRPr="00E43F2B" w:rsidRDefault="00C932AC" w:rsidP="00E43F2B">
            <w:pPr>
              <w:bidi w:val="0"/>
              <w:rPr>
                <w:sz w:val="26"/>
                <w:szCs w:val="26"/>
                <w:lang w:val="en-GB"/>
              </w:rPr>
            </w:pPr>
            <w:r w:rsidRPr="00E43F2B">
              <w:rPr>
                <w:sz w:val="26"/>
                <w:szCs w:val="26"/>
                <w:lang w:val="en-GB"/>
              </w:rPr>
              <w:t>2875</w:t>
            </w:r>
          </w:p>
        </w:tc>
        <w:tc>
          <w:tcPr>
            <w:tcW w:w="831" w:type="pct"/>
          </w:tcPr>
          <w:p w14:paraId="3DF94A77" w14:textId="77777777" w:rsidR="00C932AC" w:rsidRPr="00E43F2B" w:rsidRDefault="00C932AC" w:rsidP="00E43F2B">
            <w:pPr>
              <w:bidi w:val="0"/>
              <w:rPr>
                <w:sz w:val="26"/>
                <w:szCs w:val="26"/>
                <w:lang w:val="en-GB"/>
              </w:rPr>
            </w:pPr>
            <w:r w:rsidRPr="00E43F2B">
              <w:rPr>
                <w:sz w:val="26"/>
                <w:szCs w:val="26"/>
                <w:lang w:val="en-GB"/>
              </w:rPr>
              <w:t>1814</w:t>
            </w:r>
          </w:p>
        </w:tc>
      </w:tr>
      <w:tr w:rsidR="00C932AC" w:rsidRPr="00E43F2B" w14:paraId="32B77440" w14:textId="77777777" w:rsidTr="00306D70">
        <w:trPr>
          <w:jc w:val="center"/>
        </w:trPr>
        <w:tc>
          <w:tcPr>
            <w:tcW w:w="495" w:type="pct"/>
          </w:tcPr>
          <w:p w14:paraId="6BB1E68C" w14:textId="77777777" w:rsidR="00C932AC" w:rsidRPr="00E43F2B" w:rsidRDefault="00C932AC" w:rsidP="00E43F2B">
            <w:pPr>
              <w:bidi w:val="0"/>
              <w:rPr>
                <w:sz w:val="26"/>
                <w:szCs w:val="26"/>
                <w:lang w:val="en-GB"/>
              </w:rPr>
            </w:pPr>
            <w:r w:rsidRPr="00E43F2B">
              <w:rPr>
                <w:sz w:val="26"/>
                <w:szCs w:val="26"/>
                <w:lang w:val="en-GB"/>
              </w:rPr>
              <w:t>2</w:t>
            </w:r>
          </w:p>
        </w:tc>
        <w:tc>
          <w:tcPr>
            <w:tcW w:w="735" w:type="pct"/>
          </w:tcPr>
          <w:p w14:paraId="22E67E0D" w14:textId="77777777" w:rsidR="00C932AC" w:rsidRPr="00E43F2B" w:rsidRDefault="00C932AC" w:rsidP="00E43F2B">
            <w:pPr>
              <w:bidi w:val="0"/>
              <w:rPr>
                <w:sz w:val="26"/>
                <w:szCs w:val="26"/>
                <w:lang w:val="en-GB"/>
              </w:rPr>
            </w:pPr>
            <w:r w:rsidRPr="00E43F2B">
              <w:rPr>
                <w:sz w:val="26"/>
                <w:szCs w:val="26"/>
                <w:lang w:val="en-GB"/>
              </w:rPr>
              <w:t>2</w:t>
            </w:r>
          </w:p>
        </w:tc>
        <w:tc>
          <w:tcPr>
            <w:tcW w:w="894" w:type="pct"/>
          </w:tcPr>
          <w:p w14:paraId="7F7E6F7E" w14:textId="77777777" w:rsidR="00C932AC" w:rsidRPr="00E43F2B" w:rsidRDefault="00C932AC" w:rsidP="00E43F2B">
            <w:pPr>
              <w:bidi w:val="0"/>
              <w:rPr>
                <w:sz w:val="26"/>
                <w:szCs w:val="26"/>
                <w:lang w:val="en-GB"/>
              </w:rPr>
            </w:pPr>
            <w:r w:rsidRPr="00E43F2B">
              <w:rPr>
                <w:sz w:val="26"/>
                <w:szCs w:val="26"/>
                <w:lang w:val="en-GB"/>
              </w:rPr>
              <w:t>3</w:t>
            </w:r>
          </w:p>
        </w:tc>
        <w:tc>
          <w:tcPr>
            <w:tcW w:w="633" w:type="pct"/>
          </w:tcPr>
          <w:p w14:paraId="30882C83" w14:textId="77777777" w:rsidR="00C932AC" w:rsidRPr="00E43F2B" w:rsidRDefault="00C932AC" w:rsidP="00E43F2B">
            <w:pPr>
              <w:bidi w:val="0"/>
              <w:rPr>
                <w:sz w:val="26"/>
                <w:szCs w:val="26"/>
                <w:lang w:val="en-GB"/>
              </w:rPr>
            </w:pPr>
            <w:r w:rsidRPr="00E43F2B">
              <w:rPr>
                <w:sz w:val="26"/>
                <w:szCs w:val="26"/>
                <w:lang w:val="en-GB"/>
              </w:rPr>
              <w:t>0.07155</w:t>
            </w:r>
          </w:p>
        </w:tc>
        <w:tc>
          <w:tcPr>
            <w:tcW w:w="677" w:type="pct"/>
          </w:tcPr>
          <w:p w14:paraId="73205B41" w14:textId="77777777" w:rsidR="00C932AC" w:rsidRPr="00E43F2B" w:rsidRDefault="00C932AC" w:rsidP="00E43F2B">
            <w:pPr>
              <w:bidi w:val="0"/>
              <w:rPr>
                <w:sz w:val="26"/>
                <w:szCs w:val="26"/>
                <w:lang w:val="en-GB"/>
              </w:rPr>
            </w:pPr>
            <w:r w:rsidRPr="00E43F2B">
              <w:rPr>
                <w:sz w:val="26"/>
                <w:szCs w:val="26"/>
                <w:lang w:val="en-GB"/>
              </w:rPr>
              <w:t>0.025974</w:t>
            </w:r>
          </w:p>
        </w:tc>
        <w:tc>
          <w:tcPr>
            <w:tcW w:w="735" w:type="pct"/>
          </w:tcPr>
          <w:p w14:paraId="3B59B943" w14:textId="77777777" w:rsidR="00C932AC" w:rsidRPr="00E43F2B" w:rsidRDefault="00C932AC" w:rsidP="00E43F2B">
            <w:pPr>
              <w:bidi w:val="0"/>
              <w:rPr>
                <w:sz w:val="26"/>
                <w:szCs w:val="26"/>
                <w:lang w:val="en-GB"/>
              </w:rPr>
            </w:pPr>
            <w:r w:rsidRPr="00E43F2B">
              <w:rPr>
                <w:sz w:val="26"/>
                <w:szCs w:val="26"/>
                <w:lang w:val="en-GB"/>
              </w:rPr>
              <w:t>1100</w:t>
            </w:r>
          </w:p>
        </w:tc>
        <w:tc>
          <w:tcPr>
            <w:tcW w:w="831" w:type="pct"/>
          </w:tcPr>
          <w:p w14:paraId="7C250180" w14:textId="77777777" w:rsidR="00C932AC" w:rsidRPr="00E43F2B" w:rsidRDefault="00C932AC" w:rsidP="00E43F2B">
            <w:pPr>
              <w:bidi w:val="0"/>
              <w:rPr>
                <w:sz w:val="26"/>
                <w:szCs w:val="26"/>
                <w:lang w:val="en-GB"/>
              </w:rPr>
            </w:pPr>
            <w:r w:rsidRPr="00E43F2B">
              <w:rPr>
                <w:sz w:val="26"/>
                <w:szCs w:val="26"/>
                <w:lang w:val="en-GB"/>
              </w:rPr>
              <w:t>695</w:t>
            </w:r>
          </w:p>
        </w:tc>
      </w:tr>
      <w:tr w:rsidR="00C932AC" w:rsidRPr="00E43F2B" w14:paraId="49BE4DA5" w14:textId="77777777" w:rsidTr="00306D70">
        <w:trPr>
          <w:jc w:val="center"/>
        </w:trPr>
        <w:tc>
          <w:tcPr>
            <w:tcW w:w="495" w:type="pct"/>
          </w:tcPr>
          <w:p w14:paraId="42F392B1" w14:textId="77777777" w:rsidR="00C932AC" w:rsidRPr="00E43F2B" w:rsidRDefault="00C932AC" w:rsidP="00E43F2B">
            <w:pPr>
              <w:bidi w:val="0"/>
              <w:rPr>
                <w:sz w:val="26"/>
                <w:szCs w:val="26"/>
                <w:lang w:val="en-GB"/>
              </w:rPr>
            </w:pPr>
            <w:r w:rsidRPr="00E43F2B">
              <w:rPr>
                <w:sz w:val="26"/>
                <w:szCs w:val="26"/>
                <w:lang w:val="en-GB"/>
              </w:rPr>
              <w:t>3</w:t>
            </w:r>
          </w:p>
        </w:tc>
        <w:tc>
          <w:tcPr>
            <w:tcW w:w="735" w:type="pct"/>
          </w:tcPr>
          <w:p w14:paraId="154F692B" w14:textId="77777777" w:rsidR="00C932AC" w:rsidRPr="00E43F2B" w:rsidRDefault="00C932AC" w:rsidP="00E43F2B">
            <w:pPr>
              <w:bidi w:val="0"/>
              <w:rPr>
                <w:sz w:val="26"/>
                <w:szCs w:val="26"/>
                <w:lang w:val="en-GB"/>
              </w:rPr>
            </w:pPr>
            <w:r w:rsidRPr="00E43F2B">
              <w:rPr>
                <w:sz w:val="26"/>
                <w:szCs w:val="26"/>
                <w:lang w:val="en-GB"/>
              </w:rPr>
              <w:t>3</w:t>
            </w:r>
          </w:p>
        </w:tc>
        <w:tc>
          <w:tcPr>
            <w:tcW w:w="894" w:type="pct"/>
          </w:tcPr>
          <w:p w14:paraId="22825A6F" w14:textId="77777777" w:rsidR="00C932AC" w:rsidRPr="00E43F2B" w:rsidRDefault="00C932AC" w:rsidP="00E43F2B">
            <w:pPr>
              <w:bidi w:val="0"/>
              <w:rPr>
                <w:sz w:val="26"/>
                <w:szCs w:val="26"/>
                <w:lang w:val="en-GB"/>
              </w:rPr>
            </w:pPr>
            <w:r w:rsidRPr="00E43F2B">
              <w:rPr>
                <w:sz w:val="26"/>
                <w:szCs w:val="26"/>
                <w:lang w:val="en-GB"/>
              </w:rPr>
              <w:t>4</w:t>
            </w:r>
          </w:p>
        </w:tc>
        <w:tc>
          <w:tcPr>
            <w:tcW w:w="633" w:type="pct"/>
          </w:tcPr>
          <w:p w14:paraId="7DD4168F" w14:textId="77777777" w:rsidR="00C932AC" w:rsidRPr="00E43F2B" w:rsidRDefault="00C932AC" w:rsidP="00E43F2B">
            <w:pPr>
              <w:bidi w:val="0"/>
              <w:rPr>
                <w:sz w:val="26"/>
                <w:szCs w:val="26"/>
                <w:lang w:val="en-GB"/>
              </w:rPr>
            </w:pPr>
            <w:r w:rsidRPr="00E43F2B">
              <w:rPr>
                <w:sz w:val="26"/>
                <w:szCs w:val="26"/>
                <w:lang w:val="en-GB"/>
              </w:rPr>
              <w:t>0.01855</w:t>
            </w:r>
          </w:p>
        </w:tc>
        <w:tc>
          <w:tcPr>
            <w:tcW w:w="677" w:type="pct"/>
          </w:tcPr>
          <w:p w14:paraId="4C725BAB" w14:textId="77777777" w:rsidR="00C932AC" w:rsidRPr="00E43F2B" w:rsidRDefault="00C932AC" w:rsidP="00E43F2B">
            <w:pPr>
              <w:bidi w:val="0"/>
              <w:rPr>
                <w:sz w:val="26"/>
                <w:szCs w:val="26"/>
                <w:lang w:val="en-GB"/>
              </w:rPr>
            </w:pPr>
            <w:r w:rsidRPr="00E43F2B">
              <w:rPr>
                <w:sz w:val="26"/>
                <w:szCs w:val="26"/>
                <w:lang w:val="en-GB"/>
              </w:rPr>
              <w:t>0.006734</w:t>
            </w:r>
          </w:p>
        </w:tc>
        <w:tc>
          <w:tcPr>
            <w:tcW w:w="735" w:type="pct"/>
          </w:tcPr>
          <w:p w14:paraId="5A33825D" w14:textId="77777777" w:rsidR="00C932AC" w:rsidRPr="00E43F2B" w:rsidRDefault="00C932AC" w:rsidP="00E43F2B">
            <w:pPr>
              <w:bidi w:val="0"/>
              <w:rPr>
                <w:sz w:val="26"/>
                <w:szCs w:val="26"/>
                <w:lang w:val="en-GB"/>
              </w:rPr>
            </w:pPr>
            <w:r w:rsidRPr="00E43F2B">
              <w:rPr>
                <w:sz w:val="26"/>
                <w:szCs w:val="26"/>
                <w:lang w:val="en-GB"/>
              </w:rPr>
              <w:t>1058</w:t>
            </w:r>
          </w:p>
        </w:tc>
        <w:tc>
          <w:tcPr>
            <w:tcW w:w="831" w:type="pct"/>
          </w:tcPr>
          <w:p w14:paraId="051D226C" w14:textId="77777777" w:rsidR="00C932AC" w:rsidRPr="00E43F2B" w:rsidRDefault="00C932AC" w:rsidP="00E43F2B">
            <w:pPr>
              <w:bidi w:val="0"/>
              <w:rPr>
                <w:sz w:val="26"/>
                <w:szCs w:val="26"/>
                <w:lang w:val="en-GB"/>
              </w:rPr>
            </w:pPr>
            <w:r w:rsidRPr="00E43F2B">
              <w:rPr>
                <w:sz w:val="26"/>
                <w:szCs w:val="26"/>
                <w:lang w:val="en-GB"/>
              </w:rPr>
              <w:t>669</w:t>
            </w:r>
          </w:p>
        </w:tc>
      </w:tr>
      <w:tr w:rsidR="00C932AC" w:rsidRPr="00E43F2B" w14:paraId="79316131" w14:textId="77777777" w:rsidTr="00306D70">
        <w:trPr>
          <w:jc w:val="center"/>
        </w:trPr>
        <w:tc>
          <w:tcPr>
            <w:tcW w:w="495" w:type="pct"/>
          </w:tcPr>
          <w:p w14:paraId="24B58690" w14:textId="77777777" w:rsidR="00C932AC" w:rsidRPr="00E43F2B" w:rsidRDefault="00C932AC" w:rsidP="00E43F2B">
            <w:pPr>
              <w:bidi w:val="0"/>
              <w:rPr>
                <w:sz w:val="26"/>
                <w:szCs w:val="26"/>
                <w:lang w:val="en-GB"/>
              </w:rPr>
            </w:pPr>
            <w:r w:rsidRPr="00E43F2B">
              <w:rPr>
                <w:sz w:val="26"/>
                <w:szCs w:val="26"/>
                <w:lang w:val="en-GB"/>
              </w:rPr>
              <w:t>4</w:t>
            </w:r>
          </w:p>
        </w:tc>
        <w:tc>
          <w:tcPr>
            <w:tcW w:w="735" w:type="pct"/>
          </w:tcPr>
          <w:p w14:paraId="62F8110F" w14:textId="77777777" w:rsidR="00C932AC" w:rsidRPr="00E43F2B" w:rsidRDefault="00C932AC" w:rsidP="00E43F2B">
            <w:pPr>
              <w:bidi w:val="0"/>
              <w:rPr>
                <w:sz w:val="26"/>
                <w:szCs w:val="26"/>
                <w:lang w:val="en-GB"/>
              </w:rPr>
            </w:pPr>
            <w:r w:rsidRPr="00E43F2B">
              <w:rPr>
                <w:sz w:val="26"/>
                <w:szCs w:val="26"/>
                <w:lang w:val="en-GB"/>
              </w:rPr>
              <w:t>4</w:t>
            </w:r>
          </w:p>
        </w:tc>
        <w:tc>
          <w:tcPr>
            <w:tcW w:w="894" w:type="pct"/>
          </w:tcPr>
          <w:p w14:paraId="61B368FA" w14:textId="77777777" w:rsidR="00C932AC" w:rsidRPr="00E43F2B" w:rsidRDefault="00C932AC" w:rsidP="00E43F2B">
            <w:pPr>
              <w:bidi w:val="0"/>
              <w:rPr>
                <w:sz w:val="26"/>
                <w:szCs w:val="26"/>
                <w:lang w:val="en-GB"/>
              </w:rPr>
            </w:pPr>
            <w:r w:rsidRPr="00E43F2B">
              <w:rPr>
                <w:sz w:val="26"/>
                <w:szCs w:val="26"/>
                <w:lang w:val="en-GB"/>
              </w:rPr>
              <w:t>5</w:t>
            </w:r>
          </w:p>
        </w:tc>
        <w:tc>
          <w:tcPr>
            <w:tcW w:w="633" w:type="pct"/>
          </w:tcPr>
          <w:p w14:paraId="3ACF3AAD" w14:textId="77777777" w:rsidR="00C932AC" w:rsidRPr="00E43F2B" w:rsidRDefault="00C932AC" w:rsidP="00E43F2B">
            <w:pPr>
              <w:bidi w:val="0"/>
              <w:rPr>
                <w:sz w:val="26"/>
                <w:szCs w:val="26"/>
                <w:lang w:val="en-GB"/>
              </w:rPr>
            </w:pPr>
            <w:r w:rsidRPr="00E43F2B">
              <w:rPr>
                <w:sz w:val="26"/>
                <w:szCs w:val="26"/>
                <w:lang w:val="en-GB"/>
              </w:rPr>
              <w:t>0.05565</w:t>
            </w:r>
          </w:p>
        </w:tc>
        <w:tc>
          <w:tcPr>
            <w:tcW w:w="677" w:type="pct"/>
          </w:tcPr>
          <w:p w14:paraId="3B0AE25A" w14:textId="77777777" w:rsidR="00C932AC" w:rsidRPr="00E43F2B" w:rsidRDefault="00C932AC" w:rsidP="00E43F2B">
            <w:pPr>
              <w:bidi w:val="0"/>
              <w:rPr>
                <w:sz w:val="26"/>
                <w:szCs w:val="26"/>
                <w:lang w:val="en-GB"/>
              </w:rPr>
            </w:pPr>
            <w:r w:rsidRPr="00E43F2B">
              <w:rPr>
                <w:sz w:val="26"/>
                <w:szCs w:val="26"/>
                <w:lang w:val="en-GB"/>
              </w:rPr>
              <w:t>0.020202</w:t>
            </w:r>
          </w:p>
        </w:tc>
        <w:tc>
          <w:tcPr>
            <w:tcW w:w="735" w:type="pct"/>
          </w:tcPr>
          <w:p w14:paraId="2B9A78EE" w14:textId="77777777" w:rsidR="00C932AC" w:rsidRPr="00E43F2B" w:rsidRDefault="00C932AC" w:rsidP="00E43F2B">
            <w:pPr>
              <w:bidi w:val="0"/>
              <w:rPr>
                <w:sz w:val="26"/>
                <w:szCs w:val="26"/>
                <w:lang w:val="en-GB"/>
              </w:rPr>
            </w:pPr>
            <w:r w:rsidRPr="00E43F2B">
              <w:rPr>
                <w:sz w:val="26"/>
                <w:szCs w:val="26"/>
                <w:lang w:val="en-GB"/>
              </w:rPr>
              <w:t>899</w:t>
            </w:r>
          </w:p>
        </w:tc>
        <w:tc>
          <w:tcPr>
            <w:tcW w:w="831" w:type="pct"/>
          </w:tcPr>
          <w:p w14:paraId="601DFAF5" w14:textId="77777777" w:rsidR="00C932AC" w:rsidRPr="00E43F2B" w:rsidRDefault="00C932AC" w:rsidP="00E43F2B">
            <w:pPr>
              <w:bidi w:val="0"/>
              <w:rPr>
                <w:sz w:val="26"/>
                <w:szCs w:val="26"/>
                <w:lang w:val="en-GB"/>
              </w:rPr>
            </w:pPr>
            <w:r w:rsidRPr="00E43F2B">
              <w:rPr>
                <w:sz w:val="26"/>
                <w:szCs w:val="26"/>
                <w:lang w:val="en-GB"/>
              </w:rPr>
              <w:t>568</w:t>
            </w:r>
          </w:p>
        </w:tc>
      </w:tr>
      <w:tr w:rsidR="00C932AC" w:rsidRPr="00E43F2B" w14:paraId="0DA388FF" w14:textId="77777777" w:rsidTr="00306D70">
        <w:trPr>
          <w:jc w:val="center"/>
        </w:trPr>
        <w:tc>
          <w:tcPr>
            <w:tcW w:w="495" w:type="pct"/>
          </w:tcPr>
          <w:p w14:paraId="766A8CFC" w14:textId="77777777" w:rsidR="00C932AC" w:rsidRPr="00E43F2B" w:rsidRDefault="00C932AC" w:rsidP="00E43F2B">
            <w:pPr>
              <w:bidi w:val="0"/>
              <w:rPr>
                <w:sz w:val="26"/>
                <w:szCs w:val="26"/>
                <w:lang w:val="en-GB"/>
              </w:rPr>
            </w:pPr>
            <w:r w:rsidRPr="00E43F2B">
              <w:rPr>
                <w:sz w:val="26"/>
                <w:szCs w:val="26"/>
                <w:lang w:val="en-GB"/>
              </w:rPr>
              <w:t>5</w:t>
            </w:r>
          </w:p>
        </w:tc>
        <w:tc>
          <w:tcPr>
            <w:tcW w:w="735" w:type="pct"/>
          </w:tcPr>
          <w:p w14:paraId="70AF86DF" w14:textId="77777777" w:rsidR="00C932AC" w:rsidRPr="00E43F2B" w:rsidRDefault="00C932AC" w:rsidP="00E43F2B">
            <w:pPr>
              <w:bidi w:val="0"/>
              <w:rPr>
                <w:sz w:val="26"/>
                <w:szCs w:val="26"/>
                <w:lang w:val="en-GB"/>
              </w:rPr>
            </w:pPr>
            <w:r w:rsidRPr="00E43F2B">
              <w:rPr>
                <w:sz w:val="26"/>
                <w:szCs w:val="26"/>
                <w:lang w:val="en-GB"/>
              </w:rPr>
              <w:t>5</w:t>
            </w:r>
          </w:p>
        </w:tc>
        <w:tc>
          <w:tcPr>
            <w:tcW w:w="894" w:type="pct"/>
          </w:tcPr>
          <w:p w14:paraId="18D60570" w14:textId="77777777" w:rsidR="00C932AC" w:rsidRPr="00E43F2B" w:rsidRDefault="00C932AC" w:rsidP="00E43F2B">
            <w:pPr>
              <w:bidi w:val="0"/>
              <w:rPr>
                <w:sz w:val="26"/>
                <w:szCs w:val="26"/>
                <w:lang w:val="en-GB"/>
              </w:rPr>
            </w:pPr>
            <w:r w:rsidRPr="00E43F2B">
              <w:rPr>
                <w:sz w:val="26"/>
                <w:szCs w:val="26"/>
                <w:lang w:val="en-GB"/>
              </w:rPr>
              <w:t>6</w:t>
            </w:r>
          </w:p>
        </w:tc>
        <w:tc>
          <w:tcPr>
            <w:tcW w:w="633" w:type="pct"/>
          </w:tcPr>
          <w:p w14:paraId="659B46DE" w14:textId="77777777" w:rsidR="00C932AC" w:rsidRPr="00E43F2B" w:rsidRDefault="00C932AC" w:rsidP="00E43F2B">
            <w:pPr>
              <w:bidi w:val="0"/>
              <w:rPr>
                <w:sz w:val="26"/>
                <w:szCs w:val="26"/>
                <w:lang w:val="en-GB"/>
              </w:rPr>
            </w:pPr>
            <w:r w:rsidRPr="00E43F2B">
              <w:rPr>
                <w:sz w:val="26"/>
                <w:szCs w:val="26"/>
                <w:lang w:val="en-GB"/>
              </w:rPr>
              <w:t>0.05300</w:t>
            </w:r>
          </w:p>
        </w:tc>
        <w:tc>
          <w:tcPr>
            <w:tcW w:w="677" w:type="pct"/>
          </w:tcPr>
          <w:p w14:paraId="10FAA0CC" w14:textId="77777777" w:rsidR="00C932AC" w:rsidRPr="00E43F2B" w:rsidRDefault="00C932AC" w:rsidP="00E43F2B">
            <w:pPr>
              <w:bidi w:val="0"/>
              <w:rPr>
                <w:sz w:val="26"/>
                <w:szCs w:val="26"/>
                <w:lang w:val="en-GB"/>
              </w:rPr>
            </w:pPr>
            <w:r w:rsidRPr="00E43F2B">
              <w:rPr>
                <w:sz w:val="26"/>
                <w:szCs w:val="26"/>
                <w:lang w:val="en-GB"/>
              </w:rPr>
              <w:t>0.019240</w:t>
            </w:r>
          </w:p>
        </w:tc>
        <w:tc>
          <w:tcPr>
            <w:tcW w:w="735" w:type="pct"/>
          </w:tcPr>
          <w:p w14:paraId="79F76608" w14:textId="77777777" w:rsidR="00C932AC" w:rsidRPr="00E43F2B" w:rsidRDefault="00C932AC" w:rsidP="00E43F2B">
            <w:pPr>
              <w:bidi w:val="0"/>
              <w:rPr>
                <w:sz w:val="26"/>
                <w:szCs w:val="26"/>
                <w:lang w:val="en-GB"/>
              </w:rPr>
            </w:pPr>
            <w:r w:rsidRPr="00E43F2B">
              <w:rPr>
                <w:sz w:val="26"/>
                <w:szCs w:val="26"/>
                <w:lang w:val="en-GB"/>
              </w:rPr>
              <w:t>770</w:t>
            </w:r>
          </w:p>
        </w:tc>
        <w:tc>
          <w:tcPr>
            <w:tcW w:w="831" w:type="pct"/>
          </w:tcPr>
          <w:p w14:paraId="23123C64" w14:textId="77777777" w:rsidR="00C932AC" w:rsidRPr="00E43F2B" w:rsidRDefault="00C932AC" w:rsidP="00E43F2B">
            <w:pPr>
              <w:bidi w:val="0"/>
              <w:rPr>
                <w:sz w:val="26"/>
                <w:szCs w:val="26"/>
                <w:lang w:val="en-GB"/>
              </w:rPr>
            </w:pPr>
            <w:r w:rsidRPr="00E43F2B">
              <w:rPr>
                <w:sz w:val="26"/>
                <w:szCs w:val="26"/>
                <w:lang w:val="en-GB"/>
              </w:rPr>
              <w:t>486</w:t>
            </w:r>
          </w:p>
        </w:tc>
      </w:tr>
      <w:tr w:rsidR="00C932AC" w:rsidRPr="00E43F2B" w14:paraId="2ECD6D66" w14:textId="77777777" w:rsidTr="00306D70">
        <w:trPr>
          <w:jc w:val="center"/>
        </w:trPr>
        <w:tc>
          <w:tcPr>
            <w:tcW w:w="495" w:type="pct"/>
          </w:tcPr>
          <w:p w14:paraId="55CB48BF" w14:textId="77777777" w:rsidR="00C932AC" w:rsidRPr="00E43F2B" w:rsidRDefault="00C932AC" w:rsidP="00E43F2B">
            <w:pPr>
              <w:bidi w:val="0"/>
              <w:rPr>
                <w:sz w:val="26"/>
                <w:szCs w:val="26"/>
                <w:lang w:val="en-GB"/>
              </w:rPr>
            </w:pPr>
            <w:r w:rsidRPr="00E43F2B">
              <w:rPr>
                <w:sz w:val="26"/>
                <w:szCs w:val="26"/>
                <w:lang w:val="en-GB"/>
              </w:rPr>
              <w:t>6</w:t>
            </w:r>
          </w:p>
        </w:tc>
        <w:tc>
          <w:tcPr>
            <w:tcW w:w="735" w:type="pct"/>
          </w:tcPr>
          <w:p w14:paraId="72B2A45F" w14:textId="77777777" w:rsidR="00C932AC" w:rsidRPr="00E43F2B" w:rsidRDefault="00C932AC" w:rsidP="00E43F2B">
            <w:pPr>
              <w:bidi w:val="0"/>
              <w:rPr>
                <w:sz w:val="26"/>
                <w:szCs w:val="26"/>
                <w:lang w:val="en-GB"/>
              </w:rPr>
            </w:pPr>
            <w:r w:rsidRPr="00E43F2B">
              <w:rPr>
                <w:sz w:val="26"/>
                <w:szCs w:val="26"/>
                <w:lang w:val="en-GB"/>
              </w:rPr>
              <w:t>6</w:t>
            </w:r>
          </w:p>
        </w:tc>
        <w:tc>
          <w:tcPr>
            <w:tcW w:w="894" w:type="pct"/>
          </w:tcPr>
          <w:p w14:paraId="4A58BA4F" w14:textId="77777777" w:rsidR="00C932AC" w:rsidRPr="00E43F2B" w:rsidRDefault="00C932AC" w:rsidP="00E43F2B">
            <w:pPr>
              <w:bidi w:val="0"/>
              <w:rPr>
                <w:sz w:val="26"/>
                <w:szCs w:val="26"/>
                <w:lang w:val="en-GB"/>
              </w:rPr>
            </w:pPr>
            <w:r w:rsidRPr="00E43F2B">
              <w:rPr>
                <w:sz w:val="26"/>
                <w:szCs w:val="26"/>
                <w:lang w:val="en-GB"/>
              </w:rPr>
              <w:t>7</w:t>
            </w:r>
          </w:p>
        </w:tc>
        <w:tc>
          <w:tcPr>
            <w:tcW w:w="633" w:type="pct"/>
          </w:tcPr>
          <w:p w14:paraId="48F054D2" w14:textId="77777777" w:rsidR="00C932AC" w:rsidRPr="00E43F2B" w:rsidRDefault="00C932AC" w:rsidP="00E43F2B">
            <w:pPr>
              <w:bidi w:val="0"/>
              <w:rPr>
                <w:sz w:val="26"/>
                <w:szCs w:val="26"/>
                <w:lang w:val="en-GB"/>
              </w:rPr>
            </w:pPr>
            <w:r w:rsidRPr="00E43F2B">
              <w:rPr>
                <w:sz w:val="26"/>
                <w:szCs w:val="26"/>
                <w:lang w:val="en-GB"/>
              </w:rPr>
              <w:t>0.05300</w:t>
            </w:r>
          </w:p>
        </w:tc>
        <w:tc>
          <w:tcPr>
            <w:tcW w:w="677" w:type="pct"/>
          </w:tcPr>
          <w:p w14:paraId="46F2DA40" w14:textId="77777777" w:rsidR="00C932AC" w:rsidRPr="00E43F2B" w:rsidRDefault="00C932AC" w:rsidP="00E43F2B">
            <w:pPr>
              <w:bidi w:val="0"/>
              <w:rPr>
                <w:sz w:val="26"/>
                <w:szCs w:val="26"/>
                <w:lang w:val="en-GB"/>
              </w:rPr>
            </w:pPr>
            <w:r w:rsidRPr="00E43F2B">
              <w:rPr>
                <w:sz w:val="26"/>
                <w:szCs w:val="26"/>
                <w:lang w:val="en-GB"/>
              </w:rPr>
              <w:t>0.019240</w:t>
            </w:r>
          </w:p>
        </w:tc>
        <w:tc>
          <w:tcPr>
            <w:tcW w:w="735" w:type="pct"/>
          </w:tcPr>
          <w:p w14:paraId="6DAB9A8B" w14:textId="77777777" w:rsidR="00C932AC" w:rsidRPr="00E43F2B" w:rsidRDefault="00C932AC" w:rsidP="00E43F2B">
            <w:pPr>
              <w:bidi w:val="0"/>
              <w:rPr>
                <w:sz w:val="26"/>
                <w:szCs w:val="26"/>
                <w:lang w:val="en-GB"/>
              </w:rPr>
            </w:pPr>
            <w:r w:rsidRPr="00E43F2B">
              <w:rPr>
                <w:sz w:val="26"/>
                <w:szCs w:val="26"/>
                <w:lang w:val="en-GB"/>
              </w:rPr>
              <w:t>668</w:t>
            </w:r>
          </w:p>
        </w:tc>
        <w:tc>
          <w:tcPr>
            <w:tcW w:w="831" w:type="pct"/>
          </w:tcPr>
          <w:p w14:paraId="6B54C9C5" w14:textId="77777777" w:rsidR="00C932AC" w:rsidRPr="00E43F2B" w:rsidRDefault="00C932AC" w:rsidP="00E43F2B">
            <w:pPr>
              <w:bidi w:val="0"/>
              <w:rPr>
                <w:sz w:val="26"/>
                <w:szCs w:val="26"/>
                <w:lang w:val="en-GB"/>
              </w:rPr>
            </w:pPr>
            <w:r w:rsidRPr="00E43F2B">
              <w:rPr>
                <w:sz w:val="26"/>
                <w:szCs w:val="26"/>
                <w:lang w:val="en-GB"/>
              </w:rPr>
              <w:t>423</w:t>
            </w:r>
          </w:p>
        </w:tc>
      </w:tr>
      <w:tr w:rsidR="00C932AC" w:rsidRPr="00E43F2B" w14:paraId="60B20E7E" w14:textId="77777777" w:rsidTr="00306D70">
        <w:trPr>
          <w:jc w:val="center"/>
        </w:trPr>
        <w:tc>
          <w:tcPr>
            <w:tcW w:w="495" w:type="pct"/>
          </w:tcPr>
          <w:p w14:paraId="19EAAC03" w14:textId="77777777" w:rsidR="00C932AC" w:rsidRPr="00E43F2B" w:rsidRDefault="00C932AC" w:rsidP="00E43F2B">
            <w:pPr>
              <w:bidi w:val="0"/>
              <w:rPr>
                <w:sz w:val="26"/>
                <w:szCs w:val="26"/>
                <w:lang w:val="en-GB"/>
              </w:rPr>
            </w:pPr>
            <w:r w:rsidRPr="00E43F2B">
              <w:rPr>
                <w:sz w:val="26"/>
                <w:szCs w:val="26"/>
                <w:lang w:val="en-GB"/>
              </w:rPr>
              <w:t>7</w:t>
            </w:r>
          </w:p>
        </w:tc>
        <w:tc>
          <w:tcPr>
            <w:tcW w:w="735" w:type="pct"/>
          </w:tcPr>
          <w:p w14:paraId="5AD5AD47" w14:textId="77777777" w:rsidR="00C932AC" w:rsidRPr="00E43F2B" w:rsidRDefault="00C932AC" w:rsidP="00E43F2B">
            <w:pPr>
              <w:bidi w:val="0"/>
              <w:rPr>
                <w:sz w:val="26"/>
                <w:szCs w:val="26"/>
                <w:lang w:val="en-GB"/>
              </w:rPr>
            </w:pPr>
            <w:r w:rsidRPr="00E43F2B">
              <w:rPr>
                <w:sz w:val="26"/>
                <w:szCs w:val="26"/>
                <w:lang w:val="en-GB"/>
              </w:rPr>
              <w:t>7</w:t>
            </w:r>
          </w:p>
        </w:tc>
        <w:tc>
          <w:tcPr>
            <w:tcW w:w="894" w:type="pct"/>
          </w:tcPr>
          <w:p w14:paraId="526573DA" w14:textId="77777777" w:rsidR="00C932AC" w:rsidRPr="00E43F2B" w:rsidRDefault="00C932AC" w:rsidP="00E43F2B">
            <w:pPr>
              <w:bidi w:val="0"/>
              <w:rPr>
                <w:sz w:val="26"/>
                <w:szCs w:val="26"/>
                <w:lang w:val="en-GB"/>
              </w:rPr>
            </w:pPr>
            <w:r w:rsidRPr="00E43F2B">
              <w:rPr>
                <w:sz w:val="26"/>
                <w:szCs w:val="26"/>
                <w:lang w:val="en-GB"/>
              </w:rPr>
              <w:t>8</w:t>
            </w:r>
          </w:p>
        </w:tc>
        <w:tc>
          <w:tcPr>
            <w:tcW w:w="633" w:type="pct"/>
          </w:tcPr>
          <w:p w14:paraId="191A6417" w14:textId="77777777" w:rsidR="00C932AC" w:rsidRPr="00E43F2B" w:rsidRDefault="00C932AC" w:rsidP="00E43F2B">
            <w:pPr>
              <w:bidi w:val="0"/>
              <w:rPr>
                <w:sz w:val="26"/>
                <w:szCs w:val="26"/>
                <w:lang w:val="en-GB"/>
              </w:rPr>
            </w:pPr>
            <w:r w:rsidRPr="00E43F2B">
              <w:rPr>
                <w:sz w:val="26"/>
                <w:szCs w:val="26"/>
                <w:lang w:val="en-GB"/>
              </w:rPr>
              <w:t>0.02120</w:t>
            </w:r>
          </w:p>
        </w:tc>
        <w:tc>
          <w:tcPr>
            <w:tcW w:w="677" w:type="pct"/>
          </w:tcPr>
          <w:p w14:paraId="247E7D6E" w14:textId="77777777" w:rsidR="00C932AC" w:rsidRPr="00E43F2B" w:rsidRDefault="00C932AC" w:rsidP="00E43F2B">
            <w:pPr>
              <w:bidi w:val="0"/>
              <w:rPr>
                <w:sz w:val="26"/>
                <w:szCs w:val="26"/>
                <w:lang w:val="en-GB"/>
              </w:rPr>
            </w:pPr>
            <w:r w:rsidRPr="00E43F2B">
              <w:rPr>
                <w:sz w:val="26"/>
                <w:szCs w:val="26"/>
                <w:lang w:val="en-GB"/>
              </w:rPr>
              <w:t>0.007696</w:t>
            </w:r>
          </w:p>
        </w:tc>
        <w:tc>
          <w:tcPr>
            <w:tcW w:w="735" w:type="pct"/>
          </w:tcPr>
          <w:p w14:paraId="239EABD8" w14:textId="77777777" w:rsidR="00C932AC" w:rsidRPr="00E43F2B" w:rsidRDefault="00C932AC" w:rsidP="00E43F2B">
            <w:pPr>
              <w:bidi w:val="0"/>
              <w:rPr>
                <w:sz w:val="26"/>
                <w:szCs w:val="26"/>
                <w:lang w:val="en-GB"/>
              </w:rPr>
            </w:pPr>
            <w:r w:rsidRPr="00E43F2B">
              <w:rPr>
                <w:sz w:val="26"/>
                <w:szCs w:val="26"/>
                <w:lang w:val="en-GB"/>
              </w:rPr>
              <w:t>598</w:t>
            </w:r>
          </w:p>
        </w:tc>
        <w:tc>
          <w:tcPr>
            <w:tcW w:w="831" w:type="pct"/>
          </w:tcPr>
          <w:p w14:paraId="193350DE" w14:textId="77777777" w:rsidR="00C932AC" w:rsidRPr="00E43F2B" w:rsidRDefault="00C932AC" w:rsidP="00E43F2B">
            <w:pPr>
              <w:bidi w:val="0"/>
              <w:rPr>
                <w:sz w:val="26"/>
                <w:szCs w:val="26"/>
                <w:lang w:val="en-GB"/>
              </w:rPr>
            </w:pPr>
            <w:r w:rsidRPr="00E43F2B">
              <w:rPr>
                <w:sz w:val="26"/>
                <w:szCs w:val="26"/>
                <w:lang w:val="en-GB"/>
              </w:rPr>
              <w:t>378</w:t>
            </w:r>
          </w:p>
        </w:tc>
      </w:tr>
      <w:tr w:rsidR="00C932AC" w:rsidRPr="00E43F2B" w14:paraId="457604BC" w14:textId="77777777" w:rsidTr="00306D70">
        <w:trPr>
          <w:jc w:val="center"/>
        </w:trPr>
        <w:tc>
          <w:tcPr>
            <w:tcW w:w="495" w:type="pct"/>
          </w:tcPr>
          <w:p w14:paraId="29E2DA4E" w14:textId="77777777" w:rsidR="00C932AC" w:rsidRPr="00E43F2B" w:rsidRDefault="00C932AC" w:rsidP="00E43F2B">
            <w:pPr>
              <w:bidi w:val="0"/>
              <w:rPr>
                <w:sz w:val="26"/>
                <w:szCs w:val="26"/>
                <w:lang w:val="en-GB"/>
              </w:rPr>
            </w:pPr>
            <w:r w:rsidRPr="00E43F2B">
              <w:rPr>
                <w:sz w:val="26"/>
                <w:szCs w:val="26"/>
                <w:lang w:val="en-GB"/>
              </w:rPr>
              <w:t>8</w:t>
            </w:r>
          </w:p>
        </w:tc>
        <w:tc>
          <w:tcPr>
            <w:tcW w:w="735" w:type="pct"/>
          </w:tcPr>
          <w:p w14:paraId="7EDDB6B4" w14:textId="77777777" w:rsidR="00C932AC" w:rsidRPr="00E43F2B" w:rsidRDefault="00C932AC" w:rsidP="00E43F2B">
            <w:pPr>
              <w:bidi w:val="0"/>
              <w:rPr>
                <w:sz w:val="26"/>
                <w:szCs w:val="26"/>
                <w:lang w:val="en-GB"/>
              </w:rPr>
            </w:pPr>
            <w:r w:rsidRPr="00E43F2B">
              <w:rPr>
                <w:sz w:val="26"/>
                <w:szCs w:val="26"/>
                <w:lang w:val="en-GB"/>
              </w:rPr>
              <w:t>8</w:t>
            </w:r>
          </w:p>
        </w:tc>
        <w:tc>
          <w:tcPr>
            <w:tcW w:w="894" w:type="pct"/>
          </w:tcPr>
          <w:p w14:paraId="1AB70577" w14:textId="77777777" w:rsidR="00C932AC" w:rsidRPr="00E43F2B" w:rsidRDefault="00C932AC" w:rsidP="00E43F2B">
            <w:pPr>
              <w:bidi w:val="0"/>
              <w:rPr>
                <w:sz w:val="26"/>
                <w:szCs w:val="26"/>
                <w:lang w:val="en-GB"/>
              </w:rPr>
            </w:pPr>
            <w:r w:rsidRPr="00E43F2B">
              <w:rPr>
                <w:sz w:val="26"/>
                <w:szCs w:val="26"/>
                <w:lang w:val="en-GB"/>
              </w:rPr>
              <w:t>9</w:t>
            </w:r>
          </w:p>
        </w:tc>
        <w:tc>
          <w:tcPr>
            <w:tcW w:w="633" w:type="pct"/>
          </w:tcPr>
          <w:p w14:paraId="7A595342" w14:textId="77777777" w:rsidR="00C932AC" w:rsidRPr="00E43F2B" w:rsidRDefault="00C932AC" w:rsidP="00E43F2B">
            <w:pPr>
              <w:bidi w:val="0"/>
              <w:rPr>
                <w:sz w:val="26"/>
                <w:szCs w:val="26"/>
                <w:lang w:val="en-GB"/>
              </w:rPr>
            </w:pPr>
            <w:r w:rsidRPr="00E43F2B">
              <w:rPr>
                <w:sz w:val="26"/>
                <w:szCs w:val="26"/>
                <w:lang w:val="en-GB"/>
              </w:rPr>
              <w:t>0.10070</w:t>
            </w:r>
          </w:p>
        </w:tc>
        <w:tc>
          <w:tcPr>
            <w:tcW w:w="677" w:type="pct"/>
          </w:tcPr>
          <w:p w14:paraId="4FDC118C" w14:textId="77777777" w:rsidR="00C932AC" w:rsidRPr="00E43F2B" w:rsidRDefault="00C932AC" w:rsidP="00E43F2B">
            <w:pPr>
              <w:bidi w:val="0"/>
              <w:rPr>
                <w:sz w:val="26"/>
                <w:szCs w:val="26"/>
                <w:lang w:val="en-GB"/>
              </w:rPr>
            </w:pPr>
            <w:r w:rsidRPr="00E43F2B">
              <w:rPr>
                <w:sz w:val="26"/>
                <w:szCs w:val="26"/>
                <w:lang w:val="en-GB"/>
              </w:rPr>
              <w:t>0.036556</w:t>
            </w:r>
          </w:p>
        </w:tc>
        <w:tc>
          <w:tcPr>
            <w:tcW w:w="735" w:type="pct"/>
          </w:tcPr>
          <w:p w14:paraId="489A0A64" w14:textId="77777777" w:rsidR="00C932AC" w:rsidRPr="00E43F2B" w:rsidRDefault="00C932AC" w:rsidP="00E43F2B">
            <w:pPr>
              <w:bidi w:val="0"/>
              <w:rPr>
                <w:sz w:val="26"/>
                <w:szCs w:val="26"/>
                <w:lang w:val="en-GB"/>
              </w:rPr>
            </w:pPr>
            <w:r w:rsidRPr="00E43F2B">
              <w:rPr>
                <w:sz w:val="26"/>
                <w:szCs w:val="26"/>
                <w:lang w:val="en-GB"/>
              </w:rPr>
              <w:t>546</w:t>
            </w:r>
          </w:p>
        </w:tc>
        <w:tc>
          <w:tcPr>
            <w:tcW w:w="831" w:type="pct"/>
          </w:tcPr>
          <w:p w14:paraId="588D72B2" w14:textId="77777777" w:rsidR="00C932AC" w:rsidRPr="00E43F2B" w:rsidRDefault="00C932AC" w:rsidP="00E43F2B">
            <w:pPr>
              <w:bidi w:val="0"/>
              <w:rPr>
                <w:sz w:val="26"/>
                <w:szCs w:val="26"/>
                <w:lang w:val="en-GB"/>
              </w:rPr>
            </w:pPr>
            <w:r w:rsidRPr="00E43F2B">
              <w:rPr>
                <w:sz w:val="26"/>
                <w:szCs w:val="26"/>
                <w:lang w:val="en-GB"/>
              </w:rPr>
              <w:t>345</w:t>
            </w:r>
          </w:p>
        </w:tc>
      </w:tr>
      <w:tr w:rsidR="00C932AC" w:rsidRPr="00E43F2B" w14:paraId="0DF73AF8" w14:textId="77777777" w:rsidTr="00306D70">
        <w:trPr>
          <w:jc w:val="center"/>
        </w:trPr>
        <w:tc>
          <w:tcPr>
            <w:tcW w:w="495" w:type="pct"/>
          </w:tcPr>
          <w:p w14:paraId="5BA0739E" w14:textId="77777777" w:rsidR="00C932AC" w:rsidRPr="00E43F2B" w:rsidRDefault="00C932AC" w:rsidP="00E43F2B">
            <w:pPr>
              <w:bidi w:val="0"/>
              <w:rPr>
                <w:sz w:val="26"/>
                <w:szCs w:val="26"/>
                <w:lang w:val="en-GB"/>
              </w:rPr>
            </w:pPr>
            <w:r w:rsidRPr="00E43F2B">
              <w:rPr>
                <w:sz w:val="26"/>
                <w:szCs w:val="26"/>
                <w:lang w:val="en-GB"/>
              </w:rPr>
              <w:t>9</w:t>
            </w:r>
          </w:p>
        </w:tc>
        <w:tc>
          <w:tcPr>
            <w:tcW w:w="735" w:type="pct"/>
          </w:tcPr>
          <w:p w14:paraId="35804DA4" w14:textId="77777777" w:rsidR="00C932AC" w:rsidRPr="00E43F2B" w:rsidRDefault="00C932AC" w:rsidP="00E43F2B">
            <w:pPr>
              <w:bidi w:val="0"/>
              <w:rPr>
                <w:sz w:val="26"/>
                <w:szCs w:val="26"/>
                <w:lang w:val="en-GB"/>
              </w:rPr>
            </w:pPr>
            <w:r w:rsidRPr="00E43F2B">
              <w:rPr>
                <w:sz w:val="26"/>
                <w:szCs w:val="26"/>
                <w:lang w:val="en-GB"/>
              </w:rPr>
              <w:t>9</w:t>
            </w:r>
          </w:p>
        </w:tc>
        <w:tc>
          <w:tcPr>
            <w:tcW w:w="894" w:type="pct"/>
          </w:tcPr>
          <w:p w14:paraId="162F4CDF" w14:textId="77777777" w:rsidR="00C932AC" w:rsidRPr="00E43F2B" w:rsidRDefault="00C932AC" w:rsidP="00E43F2B">
            <w:pPr>
              <w:bidi w:val="0"/>
              <w:rPr>
                <w:sz w:val="26"/>
                <w:szCs w:val="26"/>
                <w:lang w:val="en-GB"/>
              </w:rPr>
            </w:pPr>
            <w:r w:rsidRPr="00E43F2B">
              <w:rPr>
                <w:sz w:val="26"/>
                <w:szCs w:val="26"/>
                <w:lang w:val="en-GB"/>
              </w:rPr>
              <w:t>10</w:t>
            </w:r>
          </w:p>
        </w:tc>
        <w:tc>
          <w:tcPr>
            <w:tcW w:w="633" w:type="pct"/>
          </w:tcPr>
          <w:p w14:paraId="2FA4B4A5" w14:textId="77777777" w:rsidR="00C932AC" w:rsidRPr="00E43F2B" w:rsidRDefault="00C932AC" w:rsidP="00E43F2B">
            <w:pPr>
              <w:bidi w:val="0"/>
              <w:rPr>
                <w:sz w:val="26"/>
                <w:szCs w:val="26"/>
                <w:lang w:val="en-GB"/>
              </w:rPr>
            </w:pPr>
            <w:r w:rsidRPr="00E43F2B">
              <w:rPr>
                <w:sz w:val="26"/>
                <w:szCs w:val="26"/>
                <w:lang w:val="en-GB"/>
              </w:rPr>
              <w:t>0.04505</w:t>
            </w:r>
          </w:p>
        </w:tc>
        <w:tc>
          <w:tcPr>
            <w:tcW w:w="677" w:type="pct"/>
          </w:tcPr>
          <w:p w14:paraId="5CB2E92B" w14:textId="77777777" w:rsidR="00C932AC" w:rsidRPr="00E43F2B" w:rsidRDefault="00C932AC" w:rsidP="00E43F2B">
            <w:pPr>
              <w:bidi w:val="0"/>
              <w:rPr>
                <w:sz w:val="26"/>
                <w:szCs w:val="26"/>
                <w:lang w:val="en-GB"/>
              </w:rPr>
            </w:pPr>
            <w:r w:rsidRPr="00E43F2B">
              <w:rPr>
                <w:sz w:val="26"/>
                <w:szCs w:val="26"/>
                <w:lang w:val="en-GB"/>
              </w:rPr>
              <w:t>0.016354</w:t>
            </w:r>
          </w:p>
        </w:tc>
        <w:tc>
          <w:tcPr>
            <w:tcW w:w="735" w:type="pct"/>
          </w:tcPr>
          <w:p w14:paraId="56A7FE8C" w14:textId="77777777" w:rsidR="00C932AC" w:rsidRPr="00E43F2B" w:rsidRDefault="00C932AC" w:rsidP="00E43F2B">
            <w:pPr>
              <w:bidi w:val="0"/>
              <w:rPr>
                <w:sz w:val="26"/>
                <w:szCs w:val="26"/>
                <w:lang w:val="en-GB"/>
              </w:rPr>
            </w:pPr>
            <w:r w:rsidRPr="00E43F2B">
              <w:rPr>
                <w:sz w:val="26"/>
                <w:szCs w:val="26"/>
                <w:lang w:val="en-GB"/>
              </w:rPr>
              <w:t>380</w:t>
            </w:r>
          </w:p>
        </w:tc>
        <w:tc>
          <w:tcPr>
            <w:tcW w:w="831" w:type="pct"/>
          </w:tcPr>
          <w:p w14:paraId="05DD183B" w14:textId="77777777" w:rsidR="00C932AC" w:rsidRPr="00E43F2B" w:rsidRDefault="00C932AC" w:rsidP="00E43F2B">
            <w:pPr>
              <w:bidi w:val="0"/>
              <w:rPr>
                <w:sz w:val="26"/>
                <w:szCs w:val="26"/>
                <w:lang w:val="en-GB"/>
              </w:rPr>
            </w:pPr>
            <w:r w:rsidRPr="00E43F2B">
              <w:rPr>
                <w:sz w:val="26"/>
                <w:szCs w:val="26"/>
                <w:lang w:val="en-GB"/>
              </w:rPr>
              <w:t>240</w:t>
            </w:r>
          </w:p>
        </w:tc>
      </w:tr>
      <w:tr w:rsidR="00C932AC" w:rsidRPr="00E43F2B" w14:paraId="2C1D047C" w14:textId="77777777" w:rsidTr="00306D70">
        <w:trPr>
          <w:jc w:val="center"/>
        </w:trPr>
        <w:tc>
          <w:tcPr>
            <w:tcW w:w="495" w:type="pct"/>
          </w:tcPr>
          <w:p w14:paraId="609E0406" w14:textId="77777777" w:rsidR="00C932AC" w:rsidRPr="00E43F2B" w:rsidRDefault="00C932AC" w:rsidP="00E43F2B">
            <w:pPr>
              <w:bidi w:val="0"/>
              <w:rPr>
                <w:sz w:val="26"/>
                <w:szCs w:val="26"/>
                <w:lang w:val="en-GB"/>
              </w:rPr>
            </w:pPr>
            <w:r w:rsidRPr="00E43F2B">
              <w:rPr>
                <w:sz w:val="26"/>
                <w:szCs w:val="26"/>
                <w:lang w:val="en-GB"/>
              </w:rPr>
              <w:t>10</w:t>
            </w:r>
          </w:p>
        </w:tc>
        <w:tc>
          <w:tcPr>
            <w:tcW w:w="735" w:type="pct"/>
          </w:tcPr>
          <w:p w14:paraId="290D4268" w14:textId="77777777" w:rsidR="00C932AC" w:rsidRPr="00E43F2B" w:rsidRDefault="00C932AC" w:rsidP="00E43F2B">
            <w:pPr>
              <w:bidi w:val="0"/>
              <w:rPr>
                <w:sz w:val="26"/>
                <w:szCs w:val="26"/>
                <w:lang w:val="en-GB"/>
              </w:rPr>
            </w:pPr>
            <w:r w:rsidRPr="00E43F2B">
              <w:rPr>
                <w:sz w:val="26"/>
                <w:szCs w:val="26"/>
                <w:lang w:val="en-GB"/>
              </w:rPr>
              <w:t>10</w:t>
            </w:r>
          </w:p>
        </w:tc>
        <w:tc>
          <w:tcPr>
            <w:tcW w:w="894" w:type="pct"/>
          </w:tcPr>
          <w:p w14:paraId="7CB95CA8" w14:textId="77777777" w:rsidR="00C932AC" w:rsidRPr="00E43F2B" w:rsidRDefault="00C932AC" w:rsidP="00E43F2B">
            <w:pPr>
              <w:bidi w:val="0"/>
              <w:rPr>
                <w:sz w:val="26"/>
                <w:szCs w:val="26"/>
                <w:lang w:val="en-GB"/>
              </w:rPr>
            </w:pPr>
            <w:r w:rsidRPr="00E43F2B">
              <w:rPr>
                <w:sz w:val="26"/>
                <w:szCs w:val="26"/>
                <w:lang w:val="en-GB"/>
              </w:rPr>
              <w:t>11</w:t>
            </w:r>
          </w:p>
        </w:tc>
        <w:tc>
          <w:tcPr>
            <w:tcW w:w="633" w:type="pct"/>
          </w:tcPr>
          <w:p w14:paraId="6E2480CE" w14:textId="77777777" w:rsidR="00C932AC" w:rsidRPr="00E43F2B" w:rsidRDefault="00C932AC" w:rsidP="00E43F2B">
            <w:pPr>
              <w:bidi w:val="0"/>
              <w:rPr>
                <w:sz w:val="26"/>
                <w:szCs w:val="26"/>
                <w:lang w:val="en-GB"/>
              </w:rPr>
            </w:pPr>
            <w:r w:rsidRPr="00E43F2B">
              <w:rPr>
                <w:sz w:val="26"/>
                <w:szCs w:val="26"/>
                <w:lang w:val="en-GB"/>
              </w:rPr>
              <w:t>0.03975</w:t>
            </w:r>
          </w:p>
        </w:tc>
        <w:tc>
          <w:tcPr>
            <w:tcW w:w="677" w:type="pct"/>
          </w:tcPr>
          <w:p w14:paraId="096E4EB5" w14:textId="77777777" w:rsidR="00C932AC" w:rsidRPr="00E43F2B" w:rsidRDefault="00C932AC" w:rsidP="00E43F2B">
            <w:pPr>
              <w:bidi w:val="0"/>
              <w:rPr>
                <w:sz w:val="26"/>
                <w:szCs w:val="26"/>
                <w:lang w:val="en-GB"/>
              </w:rPr>
            </w:pPr>
            <w:r w:rsidRPr="00E43F2B">
              <w:rPr>
                <w:sz w:val="26"/>
                <w:szCs w:val="26"/>
                <w:lang w:val="en-GB"/>
              </w:rPr>
              <w:t>0.014430</w:t>
            </w:r>
          </w:p>
        </w:tc>
        <w:tc>
          <w:tcPr>
            <w:tcW w:w="735" w:type="pct"/>
          </w:tcPr>
          <w:p w14:paraId="67CE3092" w14:textId="77777777" w:rsidR="00C932AC" w:rsidRPr="00E43F2B" w:rsidRDefault="00C932AC" w:rsidP="00E43F2B">
            <w:pPr>
              <w:bidi w:val="0"/>
              <w:rPr>
                <w:sz w:val="26"/>
                <w:szCs w:val="26"/>
                <w:lang w:val="en-GB"/>
              </w:rPr>
            </w:pPr>
            <w:r w:rsidRPr="00E43F2B">
              <w:rPr>
                <w:sz w:val="26"/>
                <w:szCs w:val="26"/>
                <w:lang w:val="en-GB"/>
              </w:rPr>
              <w:t>210</w:t>
            </w:r>
          </w:p>
        </w:tc>
        <w:tc>
          <w:tcPr>
            <w:tcW w:w="831" w:type="pct"/>
          </w:tcPr>
          <w:p w14:paraId="6C2A416E" w14:textId="77777777" w:rsidR="00C932AC" w:rsidRPr="00E43F2B" w:rsidRDefault="00C932AC" w:rsidP="00E43F2B">
            <w:pPr>
              <w:bidi w:val="0"/>
              <w:rPr>
                <w:sz w:val="26"/>
                <w:szCs w:val="26"/>
                <w:lang w:val="en-GB"/>
              </w:rPr>
            </w:pPr>
            <w:r w:rsidRPr="00E43F2B">
              <w:rPr>
                <w:sz w:val="26"/>
                <w:szCs w:val="26"/>
                <w:lang w:val="en-GB"/>
              </w:rPr>
              <w:t>132</w:t>
            </w:r>
          </w:p>
        </w:tc>
      </w:tr>
      <w:tr w:rsidR="00C932AC" w:rsidRPr="00E43F2B" w14:paraId="26E17A60" w14:textId="77777777" w:rsidTr="00306D70">
        <w:trPr>
          <w:jc w:val="center"/>
        </w:trPr>
        <w:tc>
          <w:tcPr>
            <w:tcW w:w="495" w:type="pct"/>
          </w:tcPr>
          <w:p w14:paraId="7041D5B2" w14:textId="77777777" w:rsidR="00C932AC" w:rsidRPr="00E43F2B" w:rsidRDefault="00C932AC" w:rsidP="00E43F2B">
            <w:pPr>
              <w:bidi w:val="0"/>
              <w:rPr>
                <w:sz w:val="26"/>
                <w:szCs w:val="26"/>
                <w:lang w:val="en-GB"/>
              </w:rPr>
            </w:pPr>
            <w:r w:rsidRPr="00E43F2B">
              <w:rPr>
                <w:sz w:val="26"/>
                <w:szCs w:val="26"/>
                <w:lang w:val="en-GB"/>
              </w:rPr>
              <w:t>11</w:t>
            </w:r>
          </w:p>
        </w:tc>
        <w:tc>
          <w:tcPr>
            <w:tcW w:w="735" w:type="pct"/>
          </w:tcPr>
          <w:p w14:paraId="28B006E6" w14:textId="77777777" w:rsidR="00C932AC" w:rsidRPr="00E43F2B" w:rsidRDefault="00C932AC" w:rsidP="00E43F2B">
            <w:pPr>
              <w:bidi w:val="0"/>
              <w:rPr>
                <w:sz w:val="26"/>
                <w:szCs w:val="26"/>
                <w:lang w:val="en-GB"/>
              </w:rPr>
            </w:pPr>
            <w:r w:rsidRPr="00E43F2B">
              <w:rPr>
                <w:sz w:val="26"/>
                <w:szCs w:val="26"/>
                <w:lang w:val="en-GB"/>
              </w:rPr>
              <w:t>11</w:t>
            </w:r>
          </w:p>
        </w:tc>
        <w:tc>
          <w:tcPr>
            <w:tcW w:w="894" w:type="pct"/>
          </w:tcPr>
          <w:p w14:paraId="04057B80" w14:textId="77777777" w:rsidR="00C932AC" w:rsidRPr="00E43F2B" w:rsidRDefault="00C932AC" w:rsidP="00E43F2B">
            <w:pPr>
              <w:bidi w:val="0"/>
              <w:rPr>
                <w:sz w:val="26"/>
                <w:szCs w:val="26"/>
                <w:lang w:val="en-GB"/>
              </w:rPr>
            </w:pPr>
            <w:r w:rsidRPr="00E43F2B">
              <w:rPr>
                <w:sz w:val="26"/>
                <w:szCs w:val="26"/>
                <w:lang w:val="en-GB"/>
              </w:rPr>
              <w:t>12</w:t>
            </w:r>
          </w:p>
        </w:tc>
        <w:tc>
          <w:tcPr>
            <w:tcW w:w="633" w:type="pct"/>
          </w:tcPr>
          <w:p w14:paraId="615F9E16" w14:textId="77777777" w:rsidR="00C932AC" w:rsidRPr="00E43F2B" w:rsidRDefault="00C932AC" w:rsidP="00E43F2B">
            <w:pPr>
              <w:bidi w:val="0"/>
              <w:rPr>
                <w:sz w:val="26"/>
                <w:szCs w:val="26"/>
                <w:lang w:val="en-GB"/>
              </w:rPr>
            </w:pPr>
            <w:r w:rsidRPr="00E43F2B">
              <w:rPr>
                <w:sz w:val="26"/>
                <w:szCs w:val="26"/>
                <w:lang w:val="en-GB"/>
              </w:rPr>
              <w:t>0.11130</w:t>
            </w:r>
          </w:p>
        </w:tc>
        <w:tc>
          <w:tcPr>
            <w:tcW w:w="677" w:type="pct"/>
          </w:tcPr>
          <w:p w14:paraId="2C40A1DD" w14:textId="77777777" w:rsidR="00C932AC" w:rsidRPr="00E43F2B" w:rsidRDefault="00C932AC" w:rsidP="00E43F2B">
            <w:pPr>
              <w:bidi w:val="0"/>
              <w:rPr>
                <w:sz w:val="26"/>
                <w:szCs w:val="26"/>
                <w:lang w:val="en-GB"/>
              </w:rPr>
            </w:pPr>
            <w:r w:rsidRPr="00E43F2B">
              <w:rPr>
                <w:sz w:val="26"/>
                <w:szCs w:val="26"/>
                <w:lang w:val="en-GB"/>
              </w:rPr>
              <w:t>0.040404</w:t>
            </w:r>
          </w:p>
        </w:tc>
        <w:tc>
          <w:tcPr>
            <w:tcW w:w="735" w:type="pct"/>
          </w:tcPr>
          <w:p w14:paraId="468E5607" w14:textId="77777777" w:rsidR="00C932AC" w:rsidRPr="00E43F2B" w:rsidRDefault="00C932AC" w:rsidP="00E43F2B">
            <w:pPr>
              <w:bidi w:val="0"/>
              <w:rPr>
                <w:sz w:val="26"/>
                <w:szCs w:val="26"/>
                <w:lang w:val="en-GB"/>
              </w:rPr>
            </w:pPr>
            <w:r w:rsidRPr="00E43F2B">
              <w:rPr>
                <w:sz w:val="26"/>
                <w:szCs w:val="26"/>
                <w:lang w:val="en-GB"/>
              </w:rPr>
              <w:t>94.586</w:t>
            </w:r>
          </w:p>
        </w:tc>
        <w:tc>
          <w:tcPr>
            <w:tcW w:w="831" w:type="pct"/>
          </w:tcPr>
          <w:p w14:paraId="5D8733F7" w14:textId="77777777" w:rsidR="00C932AC" w:rsidRPr="00E43F2B" w:rsidRDefault="00C932AC" w:rsidP="00E43F2B">
            <w:pPr>
              <w:bidi w:val="0"/>
              <w:rPr>
                <w:sz w:val="26"/>
                <w:szCs w:val="26"/>
                <w:lang w:val="en-GB"/>
              </w:rPr>
            </w:pPr>
            <w:r w:rsidRPr="00E43F2B">
              <w:rPr>
                <w:sz w:val="26"/>
                <w:szCs w:val="26"/>
                <w:lang w:val="en-GB"/>
              </w:rPr>
              <w:t>59.368</w:t>
            </w:r>
          </w:p>
        </w:tc>
      </w:tr>
      <w:tr w:rsidR="00C932AC" w:rsidRPr="00E43F2B" w14:paraId="1F43828A" w14:textId="77777777" w:rsidTr="00306D70">
        <w:trPr>
          <w:jc w:val="center"/>
        </w:trPr>
        <w:tc>
          <w:tcPr>
            <w:tcW w:w="495" w:type="pct"/>
          </w:tcPr>
          <w:p w14:paraId="33208114" w14:textId="77777777" w:rsidR="00C932AC" w:rsidRPr="00E43F2B" w:rsidRDefault="00C932AC" w:rsidP="00E43F2B">
            <w:pPr>
              <w:bidi w:val="0"/>
              <w:rPr>
                <w:sz w:val="26"/>
                <w:szCs w:val="26"/>
                <w:lang w:val="en-GB"/>
              </w:rPr>
            </w:pPr>
            <w:r w:rsidRPr="00E43F2B">
              <w:rPr>
                <w:sz w:val="26"/>
                <w:szCs w:val="26"/>
                <w:lang w:val="en-GB"/>
              </w:rPr>
              <w:t>12</w:t>
            </w:r>
          </w:p>
        </w:tc>
        <w:tc>
          <w:tcPr>
            <w:tcW w:w="735" w:type="pct"/>
          </w:tcPr>
          <w:p w14:paraId="0104ABB2" w14:textId="77777777" w:rsidR="00C932AC" w:rsidRPr="00E43F2B" w:rsidRDefault="00C932AC" w:rsidP="00E43F2B">
            <w:pPr>
              <w:bidi w:val="0"/>
              <w:rPr>
                <w:sz w:val="26"/>
                <w:szCs w:val="26"/>
                <w:lang w:val="en-GB"/>
              </w:rPr>
            </w:pPr>
            <w:r w:rsidRPr="00E43F2B">
              <w:rPr>
                <w:sz w:val="26"/>
                <w:szCs w:val="26"/>
                <w:lang w:val="en-GB"/>
              </w:rPr>
              <w:t>12</w:t>
            </w:r>
          </w:p>
        </w:tc>
        <w:tc>
          <w:tcPr>
            <w:tcW w:w="894" w:type="pct"/>
          </w:tcPr>
          <w:p w14:paraId="2B3B6D75" w14:textId="77777777" w:rsidR="00C932AC" w:rsidRPr="00E43F2B" w:rsidRDefault="00C932AC" w:rsidP="00E43F2B">
            <w:pPr>
              <w:bidi w:val="0"/>
              <w:rPr>
                <w:sz w:val="26"/>
                <w:szCs w:val="26"/>
                <w:lang w:val="en-GB"/>
              </w:rPr>
            </w:pPr>
            <w:r w:rsidRPr="00E43F2B">
              <w:rPr>
                <w:sz w:val="26"/>
                <w:szCs w:val="26"/>
                <w:lang w:val="en-GB"/>
              </w:rPr>
              <w:t>13</w:t>
            </w:r>
          </w:p>
        </w:tc>
        <w:tc>
          <w:tcPr>
            <w:tcW w:w="633" w:type="pct"/>
          </w:tcPr>
          <w:p w14:paraId="21E2F846" w14:textId="77777777" w:rsidR="00C932AC" w:rsidRPr="00E43F2B" w:rsidRDefault="00C932AC" w:rsidP="00E43F2B">
            <w:pPr>
              <w:bidi w:val="0"/>
              <w:rPr>
                <w:sz w:val="26"/>
                <w:szCs w:val="26"/>
                <w:lang w:val="en-GB"/>
              </w:rPr>
            </w:pPr>
            <w:r w:rsidRPr="00E43F2B">
              <w:rPr>
                <w:sz w:val="26"/>
                <w:szCs w:val="26"/>
                <w:lang w:val="en-GB"/>
              </w:rPr>
              <w:t>0.01325</w:t>
            </w:r>
          </w:p>
        </w:tc>
        <w:tc>
          <w:tcPr>
            <w:tcW w:w="677" w:type="pct"/>
          </w:tcPr>
          <w:p w14:paraId="1B5B6172" w14:textId="77777777" w:rsidR="00C932AC" w:rsidRPr="00E43F2B" w:rsidRDefault="00C932AC" w:rsidP="00E43F2B">
            <w:pPr>
              <w:bidi w:val="0"/>
              <w:rPr>
                <w:sz w:val="26"/>
                <w:szCs w:val="26"/>
                <w:lang w:val="en-GB"/>
              </w:rPr>
            </w:pPr>
            <w:r w:rsidRPr="00E43F2B">
              <w:rPr>
                <w:sz w:val="26"/>
                <w:szCs w:val="26"/>
                <w:lang w:val="en-GB"/>
              </w:rPr>
              <w:t>0.004810</w:t>
            </w:r>
          </w:p>
        </w:tc>
        <w:tc>
          <w:tcPr>
            <w:tcW w:w="735" w:type="pct"/>
          </w:tcPr>
          <w:p w14:paraId="1BB6239A" w14:textId="77777777" w:rsidR="00C932AC" w:rsidRPr="00E43F2B" w:rsidRDefault="00C932AC" w:rsidP="00E43F2B">
            <w:pPr>
              <w:bidi w:val="0"/>
              <w:rPr>
                <w:sz w:val="26"/>
                <w:szCs w:val="26"/>
                <w:lang w:val="en-GB"/>
              </w:rPr>
            </w:pPr>
            <w:r w:rsidRPr="00E43F2B">
              <w:rPr>
                <w:sz w:val="26"/>
                <w:szCs w:val="26"/>
                <w:lang w:val="en-GB"/>
              </w:rPr>
              <w:t>34.423</w:t>
            </w:r>
          </w:p>
        </w:tc>
        <w:tc>
          <w:tcPr>
            <w:tcW w:w="831" w:type="pct"/>
          </w:tcPr>
          <w:p w14:paraId="35808A39" w14:textId="77777777" w:rsidR="00C932AC" w:rsidRPr="00E43F2B" w:rsidRDefault="00C932AC" w:rsidP="00E43F2B">
            <w:pPr>
              <w:bidi w:val="0"/>
              <w:rPr>
                <w:sz w:val="26"/>
                <w:szCs w:val="26"/>
                <w:lang w:val="en-GB"/>
              </w:rPr>
            </w:pPr>
            <w:r w:rsidRPr="00E43F2B">
              <w:rPr>
                <w:sz w:val="26"/>
                <w:szCs w:val="26"/>
                <w:lang w:val="en-GB"/>
              </w:rPr>
              <w:t>21.518</w:t>
            </w:r>
          </w:p>
        </w:tc>
      </w:tr>
      <w:tr w:rsidR="00C932AC" w:rsidRPr="00E43F2B" w14:paraId="7F3E3200" w14:textId="77777777" w:rsidTr="00306D70">
        <w:trPr>
          <w:jc w:val="center"/>
        </w:trPr>
        <w:tc>
          <w:tcPr>
            <w:tcW w:w="495" w:type="pct"/>
          </w:tcPr>
          <w:p w14:paraId="7BF3B169" w14:textId="77777777" w:rsidR="00C932AC" w:rsidRPr="00E43F2B" w:rsidRDefault="00C932AC" w:rsidP="00E43F2B">
            <w:pPr>
              <w:bidi w:val="0"/>
              <w:rPr>
                <w:sz w:val="26"/>
                <w:szCs w:val="26"/>
                <w:lang w:val="en-GB"/>
              </w:rPr>
            </w:pPr>
            <w:r w:rsidRPr="00E43F2B">
              <w:rPr>
                <w:sz w:val="26"/>
                <w:szCs w:val="26"/>
                <w:lang w:val="en-GB"/>
              </w:rPr>
              <w:t>13</w:t>
            </w:r>
          </w:p>
        </w:tc>
        <w:tc>
          <w:tcPr>
            <w:tcW w:w="735" w:type="pct"/>
          </w:tcPr>
          <w:p w14:paraId="4EE9FBB6" w14:textId="77777777" w:rsidR="00C932AC" w:rsidRPr="00E43F2B" w:rsidRDefault="00C932AC" w:rsidP="00E43F2B">
            <w:pPr>
              <w:bidi w:val="0"/>
              <w:rPr>
                <w:sz w:val="26"/>
                <w:szCs w:val="26"/>
                <w:lang w:val="en-GB"/>
              </w:rPr>
            </w:pPr>
            <w:r w:rsidRPr="00E43F2B">
              <w:rPr>
                <w:sz w:val="26"/>
                <w:szCs w:val="26"/>
                <w:lang w:val="en-GB"/>
              </w:rPr>
              <w:t>2</w:t>
            </w:r>
          </w:p>
        </w:tc>
        <w:tc>
          <w:tcPr>
            <w:tcW w:w="894" w:type="pct"/>
          </w:tcPr>
          <w:p w14:paraId="016A449F" w14:textId="77777777" w:rsidR="00C932AC" w:rsidRPr="00E43F2B" w:rsidRDefault="00C932AC" w:rsidP="00E43F2B">
            <w:pPr>
              <w:bidi w:val="0"/>
              <w:rPr>
                <w:sz w:val="26"/>
                <w:szCs w:val="26"/>
                <w:lang w:val="en-GB"/>
              </w:rPr>
            </w:pPr>
            <w:r w:rsidRPr="00E43F2B">
              <w:rPr>
                <w:sz w:val="26"/>
                <w:szCs w:val="26"/>
                <w:lang w:val="en-GB"/>
              </w:rPr>
              <w:t>14</w:t>
            </w:r>
          </w:p>
        </w:tc>
        <w:tc>
          <w:tcPr>
            <w:tcW w:w="633" w:type="pct"/>
          </w:tcPr>
          <w:p w14:paraId="64D73085" w14:textId="77777777" w:rsidR="00C932AC" w:rsidRPr="00E43F2B" w:rsidRDefault="00C932AC" w:rsidP="00E43F2B">
            <w:pPr>
              <w:bidi w:val="0"/>
              <w:rPr>
                <w:sz w:val="26"/>
                <w:szCs w:val="26"/>
                <w:lang w:val="en-GB"/>
              </w:rPr>
            </w:pPr>
            <w:r w:rsidRPr="00E43F2B">
              <w:rPr>
                <w:sz w:val="26"/>
                <w:szCs w:val="26"/>
                <w:lang w:val="en-GB"/>
              </w:rPr>
              <w:t>0.06360</w:t>
            </w:r>
          </w:p>
        </w:tc>
        <w:tc>
          <w:tcPr>
            <w:tcW w:w="677" w:type="pct"/>
          </w:tcPr>
          <w:p w14:paraId="2E6D5754" w14:textId="77777777" w:rsidR="00C932AC" w:rsidRPr="00E43F2B" w:rsidRDefault="00C932AC" w:rsidP="00E43F2B">
            <w:pPr>
              <w:bidi w:val="0"/>
              <w:rPr>
                <w:sz w:val="26"/>
                <w:szCs w:val="26"/>
                <w:lang w:val="en-GB"/>
              </w:rPr>
            </w:pPr>
            <w:r w:rsidRPr="00E43F2B">
              <w:rPr>
                <w:sz w:val="26"/>
                <w:szCs w:val="26"/>
                <w:lang w:val="en-GB"/>
              </w:rPr>
              <w:t>0.023088</w:t>
            </w:r>
          </w:p>
        </w:tc>
        <w:tc>
          <w:tcPr>
            <w:tcW w:w="735" w:type="pct"/>
          </w:tcPr>
          <w:p w14:paraId="33BBFDDE" w14:textId="77777777" w:rsidR="00C932AC" w:rsidRPr="00E43F2B" w:rsidRDefault="00C932AC" w:rsidP="00E43F2B">
            <w:pPr>
              <w:bidi w:val="0"/>
              <w:rPr>
                <w:sz w:val="26"/>
                <w:szCs w:val="26"/>
                <w:lang w:val="en-GB"/>
              </w:rPr>
            </w:pPr>
            <w:r w:rsidRPr="00E43F2B">
              <w:rPr>
                <w:sz w:val="26"/>
                <w:szCs w:val="26"/>
                <w:lang w:val="en-GB"/>
              </w:rPr>
              <w:t>1772</w:t>
            </w:r>
          </w:p>
        </w:tc>
        <w:tc>
          <w:tcPr>
            <w:tcW w:w="831" w:type="pct"/>
          </w:tcPr>
          <w:p w14:paraId="4E070B02" w14:textId="77777777" w:rsidR="00C932AC" w:rsidRPr="00E43F2B" w:rsidRDefault="00C932AC" w:rsidP="00E43F2B">
            <w:pPr>
              <w:bidi w:val="0"/>
              <w:rPr>
                <w:sz w:val="26"/>
                <w:szCs w:val="26"/>
                <w:lang w:val="en-GB"/>
              </w:rPr>
            </w:pPr>
            <w:r w:rsidRPr="00E43F2B">
              <w:rPr>
                <w:sz w:val="26"/>
                <w:szCs w:val="26"/>
                <w:lang w:val="en-GB"/>
              </w:rPr>
              <w:t>1118</w:t>
            </w:r>
          </w:p>
        </w:tc>
      </w:tr>
      <w:tr w:rsidR="00C932AC" w:rsidRPr="00E43F2B" w14:paraId="5BBA6DCB" w14:textId="77777777" w:rsidTr="00306D70">
        <w:trPr>
          <w:jc w:val="center"/>
        </w:trPr>
        <w:tc>
          <w:tcPr>
            <w:tcW w:w="495" w:type="pct"/>
          </w:tcPr>
          <w:p w14:paraId="101127E2" w14:textId="77777777" w:rsidR="00C932AC" w:rsidRPr="00E43F2B" w:rsidRDefault="00C932AC" w:rsidP="00E43F2B">
            <w:pPr>
              <w:bidi w:val="0"/>
              <w:rPr>
                <w:sz w:val="26"/>
                <w:szCs w:val="26"/>
                <w:lang w:val="en-GB"/>
              </w:rPr>
            </w:pPr>
            <w:r w:rsidRPr="00E43F2B">
              <w:rPr>
                <w:sz w:val="26"/>
                <w:szCs w:val="26"/>
                <w:lang w:val="en-GB"/>
              </w:rPr>
              <w:t>14</w:t>
            </w:r>
          </w:p>
        </w:tc>
        <w:tc>
          <w:tcPr>
            <w:tcW w:w="735" w:type="pct"/>
          </w:tcPr>
          <w:p w14:paraId="7D33C291" w14:textId="77777777" w:rsidR="00C932AC" w:rsidRPr="00E43F2B" w:rsidRDefault="00C932AC" w:rsidP="00E43F2B">
            <w:pPr>
              <w:bidi w:val="0"/>
              <w:rPr>
                <w:sz w:val="26"/>
                <w:szCs w:val="26"/>
                <w:lang w:val="en-GB"/>
              </w:rPr>
            </w:pPr>
            <w:r w:rsidRPr="00E43F2B">
              <w:rPr>
                <w:sz w:val="26"/>
                <w:szCs w:val="26"/>
                <w:lang w:val="en-GB"/>
              </w:rPr>
              <w:t>14</w:t>
            </w:r>
          </w:p>
        </w:tc>
        <w:tc>
          <w:tcPr>
            <w:tcW w:w="894" w:type="pct"/>
          </w:tcPr>
          <w:p w14:paraId="45BC4117" w14:textId="77777777" w:rsidR="00C932AC" w:rsidRPr="00E43F2B" w:rsidRDefault="00C932AC" w:rsidP="00E43F2B">
            <w:pPr>
              <w:bidi w:val="0"/>
              <w:rPr>
                <w:sz w:val="26"/>
                <w:szCs w:val="26"/>
                <w:lang w:val="en-GB"/>
              </w:rPr>
            </w:pPr>
            <w:r w:rsidRPr="00E43F2B">
              <w:rPr>
                <w:sz w:val="26"/>
                <w:szCs w:val="26"/>
                <w:lang w:val="en-GB"/>
              </w:rPr>
              <w:t>15</w:t>
            </w:r>
          </w:p>
        </w:tc>
        <w:tc>
          <w:tcPr>
            <w:tcW w:w="633" w:type="pct"/>
          </w:tcPr>
          <w:p w14:paraId="6219F87A" w14:textId="77777777" w:rsidR="00C932AC" w:rsidRPr="00E43F2B" w:rsidRDefault="00C932AC" w:rsidP="00E43F2B">
            <w:pPr>
              <w:bidi w:val="0"/>
              <w:rPr>
                <w:sz w:val="26"/>
                <w:szCs w:val="26"/>
                <w:lang w:val="en-GB"/>
              </w:rPr>
            </w:pPr>
            <w:r w:rsidRPr="00E43F2B">
              <w:rPr>
                <w:sz w:val="26"/>
                <w:szCs w:val="26"/>
                <w:lang w:val="en-GB"/>
              </w:rPr>
              <w:t>0.07155</w:t>
            </w:r>
          </w:p>
        </w:tc>
        <w:tc>
          <w:tcPr>
            <w:tcW w:w="677" w:type="pct"/>
          </w:tcPr>
          <w:p w14:paraId="195E5A75" w14:textId="77777777" w:rsidR="00C932AC" w:rsidRPr="00E43F2B" w:rsidRDefault="00C932AC" w:rsidP="00E43F2B">
            <w:pPr>
              <w:bidi w:val="0"/>
              <w:rPr>
                <w:sz w:val="26"/>
                <w:szCs w:val="26"/>
                <w:lang w:val="en-GB"/>
              </w:rPr>
            </w:pPr>
            <w:r w:rsidRPr="00E43F2B">
              <w:rPr>
                <w:sz w:val="26"/>
                <w:szCs w:val="26"/>
                <w:lang w:val="en-GB"/>
              </w:rPr>
              <w:t>0.025974</w:t>
            </w:r>
          </w:p>
        </w:tc>
        <w:tc>
          <w:tcPr>
            <w:tcW w:w="735" w:type="pct"/>
          </w:tcPr>
          <w:p w14:paraId="53C0F0D3" w14:textId="77777777" w:rsidR="00C932AC" w:rsidRPr="00E43F2B" w:rsidRDefault="00C932AC" w:rsidP="00E43F2B">
            <w:pPr>
              <w:bidi w:val="0"/>
              <w:rPr>
                <w:sz w:val="26"/>
                <w:szCs w:val="26"/>
                <w:lang w:val="en-GB"/>
              </w:rPr>
            </w:pPr>
            <w:r w:rsidRPr="00E43F2B">
              <w:rPr>
                <w:sz w:val="26"/>
                <w:szCs w:val="26"/>
                <w:lang w:val="en-GB"/>
              </w:rPr>
              <w:t>1640</w:t>
            </w:r>
          </w:p>
        </w:tc>
        <w:tc>
          <w:tcPr>
            <w:tcW w:w="831" w:type="pct"/>
          </w:tcPr>
          <w:p w14:paraId="2BE3C2F1" w14:textId="77777777" w:rsidR="00C932AC" w:rsidRPr="00E43F2B" w:rsidRDefault="00C932AC" w:rsidP="00E43F2B">
            <w:pPr>
              <w:bidi w:val="0"/>
              <w:rPr>
                <w:sz w:val="26"/>
                <w:szCs w:val="26"/>
                <w:lang w:val="en-GB"/>
              </w:rPr>
            </w:pPr>
            <w:r w:rsidRPr="00E43F2B">
              <w:rPr>
                <w:sz w:val="26"/>
                <w:szCs w:val="26"/>
                <w:lang w:val="en-GB"/>
              </w:rPr>
              <w:t>1035</w:t>
            </w:r>
          </w:p>
        </w:tc>
      </w:tr>
      <w:tr w:rsidR="00C932AC" w:rsidRPr="00E43F2B" w14:paraId="64515E04" w14:textId="77777777" w:rsidTr="00306D70">
        <w:trPr>
          <w:jc w:val="center"/>
        </w:trPr>
        <w:tc>
          <w:tcPr>
            <w:tcW w:w="495" w:type="pct"/>
          </w:tcPr>
          <w:p w14:paraId="1A12E136" w14:textId="77777777" w:rsidR="00C932AC" w:rsidRPr="00E43F2B" w:rsidRDefault="00C932AC" w:rsidP="00E43F2B">
            <w:pPr>
              <w:bidi w:val="0"/>
              <w:rPr>
                <w:sz w:val="26"/>
                <w:szCs w:val="26"/>
                <w:lang w:val="en-GB"/>
              </w:rPr>
            </w:pPr>
            <w:r w:rsidRPr="00E43F2B">
              <w:rPr>
                <w:sz w:val="26"/>
                <w:szCs w:val="26"/>
                <w:lang w:val="en-GB"/>
              </w:rPr>
              <w:t>15</w:t>
            </w:r>
          </w:p>
        </w:tc>
        <w:tc>
          <w:tcPr>
            <w:tcW w:w="735" w:type="pct"/>
          </w:tcPr>
          <w:p w14:paraId="61568DA3" w14:textId="77777777" w:rsidR="00C932AC" w:rsidRPr="00E43F2B" w:rsidRDefault="00C932AC" w:rsidP="00E43F2B">
            <w:pPr>
              <w:bidi w:val="0"/>
              <w:rPr>
                <w:sz w:val="26"/>
                <w:szCs w:val="26"/>
                <w:lang w:val="en-GB"/>
              </w:rPr>
            </w:pPr>
            <w:r w:rsidRPr="00E43F2B">
              <w:rPr>
                <w:sz w:val="26"/>
                <w:szCs w:val="26"/>
                <w:lang w:val="en-GB"/>
              </w:rPr>
              <w:t>15</w:t>
            </w:r>
          </w:p>
        </w:tc>
        <w:tc>
          <w:tcPr>
            <w:tcW w:w="894" w:type="pct"/>
          </w:tcPr>
          <w:p w14:paraId="508488D2" w14:textId="77777777" w:rsidR="00C932AC" w:rsidRPr="00E43F2B" w:rsidRDefault="00C932AC" w:rsidP="00E43F2B">
            <w:pPr>
              <w:bidi w:val="0"/>
              <w:rPr>
                <w:sz w:val="26"/>
                <w:szCs w:val="26"/>
                <w:lang w:val="en-GB"/>
              </w:rPr>
            </w:pPr>
            <w:r w:rsidRPr="00E43F2B">
              <w:rPr>
                <w:sz w:val="26"/>
                <w:szCs w:val="26"/>
                <w:lang w:val="en-GB"/>
              </w:rPr>
              <w:t>16</w:t>
            </w:r>
          </w:p>
        </w:tc>
        <w:tc>
          <w:tcPr>
            <w:tcW w:w="633" w:type="pct"/>
          </w:tcPr>
          <w:p w14:paraId="0781BBA1" w14:textId="77777777" w:rsidR="00C932AC" w:rsidRPr="00E43F2B" w:rsidRDefault="00C932AC" w:rsidP="00E43F2B">
            <w:pPr>
              <w:bidi w:val="0"/>
              <w:rPr>
                <w:sz w:val="26"/>
                <w:szCs w:val="26"/>
                <w:lang w:val="en-GB"/>
              </w:rPr>
            </w:pPr>
            <w:r w:rsidRPr="00E43F2B">
              <w:rPr>
                <w:sz w:val="26"/>
                <w:szCs w:val="26"/>
                <w:lang w:val="en-GB"/>
              </w:rPr>
              <w:t>0.02650</w:t>
            </w:r>
          </w:p>
        </w:tc>
        <w:tc>
          <w:tcPr>
            <w:tcW w:w="677" w:type="pct"/>
          </w:tcPr>
          <w:p w14:paraId="1707D314" w14:textId="77777777" w:rsidR="00C932AC" w:rsidRPr="00E43F2B" w:rsidRDefault="00C932AC" w:rsidP="00E43F2B">
            <w:pPr>
              <w:bidi w:val="0"/>
              <w:rPr>
                <w:sz w:val="26"/>
                <w:szCs w:val="26"/>
                <w:lang w:val="en-GB"/>
              </w:rPr>
            </w:pPr>
            <w:r w:rsidRPr="00E43F2B">
              <w:rPr>
                <w:sz w:val="26"/>
                <w:szCs w:val="26"/>
                <w:lang w:val="en-GB"/>
              </w:rPr>
              <w:t>0.009620</w:t>
            </w:r>
          </w:p>
        </w:tc>
        <w:tc>
          <w:tcPr>
            <w:tcW w:w="735" w:type="pct"/>
          </w:tcPr>
          <w:p w14:paraId="22395399" w14:textId="77777777" w:rsidR="00C932AC" w:rsidRPr="00E43F2B" w:rsidRDefault="00C932AC" w:rsidP="00E43F2B">
            <w:pPr>
              <w:bidi w:val="0"/>
              <w:rPr>
                <w:sz w:val="26"/>
                <w:szCs w:val="26"/>
                <w:lang w:val="en-GB"/>
              </w:rPr>
            </w:pPr>
            <w:r w:rsidRPr="00E43F2B">
              <w:rPr>
                <w:sz w:val="26"/>
                <w:szCs w:val="26"/>
                <w:lang w:val="en-GB"/>
              </w:rPr>
              <w:t>1452</w:t>
            </w:r>
          </w:p>
        </w:tc>
        <w:tc>
          <w:tcPr>
            <w:tcW w:w="831" w:type="pct"/>
          </w:tcPr>
          <w:p w14:paraId="0C48EA4E" w14:textId="77777777" w:rsidR="00C932AC" w:rsidRPr="00E43F2B" w:rsidRDefault="00C932AC" w:rsidP="00E43F2B">
            <w:pPr>
              <w:bidi w:val="0"/>
              <w:rPr>
                <w:sz w:val="26"/>
                <w:szCs w:val="26"/>
                <w:lang w:val="en-GB"/>
              </w:rPr>
            </w:pPr>
            <w:r w:rsidRPr="00E43F2B">
              <w:rPr>
                <w:sz w:val="26"/>
                <w:szCs w:val="26"/>
                <w:lang w:val="en-GB"/>
              </w:rPr>
              <w:t>915</w:t>
            </w:r>
          </w:p>
        </w:tc>
      </w:tr>
      <w:tr w:rsidR="00C932AC" w:rsidRPr="00E43F2B" w14:paraId="62B5F143" w14:textId="77777777" w:rsidTr="00306D70">
        <w:trPr>
          <w:jc w:val="center"/>
        </w:trPr>
        <w:tc>
          <w:tcPr>
            <w:tcW w:w="495" w:type="pct"/>
          </w:tcPr>
          <w:p w14:paraId="2090BBB0" w14:textId="77777777" w:rsidR="00C932AC" w:rsidRPr="00E43F2B" w:rsidRDefault="00C932AC" w:rsidP="00E43F2B">
            <w:pPr>
              <w:bidi w:val="0"/>
              <w:rPr>
                <w:sz w:val="26"/>
                <w:szCs w:val="26"/>
                <w:lang w:val="en-GB"/>
              </w:rPr>
            </w:pPr>
            <w:r w:rsidRPr="00E43F2B">
              <w:rPr>
                <w:sz w:val="26"/>
                <w:szCs w:val="26"/>
                <w:lang w:val="en-GB"/>
              </w:rPr>
              <w:t>16</w:t>
            </w:r>
          </w:p>
        </w:tc>
        <w:tc>
          <w:tcPr>
            <w:tcW w:w="735" w:type="pct"/>
          </w:tcPr>
          <w:p w14:paraId="6B7D088E" w14:textId="77777777" w:rsidR="00C932AC" w:rsidRPr="00E43F2B" w:rsidRDefault="00C932AC" w:rsidP="00E43F2B">
            <w:pPr>
              <w:bidi w:val="0"/>
              <w:rPr>
                <w:sz w:val="26"/>
                <w:szCs w:val="26"/>
                <w:lang w:val="en-GB"/>
              </w:rPr>
            </w:pPr>
            <w:r w:rsidRPr="00E43F2B">
              <w:rPr>
                <w:sz w:val="26"/>
                <w:szCs w:val="26"/>
                <w:lang w:val="en-GB"/>
              </w:rPr>
              <w:t>16</w:t>
            </w:r>
          </w:p>
        </w:tc>
        <w:tc>
          <w:tcPr>
            <w:tcW w:w="894" w:type="pct"/>
          </w:tcPr>
          <w:p w14:paraId="36BE2393" w14:textId="77777777" w:rsidR="00C932AC" w:rsidRPr="00E43F2B" w:rsidRDefault="00C932AC" w:rsidP="00E43F2B">
            <w:pPr>
              <w:bidi w:val="0"/>
              <w:rPr>
                <w:sz w:val="26"/>
                <w:szCs w:val="26"/>
                <w:lang w:val="en-GB"/>
              </w:rPr>
            </w:pPr>
            <w:r w:rsidRPr="00E43F2B">
              <w:rPr>
                <w:sz w:val="26"/>
                <w:szCs w:val="26"/>
                <w:lang w:val="en-GB"/>
              </w:rPr>
              <w:t>17</w:t>
            </w:r>
          </w:p>
        </w:tc>
        <w:tc>
          <w:tcPr>
            <w:tcW w:w="633" w:type="pct"/>
          </w:tcPr>
          <w:p w14:paraId="37679F23" w14:textId="77777777" w:rsidR="00C932AC" w:rsidRPr="00E43F2B" w:rsidRDefault="00C932AC" w:rsidP="00E43F2B">
            <w:pPr>
              <w:bidi w:val="0"/>
              <w:rPr>
                <w:sz w:val="26"/>
                <w:szCs w:val="26"/>
                <w:lang w:val="en-GB"/>
              </w:rPr>
            </w:pPr>
            <w:r w:rsidRPr="00E43F2B">
              <w:rPr>
                <w:sz w:val="26"/>
                <w:szCs w:val="26"/>
                <w:lang w:val="en-GB"/>
              </w:rPr>
              <w:t>0.01060</w:t>
            </w:r>
          </w:p>
        </w:tc>
        <w:tc>
          <w:tcPr>
            <w:tcW w:w="677" w:type="pct"/>
          </w:tcPr>
          <w:p w14:paraId="1D50C84D" w14:textId="77777777" w:rsidR="00C932AC" w:rsidRPr="00E43F2B" w:rsidRDefault="00C932AC" w:rsidP="00E43F2B">
            <w:pPr>
              <w:bidi w:val="0"/>
              <w:rPr>
                <w:sz w:val="26"/>
                <w:szCs w:val="26"/>
                <w:lang w:val="en-GB"/>
              </w:rPr>
            </w:pPr>
            <w:r w:rsidRPr="00E43F2B">
              <w:rPr>
                <w:sz w:val="26"/>
                <w:szCs w:val="26"/>
                <w:lang w:val="en-GB"/>
              </w:rPr>
              <w:t>0.003848</w:t>
            </w:r>
          </w:p>
        </w:tc>
        <w:tc>
          <w:tcPr>
            <w:tcW w:w="735" w:type="pct"/>
          </w:tcPr>
          <w:p w14:paraId="3F20E97F" w14:textId="77777777" w:rsidR="00C932AC" w:rsidRPr="00E43F2B" w:rsidRDefault="00C932AC" w:rsidP="00E43F2B">
            <w:pPr>
              <w:bidi w:val="0"/>
              <w:rPr>
                <w:sz w:val="26"/>
                <w:szCs w:val="26"/>
                <w:lang w:val="en-GB"/>
              </w:rPr>
            </w:pPr>
            <w:r w:rsidRPr="00E43F2B">
              <w:rPr>
                <w:sz w:val="26"/>
                <w:szCs w:val="26"/>
                <w:lang w:val="en-GB"/>
              </w:rPr>
              <w:t>1434</w:t>
            </w:r>
          </w:p>
        </w:tc>
        <w:tc>
          <w:tcPr>
            <w:tcW w:w="831" w:type="pct"/>
          </w:tcPr>
          <w:p w14:paraId="6CAA7777" w14:textId="77777777" w:rsidR="00C932AC" w:rsidRPr="00E43F2B" w:rsidRDefault="00C932AC" w:rsidP="00E43F2B">
            <w:pPr>
              <w:bidi w:val="0"/>
              <w:rPr>
                <w:sz w:val="26"/>
                <w:szCs w:val="26"/>
                <w:lang w:val="en-GB"/>
              </w:rPr>
            </w:pPr>
            <w:r w:rsidRPr="00E43F2B">
              <w:rPr>
                <w:sz w:val="26"/>
                <w:szCs w:val="26"/>
                <w:lang w:val="en-GB"/>
              </w:rPr>
              <w:t>904</w:t>
            </w:r>
          </w:p>
        </w:tc>
      </w:tr>
      <w:tr w:rsidR="00C932AC" w:rsidRPr="00E43F2B" w14:paraId="13876072" w14:textId="77777777" w:rsidTr="00306D70">
        <w:trPr>
          <w:jc w:val="center"/>
        </w:trPr>
        <w:tc>
          <w:tcPr>
            <w:tcW w:w="495" w:type="pct"/>
          </w:tcPr>
          <w:p w14:paraId="78F579DE" w14:textId="77777777" w:rsidR="00C932AC" w:rsidRPr="00E43F2B" w:rsidRDefault="00C932AC" w:rsidP="00E43F2B">
            <w:pPr>
              <w:bidi w:val="0"/>
              <w:rPr>
                <w:sz w:val="26"/>
                <w:szCs w:val="26"/>
                <w:lang w:val="en-GB"/>
              </w:rPr>
            </w:pPr>
            <w:r w:rsidRPr="00E43F2B">
              <w:rPr>
                <w:sz w:val="26"/>
                <w:szCs w:val="26"/>
                <w:lang w:val="en-GB"/>
              </w:rPr>
              <w:t>17</w:t>
            </w:r>
          </w:p>
        </w:tc>
        <w:tc>
          <w:tcPr>
            <w:tcW w:w="735" w:type="pct"/>
          </w:tcPr>
          <w:p w14:paraId="7C513461" w14:textId="77777777" w:rsidR="00C932AC" w:rsidRPr="00E43F2B" w:rsidRDefault="00C932AC" w:rsidP="00E43F2B">
            <w:pPr>
              <w:bidi w:val="0"/>
              <w:rPr>
                <w:sz w:val="26"/>
                <w:szCs w:val="26"/>
                <w:lang w:val="en-GB"/>
              </w:rPr>
            </w:pPr>
            <w:r w:rsidRPr="00E43F2B">
              <w:rPr>
                <w:sz w:val="26"/>
                <w:szCs w:val="26"/>
                <w:lang w:val="en-GB"/>
              </w:rPr>
              <w:t>17</w:t>
            </w:r>
          </w:p>
        </w:tc>
        <w:tc>
          <w:tcPr>
            <w:tcW w:w="894" w:type="pct"/>
          </w:tcPr>
          <w:p w14:paraId="52535B75" w14:textId="77777777" w:rsidR="00C932AC" w:rsidRPr="00E43F2B" w:rsidRDefault="00C932AC" w:rsidP="00E43F2B">
            <w:pPr>
              <w:bidi w:val="0"/>
              <w:rPr>
                <w:sz w:val="26"/>
                <w:szCs w:val="26"/>
                <w:lang w:val="en-GB"/>
              </w:rPr>
            </w:pPr>
            <w:r w:rsidRPr="00E43F2B">
              <w:rPr>
                <w:sz w:val="26"/>
                <w:szCs w:val="26"/>
                <w:lang w:val="en-GB"/>
              </w:rPr>
              <w:t>18</w:t>
            </w:r>
          </w:p>
        </w:tc>
        <w:tc>
          <w:tcPr>
            <w:tcW w:w="633" w:type="pct"/>
          </w:tcPr>
          <w:p w14:paraId="62E878D5" w14:textId="77777777" w:rsidR="00C932AC" w:rsidRPr="00E43F2B" w:rsidRDefault="00C932AC" w:rsidP="00E43F2B">
            <w:pPr>
              <w:bidi w:val="0"/>
              <w:rPr>
                <w:sz w:val="26"/>
                <w:szCs w:val="26"/>
                <w:lang w:val="en-GB"/>
              </w:rPr>
            </w:pPr>
            <w:r w:rsidRPr="00E43F2B">
              <w:rPr>
                <w:sz w:val="26"/>
                <w:szCs w:val="26"/>
                <w:lang w:val="en-GB"/>
              </w:rPr>
              <w:t>0.09275</w:t>
            </w:r>
          </w:p>
        </w:tc>
        <w:tc>
          <w:tcPr>
            <w:tcW w:w="677" w:type="pct"/>
          </w:tcPr>
          <w:p w14:paraId="0B7081B6" w14:textId="77777777" w:rsidR="00C932AC" w:rsidRPr="00E43F2B" w:rsidRDefault="00C932AC" w:rsidP="00E43F2B">
            <w:pPr>
              <w:bidi w:val="0"/>
              <w:rPr>
                <w:sz w:val="26"/>
                <w:szCs w:val="26"/>
                <w:lang w:val="en-GB"/>
              </w:rPr>
            </w:pPr>
            <w:r w:rsidRPr="00E43F2B">
              <w:rPr>
                <w:sz w:val="26"/>
                <w:szCs w:val="26"/>
                <w:lang w:val="en-GB"/>
              </w:rPr>
              <w:t>0.033670</w:t>
            </w:r>
          </w:p>
        </w:tc>
        <w:tc>
          <w:tcPr>
            <w:tcW w:w="735" w:type="pct"/>
          </w:tcPr>
          <w:p w14:paraId="762CE008" w14:textId="77777777" w:rsidR="00C932AC" w:rsidRPr="00E43F2B" w:rsidRDefault="00C932AC" w:rsidP="00E43F2B">
            <w:pPr>
              <w:bidi w:val="0"/>
              <w:rPr>
                <w:sz w:val="26"/>
                <w:szCs w:val="26"/>
                <w:lang w:val="en-GB"/>
              </w:rPr>
            </w:pPr>
            <w:r w:rsidRPr="00E43F2B">
              <w:rPr>
                <w:sz w:val="26"/>
                <w:szCs w:val="26"/>
                <w:lang w:val="en-GB"/>
              </w:rPr>
              <w:t>1212</w:t>
            </w:r>
          </w:p>
        </w:tc>
        <w:tc>
          <w:tcPr>
            <w:tcW w:w="831" w:type="pct"/>
          </w:tcPr>
          <w:p w14:paraId="329B8699" w14:textId="77777777" w:rsidR="00C932AC" w:rsidRPr="00E43F2B" w:rsidRDefault="00C932AC" w:rsidP="00E43F2B">
            <w:pPr>
              <w:bidi w:val="0"/>
              <w:rPr>
                <w:sz w:val="26"/>
                <w:szCs w:val="26"/>
                <w:lang w:val="en-GB"/>
              </w:rPr>
            </w:pPr>
            <w:r w:rsidRPr="00E43F2B">
              <w:rPr>
                <w:sz w:val="26"/>
                <w:szCs w:val="26"/>
                <w:lang w:val="en-GB"/>
              </w:rPr>
              <w:t>765</w:t>
            </w:r>
          </w:p>
        </w:tc>
      </w:tr>
      <w:tr w:rsidR="00C932AC" w:rsidRPr="00E43F2B" w14:paraId="424245D3" w14:textId="77777777" w:rsidTr="00306D70">
        <w:trPr>
          <w:jc w:val="center"/>
        </w:trPr>
        <w:tc>
          <w:tcPr>
            <w:tcW w:w="495" w:type="pct"/>
          </w:tcPr>
          <w:p w14:paraId="4B8BA61E" w14:textId="77777777" w:rsidR="00C932AC" w:rsidRPr="00E43F2B" w:rsidRDefault="00C932AC" w:rsidP="00E43F2B">
            <w:pPr>
              <w:bidi w:val="0"/>
              <w:rPr>
                <w:sz w:val="26"/>
                <w:szCs w:val="26"/>
                <w:lang w:val="en-GB"/>
              </w:rPr>
            </w:pPr>
            <w:r w:rsidRPr="00E43F2B">
              <w:rPr>
                <w:sz w:val="26"/>
                <w:szCs w:val="26"/>
                <w:lang w:val="en-GB"/>
              </w:rPr>
              <w:t>18</w:t>
            </w:r>
          </w:p>
        </w:tc>
        <w:tc>
          <w:tcPr>
            <w:tcW w:w="735" w:type="pct"/>
          </w:tcPr>
          <w:p w14:paraId="4770A949" w14:textId="77777777" w:rsidR="00C932AC" w:rsidRPr="00E43F2B" w:rsidRDefault="00C932AC" w:rsidP="00E43F2B">
            <w:pPr>
              <w:bidi w:val="0"/>
              <w:rPr>
                <w:sz w:val="26"/>
                <w:szCs w:val="26"/>
                <w:lang w:val="en-GB"/>
              </w:rPr>
            </w:pPr>
            <w:r w:rsidRPr="00E43F2B">
              <w:rPr>
                <w:sz w:val="26"/>
                <w:szCs w:val="26"/>
                <w:lang w:val="en-GB"/>
              </w:rPr>
              <w:t>18</w:t>
            </w:r>
          </w:p>
        </w:tc>
        <w:tc>
          <w:tcPr>
            <w:tcW w:w="894" w:type="pct"/>
          </w:tcPr>
          <w:p w14:paraId="481B2DEF" w14:textId="77777777" w:rsidR="00C932AC" w:rsidRPr="00E43F2B" w:rsidRDefault="00C932AC" w:rsidP="00E43F2B">
            <w:pPr>
              <w:bidi w:val="0"/>
              <w:rPr>
                <w:sz w:val="26"/>
                <w:szCs w:val="26"/>
                <w:lang w:val="en-GB"/>
              </w:rPr>
            </w:pPr>
            <w:r w:rsidRPr="00E43F2B">
              <w:rPr>
                <w:sz w:val="26"/>
                <w:szCs w:val="26"/>
                <w:lang w:val="en-GB"/>
              </w:rPr>
              <w:t>19</w:t>
            </w:r>
          </w:p>
        </w:tc>
        <w:tc>
          <w:tcPr>
            <w:tcW w:w="633" w:type="pct"/>
          </w:tcPr>
          <w:p w14:paraId="55BE108D" w14:textId="77777777" w:rsidR="00C932AC" w:rsidRPr="00E43F2B" w:rsidRDefault="00C932AC" w:rsidP="00E43F2B">
            <w:pPr>
              <w:bidi w:val="0"/>
              <w:rPr>
                <w:sz w:val="26"/>
                <w:szCs w:val="26"/>
                <w:lang w:val="en-GB"/>
              </w:rPr>
            </w:pPr>
            <w:r w:rsidRPr="00E43F2B">
              <w:rPr>
                <w:sz w:val="26"/>
                <w:szCs w:val="26"/>
                <w:lang w:val="en-GB"/>
              </w:rPr>
              <w:t>0.01060</w:t>
            </w:r>
          </w:p>
        </w:tc>
        <w:tc>
          <w:tcPr>
            <w:tcW w:w="677" w:type="pct"/>
          </w:tcPr>
          <w:p w14:paraId="778DCC2F" w14:textId="77777777" w:rsidR="00C932AC" w:rsidRPr="00E43F2B" w:rsidRDefault="00C932AC" w:rsidP="00E43F2B">
            <w:pPr>
              <w:bidi w:val="0"/>
              <w:rPr>
                <w:sz w:val="26"/>
                <w:szCs w:val="26"/>
                <w:lang w:val="en-GB"/>
              </w:rPr>
            </w:pPr>
            <w:r w:rsidRPr="00E43F2B">
              <w:rPr>
                <w:sz w:val="26"/>
                <w:szCs w:val="26"/>
                <w:lang w:val="en-GB"/>
              </w:rPr>
              <w:t>0.003848</w:t>
            </w:r>
          </w:p>
        </w:tc>
        <w:tc>
          <w:tcPr>
            <w:tcW w:w="735" w:type="pct"/>
          </w:tcPr>
          <w:p w14:paraId="15DF148C" w14:textId="77777777" w:rsidR="00C932AC" w:rsidRPr="00E43F2B" w:rsidRDefault="00C932AC" w:rsidP="00E43F2B">
            <w:pPr>
              <w:bidi w:val="0"/>
              <w:rPr>
                <w:sz w:val="26"/>
                <w:szCs w:val="26"/>
                <w:lang w:val="en-GB"/>
              </w:rPr>
            </w:pPr>
            <w:r w:rsidRPr="00E43F2B">
              <w:rPr>
                <w:sz w:val="26"/>
                <w:szCs w:val="26"/>
                <w:lang w:val="en-GB"/>
              </w:rPr>
              <w:t>1086</w:t>
            </w:r>
          </w:p>
        </w:tc>
        <w:tc>
          <w:tcPr>
            <w:tcW w:w="831" w:type="pct"/>
          </w:tcPr>
          <w:p w14:paraId="2A2400DF" w14:textId="77777777" w:rsidR="00C932AC" w:rsidRPr="00E43F2B" w:rsidRDefault="00C932AC" w:rsidP="00E43F2B">
            <w:pPr>
              <w:bidi w:val="0"/>
              <w:rPr>
                <w:sz w:val="26"/>
                <w:szCs w:val="26"/>
                <w:lang w:val="en-GB"/>
              </w:rPr>
            </w:pPr>
            <w:r w:rsidRPr="00E43F2B">
              <w:rPr>
                <w:sz w:val="26"/>
                <w:szCs w:val="26"/>
                <w:lang w:val="en-GB"/>
              </w:rPr>
              <w:t>685</w:t>
            </w:r>
          </w:p>
        </w:tc>
      </w:tr>
      <w:tr w:rsidR="00C932AC" w:rsidRPr="00E43F2B" w14:paraId="48351E65" w14:textId="77777777" w:rsidTr="00306D70">
        <w:trPr>
          <w:jc w:val="center"/>
        </w:trPr>
        <w:tc>
          <w:tcPr>
            <w:tcW w:w="495" w:type="pct"/>
          </w:tcPr>
          <w:p w14:paraId="037D8F31" w14:textId="77777777" w:rsidR="00C932AC" w:rsidRPr="00E43F2B" w:rsidRDefault="00C932AC" w:rsidP="00E43F2B">
            <w:pPr>
              <w:bidi w:val="0"/>
              <w:rPr>
                <w:sz w:val="26"/>
                <w:szCs w:val="26"/>
                <w:lang w:val="en-GB"/>
              </w:rPr>
            </w:pPr>
            <w:r w:rsidRPr="00E43F2B">
              <w:rPr>
                <w:sz w:val="26"/>
                <w:szCs w:val="26"/>
                <w:lang w:val="en-GB"/>
              </w:rPr>
              <w:t>19</w:t>
            </w:r>
          </w:p>
        </w:tc>
        <w:tc>
          <w:tcPr>
            <w:tcW w:w="735" w:type="pct"/>
          </w:tcPr>
          <w:p w14:paraId="02EAEE9F" w14:textId="77777777" w:rsidR="00C932AC" w:rsidRPr="00E43F2B" w:rsidRDefault="00C932AC" w:rsidP="00E43F2B">
            <w:pPr>
              <w:bidi w:val="0"/>
              <w:rPr>
                <w:sz w:val="26"/>
                <w:szCs w:val="26"/>
                <w:lang w:val="en-GB"/>
              </w:rPr>
            </w:pPr>
            <w:r w:rsidRPr="00E43F2B">
              <w:rPr>
                <w:sz w:val="26"/>
                <w:szCs w:val="26"/>
                <w:lang w:val="en-GB"/>
              </w:rPr>
              <w:t>19</w:t>
            </w:r>
          </w:p>
        </w:tc>
        <w:tc>
          <w:tcPr>
            <w:tcW w:w="894" w:type="pct"/>
          </w:tcPr>
          <w:p w14:paraId="09D0F67F" w14:textId="77777777" w:rsidR="00C932AC" w:rsidRPr="00E43F2B" w:rsidRDefault="00C932AC" w:rsidP="00E43F2B">
            <w:pPr>
              <w:bidi w:val="0"/>
              <w:rPr>
                <w:sz w:val="26"/>
                <w:szCs w:val="26"/>
                <w:lang w:val="en-GB"/>
              </w:rPr>
            </w:pPr>
            <w:r w:rsidRPr="00E43F2B">
              <w:rPr>
                <w:sz w:val="26"/>
                <w:szCs w:val="26"/>
                <w:lang w:val="en-GB"/>
              </w:rPr>
              <w:t>20</w:t>
            </w:r>
          </w:p>
        </w:tc>
        <w:tc>
          <w:tcPr>
            <w:tcW w:w="633" w:type="pct"/>
          </w:tcPr>
          <w:p w14:paraId="308D2A7A" w14:textId="77777777" w:rsidR="00C932AC" w:rsidRPr="00E43F2B" w:rsidRDefault="00C932AC" w:rsidP="00E43F2B">
            <w:pPr>
              <w:bidi w:val="0"/>
              <w:rPr>
                <w:sz w:val="26"/>
                <w:szCs w:val="26"/>
                <w:lang w:val="en-GB"/>
              </w:rPr>
            </w:pPr>
            <w:r w:rsidRPr="00E43F2B">
              <w:rPr>
                <w:sz w:val="26"/>
                <w:szCs w:val="26"/>
                <w:lang w:val="en-GB"/>
              </w:rPr>
              <w:t>0.02650</w:t>
            </w:r>
          </w:p>
        </w:tc>
        <w:tc>
          <w:tcPr>
            <w:tcW w:w="677" w:type="pct"/>
          </w:tcPr>
          <w:p w14:paraId="32A3479A" w14:textId="77777777" w:rsidR="00C932AC" w:rsidRPr="00E43F2B" w:rsidRDefault="00C932AC" w:rsidP="00E43F2B">
            <w:pPr>
              <w:bidi w:val="0"/>
              <w:rPr>
                <w:sz w:val="26"/>
                <w:szCs w:val="26"/>
                <w:lang w:val="en-GB"/>
              </w:rPr>
            </w:pPr>
            <w:r w:rsidRPr="00E43F2B">
              <w:rPr>
                <w:sz w:val="26"/>
                <w:szCs w:val="26"/>
                <w:lang w:val="en-GB"/>
              </w:rPr>
              <w:t>0.009620</w:t>
            </w:r>
          </w:p>
        </w:tc>
        <w:tc>
          <w:tcPr>
            <w:tcW w:w="735" w:type="pct"/>
          </w:tcPr>
          <w:p w14:paraId="3CFEBFDE" w14:textId="77777777" w:rsidR="00C932AC" w:rsidRPr="00E43F2B" w:rsidRDefault="00C932AC" w:rsidP="00E43F2B">
            <w:pPr>
              <w:bidi w:val="0"/>
              <w:rPr>
                <w:sz w:val="26"/>
                <w:szCs w:val="26"/>
                <w:lang w:val="en-GB"/>
              </w:rPr>
            </w:pPr>
            <w:r w:rsidRPr="00E43F2B">
              <w:rPr>
                <w:sz w:val="26"/>
                <w:szCs w:val="26"/>
                <w:lang w:val="en-GB"/>
              </w:rPr>
              <w:t>953</w:t>
            </w:r>
          </w:p>
        </w:tc>
        <w:tc>
          <w:tcPr>
            <w:tcW w:w="831" w:type="pct"/>
          </w:tcPr>
          <w:p w14:paraId="14136C79" w14:textId="77777777" w:rsidR="00C932AC" w:rsidRPr="00E43F2B" w:rsidRDefault="00C932AC" w:rsidP="00E43F2B">
            <w:pPr>
              <w:bidi w:val="0"/>
              <w:rPr>
                <w:sz w:val="26"/>
                <w:szCs w:val="26"/>
                <w:lang w:val="en-GB"/>
              </w:rPr>
            </w:pPr>
            <w:r w:rsidRPr="00E43F2B">
              <w:rPr>
                <w:sz w:val="26"/>
                <w:szCs w:val="26"/>
                <w:lang w:val="en-GB"/>
              </w:rPr>
              <w:t>602</w:t>
            </w:r>
          </w:p>
        </w:tc>
      </w:tr>
      <w:tr w:rsidR="00C932AC" w:rsidRPr="00E43F2B" w14:paraId="53EFAAB1" w14:textId="77777777" w:rsidTr="00306D70">
        <w:trPr>
          <w:jc w:val="center"/>
        </w:trPr>
        <w:tc>
          <w:tcPr>
            <w:tcW w:w="495" w:type="pct"/>
          </w:tcPr>
          <w:p w14:paraId="38DBEAA0" w14:textId="77777777" w:rsidR="00C932AC" w:rsidRPr="00E43F2B" w:rsidRDefault="00C932AC" w:rsidP="00E43F2B">
            <w:pPr>
              <w:bidi w:val="0"/>
              <w:rPr>
                <w:sz w:val="26"/>
                <w:szCs w:val="26"/>
                <w:lang w:val="en-GB"/>
              </w:rPr>
            </w:pPr>
            <w:r w:rsidRPr="00E43F2B">
              <w:rPr>
                <w:sz w:val="26"/>
                <w:szCs w:val="26"/>
                <w:lang w:val="en-GB"/>
              </w:rPr>
              <w:t>20</w:t>
            </w:r>
          </w:p>
        </w:tc>
        <w:tc>
          <w:tcPr>
            <w:tcW w:w="735" w:type="pct"/>
          </w:tcPr>
          <w:p w14:paraId="67C4BF1C" w14:textId="77777777" w:rsidR="00C932AC" w:rsidRPr="00E43F2B" w:rsidRDefault="00C932AC" w:rsidP="00E43F2B">
            <w:pPr>
              <w:bidi w:val="0"/>
              <w:rPr>
                <w:sz w:val="26"/>
                <w:szCs w:val="26"/>
                <w:lang w:val="en-GB"/>
              </w:rPr>
            </w:pPr>
            <w:r w:rsidRPr="00E43F2B">
              <w:rPr>
                <w:sz w:val="26"/>
                <w:szCs w:val="26"/>
                <w:lang w:val="en-GB"/>
              </w:rPr>
              <w:t>20</w:t>
            </w:r>
          </w:p>
        </w:tc>
        <w:tc>
          <w:tcPr>
            <w:tcW w:w="894" w:type="pct"/>
          </w:tcPr>
          <w:p w14:paraId="01E47DDA" w14:textId="77777777" w:rsidR="00C932AC" w:rsidRPr="00E43F2B" w:rsidRDefault="00C932AC" w:rsidP="00E43F2B">
            <w:pPr>
              <w:bidi w:val="0"/>
              <w:rPr>
                <w:sz w:val="26"/>
                <w:szCs w:val="26"/>
                <w:lang w:val="en-GB"/>
              </w:rPr>
            </w:pPr>
            <w:r w:rsidRPr="00E43F2B">
              <w:rPr>
                <w:sz w:val="26"/>
                <w:szCs w:val="26"/>
                <w:lang w:val="en-GB"/>
              </w:rPr>
              <w:t>21</w:t>
            </w:r>
          </w:p>
        </w:tc>
        <w:tc>
          <w:tcPr>
            <w:tcW w:w="633" w:type="pct"/>
          </w:tcPr>
          <w:p w14:paraId="35BCBE28" w14:textId="77777777" w:rsidR="00C932AC" w:rsidRPr="00E43F2B" w:rsidRDefault="00C932AC" w:rsidP="00E43F2B">
            <w:pPr>
              <w:bidi w:val="0"/>
              <w:rPr>
                <w:sz w:val="26"/>
                <w:szCs w:val="26"/>
                <w:lang w:val="en-GB"/>
              </w:rPr>
            </w:pPr>
            <w:r w:rsidRPr="00E43F2B">
              <w:rPr>
                <w:sz w:val="26"/>
                <w:szCs w:val="26"/>
                <w:lang w:val="en-GB"/>
              </w:rPr>
              <w:t>0.04505</w:t>
            </w:r>
          </w:p>
        </w:tc>
        <w:tc>
          <w:tcPr>
            <w:tcW w:w="677" w:type="pct"/>
          </w:tcPr>
          <w:p w14:paraId="24D7D396" w14:textId="77777777" w:rsidR="00C932AC" w:rsidRPr="00E43F2B" w:rsidRDefault="00C932AC" w:rsidP="00E43F2B">
            <w:pPr>
              <w:bidi w:val="0"/>
              <w:rPr>
                <w:sz w:val="26"/>
                <w:szCs w:val="26"/>
                <w:lang w:val="en-GB"/>
              </w:rPr>
            </w:pPr>
            <w:r w:rsidRPr="00E43F2B">
              <w:rPr>
                <w:sz w:val="26"/>
                <w:szCs w:val="26"/>
                <w:lang w:val="en-GB"/>
              </w:rPr>
              <w:t>0.016354</w:t>
            </w:r>
          </w:p>
        </w:tc>
        <w:tc>
          <w:tcPr>
            <w:tcW w:w="735" w:type="pct"/>
          </w:tcPr>
          <w:p w14:paraId="06DCDDD0" w14:textId="77777777" w:rsidR="00C932AC" w:rsidRPr="00E43F2B" w:rsidRDefault="00C932AC" w:rsidP="00E43F2B">
            <w:pPr>
              <w:bidi w:val="0"/>
              <w:rPr>
                <w:sz w:val="26"/>
                <w:szCs w:val="26"/>
                <w:lang w:val="en-GB"/>
              </w:rPr>
            </w:pPr>
            <w:r w:rsidRPr="00E43F2B">
              <w:rPr>
                <w:sz w:val="26"/>
                <w:szCs w:val="26"/>
                <w:lang w:val="en-GB"/>
              </w:rPr>
              <w:t>827</w:t>
            </w:r>
          </w:p>
        </w:tc>
        <w:tc>
          <w:tcPr>
            <w:tcW w:w="831" w:type="pct"/>
          </w:tcPr>
          <w:p w14:paraId="62363081" w14:textId="77777777" w:rsidR="00C932AC" w:rsidRPr="00E43F2B" w:rsidRDefault="00C932AC" w:rsidP="00E43F2B">
            <w:pPr>
              <w:bidi w:val="0"/>
              <w:rPr>
                <w:sz w:val="26"/>
                <w:szCs w:val="26"/>
                <w:lang w:val="en-GB"/>
              </w:rPr>
            </w:pPr>
            <w:r w:rsidRPr="00E43F2B">
              <w:rPr>
                <w:sz w:val="26"/>
                <w:szCs w:val="26"/>
                <w:lang w:val="en-GB"/>
              </w:rPr>
              <w:t>521</w:t>
            </w:r>
          </w:p>
        </w:tc>
      </w:tr>
      <w:tr w:rsidR="00C932AC" w:rsidRPr="00E43F2B" w14:paraId="1B95637C" w14:textId="77777777" w:rsidTr="00306D70">
        <w:trPr>
          <w:jc w:val="center"/>
        </w:trPr>
        <w:tc>
          <w:tcPr>
            <w:tcW w:w="495" w:type="pct"/>
          </w:tcPr>
          <w:p w14:paraId="2C741C5F" w14:textId="77777777" w:rsidR="00C932AC" w:rsidRPr="00E43F2B" w:rsidRDefault="00C932AC" w:rsidP="00E43F2B">
            <w:pPr>
              <w:bidi w:val="0"/>
              <w:rPr>
                <w:sz w:val="26"/>
                <w:szCs w:val="26"/>
                <w:lang w:val="en-GB"/>
              </w:rPr>
            </w:pPr>
            <w:r w:rsidRPr="00E43F2B">
              <w:rPr>
                <w:sz w:val="26"/>
                <w:szCs w:val="26"/>
                <w:lang w:val="en-GB"/>
              </w:rPr>
              <w:t>21</w:t>
            </w:r>
          </w:p>
        </w:tc>
        <w:tc>
          <w:tcPr>
            <w:tcW w:w="735" w:type="pct"/>
          </w:tcPr>
          <w:p w14:paraId="7D713AB4" w14:textId="77777777" w:rsidR="00C932AC" w:rsidRPr="00E43F2B" w:rsidRDefault="00C932AC" w:rsidP="00E43F2B">
            <w:pPr>
              <w:bidi w:val="0"/>
              <w:rPr>
                <w:sz w:val="26"/>
                <w:szCs w:val="26"/>
                <w:lang w:val="en-GB"/>
              </w:rPr>
            </w:pPr>
            <w:r w:rsidRPr="00E43F2B">
              <w:rPr>
                <w:sz w:val="26"/>
                <w:szCs w:val="26"/>
                <w:lang w:val="en-GB"/>
              </w:rPr>
              <w:t>21</w:t>
            </w:r>
          </w:p>
        </w:tc>
        <w:tc>
          <w:tcPr>
            <w:tcW w:w="894" w:type="pct"/>
          </w:tcPr>
          <w:p w14:paraId="7BE6158E" w14:textId="77777777" w:rsidR="00C932AC" w:rsidRPr="00E43F2B" w:rsidRDefault="00C932AC" w:rsidP="00E43F2B">
            <w:pPr>
              <w:bidi w:val="0"/>
              <w:rPr>
                <w:sz w:val="26"/>
                <w:szCs w:val="26"/>
                <w:lang w:val="en-GB"/>
              </w:rPr>
            </w:pPr>
            <w:r w:rsidRPr="00E43F2B">
              <w:rPr>
                <w:sz w:val="26"/>
                <w:szCs w:val="26"/>
                <w:lang w:val="en-GB"/>
              </w:rPr>
              <w:t>22</w:t>
            </w:r>
          </w:p>
        </w:tc>
        <w:tc>
          <w:tcPr>
            <w:tcW w:w="633" w:type="pct"/>
          </w:tcPr>
          <w:p w14:paraId="44D5E6B1" w14:textId="77777777" w:rsidR="00C932AC" w:rsidRPr="00E43F2B" w:rsidRDefault="00C932AC" w:rsidP="00E43F2B">
            <w:pPr>
              <w:bidi w:val="0"/>
              <w:rPr>
                <w:sz w:val="26"/>
                <w:szCs w:val="26"/>
                <w:lang w:val="en-GB"/>
              </w:rPr>
            </w:pPr>
            <w:r w:rsidRPr="00E43F2B">
              <w:rPr>
                <w:sz w:val="26"/>
                <w:szCs w:val="26"/>
                <w:lang w:val="en-GB"/>
              </w:rPr>
              <w:t>0.05300</w:t>
            </w:r>
          </w:p>
        </w:tc>
        <w:tc>
          <w:tcPr>
            <w:tcW w:w="677" w:type="pct"/>
          </w:tcPr>
          <w:p w14:paraId="5CFFE2C0" w14:textId="77777777" w:rsidR="00C932AC" w:rsidRPr="00E43F2B" w:rsidRDefault="00C932AC" w:rsidP="00E43F2B">
            <w:pPr>
              <w:bidi w:val="0"/>
              <w:rPr>
                <w:sz w:val="26"/>
                <w:szCs w:val="26"/>
                <w:lang w:val="en-GB"/>
              </w:rPr>
            </w:pPr>
            <w:r w:rsidRPr="00E43F2B">
              <w:rPr>
                <w:sz w:val="26"/>
                <w:szCs w:val="26"/>
                <w:lang w:val="en-GB"/>
              </w:rPr>
              <w:t>0.019240</w:t>
            </w:r>
          </w:p>
        </w:tc>
        <w:tc>
          <w:tcPr>
            <w:tcW w:w="735" w:type="pct"/>
          </w:tcPr>
          <w:p w14:paraId="5FAAC068" w14:textId="77777777" w:rsidR="00C932AC" w:rsidRPr="00E43F2B" w:rsidRDefault="00C932AC" w:rsidP="00E43F2B">
            <w:pPr>
              <w:bidi w:val="0"/>
              <w:rPr>
                <w:sz w:val="26"/>
                <w:szCs w:val="26"/>
                <w:lang w:val="en-GB"/>
              </w:rPr>
            </w:pPr>
            <w:r w:rsidRPr="00E43F2B">
              <w:rPr>
                <w:sz w:val="26"/>
                <w:szCs w:val="26"/>
                <w:lang w:val="en-GB"/>
              </w:rPr>
              <w:t>716</w:t>
            </w:r>
          </w:p>
        </w:tc>
        <w:tc>
          <w:tcPr>
            <w:tcW w:w="831" w:type="pct"/>
          </w:tcPr>
          <w:p w14:paraId="34A43BC2" w14:textId="77777777" w:rsidR="00C932AC" w:rsidRPr="00E43F2B" w:rsidRDefault="00C932AC" w:rsidP="00E43F2B">
            <w:pPr>
              <w:bidi w:val="0"/>
              <w:rPr>
                <w:sz w:val="26"/>
                <w:szCs w:val="26"/>
                <w:lang w:val="en-GB"/>
              </w:rPr>
            </w:pPr>
            <w:r w:rsidRPr="00E43F2B">
              <w:rPr>
                <w:sz w:val="26"/>
                <w:szCs w:val="26"/>
                <w:lang w:val="en-GB"/>
              </w:rPr>
              <w:t>452</w:t>
            </w:r>
          </w:p>
        </w:tc>
      </w:tr>
      <w:tr w:rsidR="00C932AC" w:rsidRPr="00E43F2B" w14:paraId="405D39B3" w14:textId="77777777" w:rsidTr="00306D70">
        <w:trPr>
          <w:jc w:val="center"/>
        </w:trPr>
        <w:tc>
          <w:tcPr>
            <w:tcW w:w="495" w:type="pct"/>
          </w:tcPr>
          <w:p w14:paraId="4D165600" w14:textId="77777777" w:rsidR="00C932AC" w:rsidRPr="00E43F2B" w:rsidRDefault="00C932AC" w:rsidP="00E43F2B">
            <w:pPr>
              <w:bidi w:val="0"/>
              <w:rPr>
                <w:sz w:val="26"/>
                <w:szCs w:val="26"/>
                <w:lang w:val="en-GB"/>
              </w:rPr>
            </w:pPr>
            <w:r w:rsidRPr="00E43F2B">
              <w:rPr>
                <w:sz w:val="26"/>
                <w:szCs w:val="26"/>
                <w:lang w:val="en-GB"/>
              </w:rPr>
              <w:t>22</w:t>
            </w:r>
          </w:p>
        </w:tc>
        <w:tc>
          <w:tcPr>
            <w:tcW w:w="735" w:type="pct"/>
          </w:tcPr>
          <w:p w14:paraId="6CEE228D" w14:textId="77777777" w:rsidR="00C932AC" w:rsidRPr="00E43F2B" w:rsidRDefault="00C932AC" w:rsidP="00E43F2B">
            <w:pPr>
              <w:bidi w:val="0"/>
              <w:rPr>
                <w:sz w:val="26"/>
                <w:szCs w:val="26"/>
                <w:lang w:val="en-GB"/>
              </w:rPr>
            </w:pPr>
            <w:r w:rsidRPr="00E43F2B">
              <w:rPr>
                <w:sz w:val="26"/>
                <w:szCs w:val="26"/>
                <w:lang w:val="en-GB"/>
              </w:rPr>
              <w:t>22</w:t>
            </w:r>
          </w:p>
        </w:tc>
        <w:tc>
          <w:tcPr>
            <w:tcW w:w="894" w:type="pct"/>
          </w:tcPr>
          <w:p w14:paraId="06B0724A" w14:textId="77777777" w:rsidR="00C932AC" w:rsidRPr="00E43F2B" w:rsidRDefault="00C932AC" w:rsidP="00E43F2B">
            <w:pPr>
              <w:bidi w:val="0"/>
              <w:rPr>
                <w:sz w:val="26"/>
                <w:szCs w:val="26"/>
                <w:lang w:val="en-GB"/>
              </w:rPr>
            </w:pPr>
            <w:r w:rsidRPr="00E43F2B">
              <w:rPr>
                <w:sz w:val="26"/>
                <w:szCs w:val="26"/>
                <w:lang w:val="en-GB"/>
              </w:rPr>
              <w:t>23</w:t>
            </w:r>
          </w:p>
        </w:tc>
        <w:tc>
          <w:tcPr>
            <w:tcW w:w="633" w:type="pct"/>
          </w:tcPr>
          <w:p w14:paraId="3A1D261F" w14:textId="77777777" w:rsidR="00C932AC" w:rsidRPr="00E43F2B" w:rsidRDefault="00C932AC" w:rsidP="00E43F2B">
            <w:pPr>
              <w:bidi w:val="0"/>
              <w:rPr>
                <w:sz w:val="26"/>
                <w:szCs w:val="26"/>
                <w:lang w:val="en-GB"/>
              </w:rPr>
            </w:pPr>
            <w:r w:rsidRPr="00E43F2B">
              <w:rPr>
                <w:sz w:val="26"/>
                <w:szCs w:val="26"/>
                <w:lang w:val="en-GB"/>
              </w:rPr>
              <w:t>0.05300</w:t>
            </w:r>
          </w:p>
        </w:tc>
        <w:tc>
          <w:tcPr>
            <w:tcW w:w="677" w:type="pct"/>
          </w:tcPr>
          <w:p w14:paraId="0B4C57AB" w14:textId="77777777" w:rsidR="00C932AC" w:rsidRPr="00E43F2B" w:rsidRDefault="00C932AC" w:rsidP="00E43F2B">
            <w:pPr>
              <w:bidi w:val="0"/>
              <w:rPr>
                <w:sz w:val="26"/>
                <w:szCs w:val="26"/>
                <w:lang w:val="en-GB"/>
              </w:rPr>
            </w:pPr>
            <w:r w:rsidRPr="00E43F2B">
              <w:rPr>
                <w:sz w:val="26"/>
                <w:szCs w:val="26"/>
                <w:lang w:val="en-GB"/>
              </w:rPr>
              <w:t>0.019240</w:t>
            </w:r>
          </w:p>
        </w:tc>
        <w:tc>
          <w:tcPr>
            <w:tcW w:w="735" w:type="pct"/>
          </w:tcPr>
          <w:p w14:paraId="0ACBFDE3" w14:textId="77777777" w:rsidR="00C932AC" w:rsidRPr="00E43F2B" w:rsidRDefault="00C932AC" w:rsidP="00E43F2B">
            <w:pPr>
              <w:bidi w:val="0"/>
              <w:rPr>
                <w:sz w:val="26"/>
                <w:szCs w:val="26"/>
                <w:lang w:val="en-GB"/>
              </w:rPr>
            </w:pPr>
            <w:r w:rsidRPr="00E43F2B">
              <w:rPr>
                <w:sz w:val="26"/>
                <w:szCs w:val="26"/>
                <w:lang w:val="en-GB"/>
              </w:rPr>
              <w:t>550</w:t>
            </w:r>
          </w:p>
        </w:tc>
        <w:tc>
          <w:tcPr>
            <w:tcW w:w="831" w:type="pct"/>
          </w:tcPr>
          <w:p w14:paraId="4ED79ADF" w14:textId="77777777" w:rsidR="00C932AC" w:rsidRPr="00E43F2B" w:rsidRDefault="00C932AC" w:rsidP="00E43F2B">
            <w:pPr>
              <w:bidi w:val="0"/>
              <w:rPr>
                <w:sz w:val="26"/>
                <w:szCs w:val="26"/>
                <w:lang w:val="en-GB"/>
              </w:rPr>
            </w:pPr>
            <w:r w:rsidRPr="00E43F2B">
              <w:rPr>
                <w:sz w:val="26"/>
                <w:szCs w:val="26"/>
                <w:lang w:val="en-GB"/>
              </w:rPr>
              <w:t>347</w:t>
            </w:r>
          </w:p>
        </w:tc>
      </w:tr>
      <w:tr w:rsidR="00C932AC" w:rsidRPr="00E43F2B" w14:paraId="24864FD8" w14:textId="77777777" w:rsidTr="00306D70">
        <w:trPr>
          <w:jc w:val="center"/>
        </w:trPr>
        <w:tc>
          <w:tcPr>
            <w:tcW w:w="495" w:type="pct"/>
          </w:tcPr>
          <w:p w14:paraId="537B55F4" w14:textId="77777777" w:rsidR="00C932AC" w:rsidRPr="00E43F2B" w:rsidRDefault="00C932AC" w:rsidP="00E43F2B">
            <w:pPr>
              <w:bidi w:val="0"/>
              <w:rPr>
                <w:sz w:val="26"/>
                <w:szCs w:val="26"/>
                <w:lang w:val="en-GB"/>
              </w:rPr>
            </w:pPr>
            <w:r w:rsidRPr="00E43F2B">
              <w:rPr>
                <w:sz w:val="26"/>
                <w:szCs w:val="26"/>
                <w:lang w:val="en-GB"/>
              </w:rPr>
              <w:t>23</w:t>
            </w:r>
          </w:p>
        </w:tc>
        <w:tc>
          <w:tcPr>
            <w:tcW w:w="735" w:type="pct"/>
          </w:tcPr>
          <w:p w14:paraId="3D9D47E2" w14:textId="77777777" w:rsidR="00C932AC" w:rsidRPr="00E43F2B" w:rsidRDefault="00C932AC" w:rsidP="00E43F2B">
            <w:pPr>
              <w:bidi w:val="0"/>
              <w:rPr>
                <w:sz w:val="26"/>
                <w:szCs w:val="26"/>
                <w:lang w:val="en-GB"/>
              </w:rPr>
            </w:pPr>
            <w:r w:rsidRPr="00E43F2B">
              <w:rPr>
                <w:sz w:val="26"/>
                <w:szCs w:val="26"/>
                <w:lang w:val="en-GB"/>
              </w:rPr>
              <w:t>23</w:t>
            </w:r>
          </w:p>
        </w:tc>
        <w:tc>
          <w:tcPr>
            <w:tcW w:w="894" w:type="pct"/>
          </w:tcPr>
          <w:p w14:paraId="55DB8590" w14:textId="77777777" w:rsidR="00C932AC" w:rsidRPr="00E43F2B" w:rsidRDefault="00C932AC" w:rsidP="00E43F2B">
            <w:pPr>
              <w:bidi w:val="0"/>
              <w:rPr>
                <w:sz w:val="26"/>
                <w:szCs w:val="26"/>
                <w:lang w:val="en-GB"/>
              </w:rPr>
            </w:pPr>
            <w:r w:rsidRPr="00E43F2B">
              <w:rPr>
                <w:sz w:val="26"/>
                <w:szCs w:val="26"/>
                <w:lang w:val="en-GB"/>
              </w:rPr>
              <w:t>24</w:t>
            </w:r>
          </w:p>
        </w:tc>
        <w:tc>
          <w:tcPr>
            <w:tcW w:w="633" w:type="pct"/>
          </w:tcPr>
          <w:p w14:paraId="619FC4B2" w14:textId="77777777" w:rsidR="00C932AC" w:rsidRPr="00E43F2B" w:rsidRDefault="00C932AC" w:rsidP="00E43F2B">
            <w:pPr>
              <w:bidi w:val="0"/>
              <w:rPr>
                <w:sz w:val="26"/>
                <w:szCs w:val="26"/>
                <w:lang w:val="en-GB"/>
              </w:rPr>
            </w:pPr>
            <w:r w:rsidRPr="00E43F2B">
              <w:rPr>
                <w:sz w:val="26"/>
                <w:szCs w:val="26"/>
                <w:lang w:val="en-GB"/>
              </w:rPr>
              <w:t>0.0663</w:t>
            </w:r>
          </w:p>
        </w:tc>
        <w:tc>
          <w:tcPr>
            <w:tcW w:w="677" w:type="pct"/>
          </w:tcPr>
          <w:p w14:paraId="4949C345" w14:textId="77777777" w:rsidR="00C932AC" w:rsidRPr="00E43F2B" w:rsidRDefault="00C932AC" w:rsidP="00E43F2B">
            <w:pPr>
              <w:bidi w:val="0"/>
              <w:rPr>
                <w:sz w:val="26"/>
                <w:szCs w:val="26"/>
                <w:lang w:val="en-GB"/>
              </w:rPr>
            </w:pPr>
            <w:r w:rsidRPr="00E43F2B">
              <w:rPr>
                <w:sz w:val="26"/>
                <w:szCs w:val="26"/>
                <w:lang w:val="en-GB"/>
              </w:rPr>
              <w:t>0.0240</w:t>
            </w:r>
          </w:p>
        </w:tc>
        <w:tc>
          <w:tcPr>
            <w:tcW w:w="735" w:type="pct"/>
          </w:tcPr>
          <w:p w14:paraId="2DD50968" w14:textId="77777777" w:rsidR="00C932AC" w:rsidRPr="00E43F2B" w:rsidRDefault="00C932AC" w:rsidP="00E43F2B">
            <w:pPr>
              <w:bidi w:val="0"/>
              <w:rPr>
                <w:sz w:val="26"/>
                <w:szCs w:val="26"/>
                <w:lang w:val="en-GB"/>
              </w:rPr>
            </w:pPr>
            <w:r w:rsidRPr="00E43F2B">
              <w:rPr>
                <w:sz w:val="26"/>
                <w:szCs w:val="26"/>
                <w:lang w:val="en-GB"/>
              </w:rPr>
              <w:t>434</w:t>
            </w:r>
          </w:p>
        </w:tc>
        <w:tc>
          <w:tcPr>
            <w:tcW w:w="831" w:type="pct"/>
          </w:tcPr>
          <w:p w14:paraId="60D69E5D" w14:textId="77777777" w:rsidR="00C932AC" w:rsidRPr="00E43F2B" w:rsidRDefault="00C932AC" w:rsidP="00E43F2B">
            <w:pPr>
              <w:bidi w:val="0"/>
              <w:rPr>
                <w:sz w:val="26"/>
                <w:szCs w:val="26"/>
                <w:lang w:val="en-GB"/>
              </w:rPr>
            </w:pPr>
            <w:r w:rsidRPr="00E43F2B">
              <w:rPr>
                <w:sz w:val="26"/>
                <w:szCs w:val="26"/>
                <w:lang w:val="en-GB"/>
              </w:rPr>
              <w:t>273</w:t>
            </w:r>
          </w:p>
        </w:tc>
      </w:tr>
      <w:tr w:rsidR="00C932AC" w:rsidRPr="00E43F2B" w14:paraId="068963DC" w14:textId="77777777" w:rsidTr="00306D70">
        <w:trPr>
          <w:jc w:val="center"/>
        </w:trPr>
        <w:tc>
          <w:tcPr>
            <w:tcW w:w="495" w:type="pct"/>
          </w:tcPr>
          <w:p w14:paraId="4FB1E730" w14:textId="77777777" w:rsidR="00C932AC" w:rsidRPr="00E43F2B" w:rsidRDefault="00C932AC" w:rsidP="00E43F2B">
            <w:pPr>
              <w:bidi w:val="0"/>
              <w:rPr>
                <w:sz w:val="26"/>
                <w:szCs w:val="26"/>
                <w:lang w:val="en-GB"/>
              </w:rPr>
            </w:pPr>
            <w:r w:rsidRPr="00E43F2B">
              <w:rPr>
                <w:sz w:val="26"/>
                <w:szCs w:val="26"/>
                <w:lang w:val="en-GB"/>
              </w:rPr>
              <w:t>24</w:t>
            </w:r>
          </w:p>
        </w:tc>
        <w:tc>
          <w:tcPr>
            <w:tcW w:w="735" w:type="pct"/>
          </w:tcPr>
          <w:p w14:paraId="76FEEE7B" w14:textId="77777777" w:rsidR="00C932AC" w:rsidRPr="00E43F2B" w:rsidRDefault="00C932AC" w:rsidP="00E43F2B">
            <w:pPr>
              <w:bidi w:val="0"/>
              <w:rPr>
                <w:sz w:val="26"/>
                <w:szCs w:val="26"/>
                <w:lang w:val="en-GB"/>
              </w:rPr>
            </w:pPr>
            <w:r w:rsidRPr="00E43F2B">
              <w:rPr>
                <w:sz w:val="26"/>
                <w:szCs w:val="26"/>
                <w:lang w:val="en-GB"/>
              </w:rPr>
              <w:t>24</w:t>
            </w:r>
          </w:p>
        </w:tc>
        <w:tc>
          <w:tcPr>
            <w:tcW w:w="894" w:type="pct"/>
          </w:tcPr>
          <w:p w14:paraId="2D0FE0EB" w14:textId="77777777" w:rsidR="00C932AC" w:rsidRPr="00E43F2B" w:rsidRDefault="00C932AC" w:rsidP="00E43F2B">
            <w:pPr>
              <w:bidi w:val="0"/>
              <w:rPr>
                <w:sz w:val="26"/>
                <w:szCs w:val="26"/>
                <w:lang w:val="en-GB"/>
              </w:rPr>
            </w:pPr>
            <w:r w:rsidRPr="00E43F2B">
              <w:rPr>
                <w:sz w:val="26"/>
                <w:szCs w:val="26"/>
                <w:lang w:val="en-GB"/>
              </w:rPr>
              <w:t>25</w:t>
            </w:r>
          </w:p>
        </w:tc>
        <w:tc>
          <w:tcPr>
            <w:tcW w:w="633" w:type="pct"/>
          </w:tcPr>
          <w:p w14:paraId="55345124" w14:textId="77777777" w:rsidR="00C932AC" w:rsidRPr="00E43F2B" w:rsidRDefault="00C932AC" w:rsidP="00E43F2B">
            <w:pPr>
              <w:bidi w:val="0"/>
              <w:rPr>
                <w:sz w:val="26"/>
                <w:szCs w:val="26"/>
                <w:lang w:val="en-GB"/>
              </w:rPr>
            </w:pPr>
            <w:r w:rsidRPr="00E43F2B">
              <w:rPr>
                <w:sz w:val="26"/>
                <w:szCs w:val="26"/>
                <w:lang w:val="en-GB"/>
              </w:rPr>
              <w:t>0.2253</w:t>
            </w:r>
          </w:p>
        </w:tc>
        <w:tc>
          <w:tcPr>
            <w:tcW w:w="677" w:type="pct"/>
          </w:tcPr>
          <w:p w14:paraId="5319ADA4" w14:textId="77777777" w:rsidR="00C932AC" w:rsidRPr="00E43F2B" w:rsidRDefault="00C932AC" w:rsidP="00E43F2B">
            <w:pPr>
              <w:bidi w:val="0"/>
              <w:rPr>
                <w:sz w:val="26"/>
                <w:szCs w:val="26"/>
                <w:lang w:val="en-GB"/>
              </w:rPr>
            </w:pPr>
            <w:r w:rsidRPr="00E43F2B">
              <w:rPr>
                <w:sz w:val="26"/>
                <w:szCs w:val="26"/>
                <w:lang w:val="en-GB"/>
              </w:rPr>
              <w:t>0.0818</w:t>
            </w:r>
          </w:p>
        </w:tc>
        <w:tc>
          <w:tcPr>
            <w:tcW w:w="735" w:type="pct"/>
          </w:tcPr>
          <w:p w14:paraId="1B274512" w14:textId="77777777" w:rsidR="00C932AC" w:rsidRPr="00E43F2B" w:rsidRDefault="00C932AC" w:rsidP="00E43F2B">
            <w:pPr>
              <w:bidi w:val="0"/>
              <w:rPr>
                <w:sz w:val="26"/>
                <w:szCs w:val="26"/>
                <w:lang w:val="en-GB"/>
              </w:rPr>
            </w:pPr>
            <w:r w:rsidRPr="00E43F2B">
              <w:rPr>
                <w:sz w:val="26"/>
                <w:szCs w:val="26"/>
                <w:lang w:val="en-GB"/>
              </w:rPr>
              <w:t>346</w:t>
            </w:r>
          </w:p>
        </w:tc>
        <w:tc>
          <w:tcPr>
            <w:tcW w:w="831" w:type="pct"/>
          </w:tcPr>
          <w:p w14:paraId="4C918ADF" w14:textId="77777777" w:rsidR="00C932AC" w:rsidRPr="00E43F2B" w:rsidRDefault="00C932AC" w:rsidP="00E43F2B">
            <w:pPr>
              <w:bidi w:val="0"/>
              <w:rPr>
                <w:sz w:val="26"/>
                <w:szCs w:val="26"/>
                <w:lang w:val="en-GB"/>
              </w:rPr>
            </w:pPr>
            <w:r w:rsidRPr="00E43F2B">
              <w:rPr>
                <w:sz w:val="26"/>
                <w:szCs w:val="26"/>
                <w:lang w:val="en-GB"/>
              </w:rPr>
              <w:t>218</w:t>
            </w:r>
          </w:p>
        </w:tc>
      </w:tr>
      <w:tr w:rsidR="00C932AC" w:rsidRPr="00E43F2B" w14:paraId="2F0F4F65" w14:textId="77777777" w:rsidTr="00306D70">
        <w:trPr>
          <w:jc w:val="center"/>
        </w:trPr>
        <w:tc>
          <w:tcPr>
            <w:tcW w:w="495" w:type="pct"/>
          </w:tcPr>
          <w:p w14:paraId="5FC8900A" w14:textId="77777777" w:rsidR="00C932AC" w:rsidRPr="00E43F2B" w:rsidRDefault="00C932AC" w:rsidP="00E43F2B">
            <w:pPr>
              <w:bidi w:val="0"/>
              <w:rPr>
                <w:sz w:val="26"/>
                <w:szCs w:val="26"/>
                <w:lang w:val="en-GB"/>
              </w:rPr>
            </w:pPr>
            <w:r w:rsidRPr="00E43F2B">
              <w:rPr>
                <w:sz w:val="26"/>
                <w:szCs w:val="26"/>
                <w:lang w:val="en-GB"/>
              </w:rPr>
              <w:t>25</w:t>
            </w:r>
          </w:p>
        </w:tc>
        <w:tc>
          <w:tcPr>
            <w:tcW w:w="735" w:type="pct"/>
          </w:tcPr>
          <w:p w14:paraId="2C4AB46A" w14:textId="77777777" w:rsidR="00C932AC" w:rsidRPr="00E43F2B" w:rsidRDefault="00C932AC" w:rsidP="00E43F2B">
            <w:pPr>
              <w:bidi w:val="0"/>
              <w:rPr>
                <w:sz w:val="26"/>
                <w:szCs w:val="26"/>
                <w:lang w:val="en-GB"/>
              </w:rPr>
            </w:pPr>
            <w:r w:rsidRPr="00E43F2B">
              <w:rPr>
                <w:sz w:val="26"/>
                <w:szCs w:val="26"/>
                <w:lang w:val="en-GB"/>
              </w:rPr>
              <w:t>25</w:t>
            </w:r>
          </w:p>
        </w:tc>
        <w:tc>
          <w:tcPr>
            <w:tcW w:w="894" w:type="pct"/>
          </w:tcPr>
          <w:p w14:paraId="48F805BF" w14:textId="77777777" w:rsidR="00C932AC" w:rsidRPr="00E43F2B" w:rsidRDefault="00C932AC" w:rsidP="00E43F2B">
            <w:pPr>
              <w:bidi w:val="0"/>
              <w:rPr>
                <w:sz w:val="26"/>
                <w:szCs w:val="26"/>
                <w:lang w:val="en-GB"/>
              </w:rPr>
            </w:pPr>
            <w:r w:rsidRPr="00E43F2B">
              <w:rPr>
                <w:sz w:val="26"/>
                <w:szCs w:val="26"/>
                <w:lang w:val="en-GB"/>
              </w:rPr>
              <w:t>26</w:t>
            </w:r>
          </w:p>
        </w:tc>
        <w:tc>
          <w:tcPr>
            <w:tcW w:w="633" w:type="pct"/>
          </w:tcPr>
          <w:p w14:paraId="6E0155E9" w14:textId="77777777" w:rsidR="00C932AC" w:rsidRPr="00E43F2B" w:rsidRDefault="00C932AC" w:rsidP="00E43F2B">
            <w:pPr>
              <w:bidi w:val="0"/>
              <w:rPr>
                <w:sz w:val="26"/>
                <w:szCs w:val="26"/>
                <w:lang w:val="en-GB"/>
              </w:rPr>
            </w:pPr>
            <w:r w:rsidRPr="00E43F2B">
              <w:rPr>
                <w:sz w:val="26"/>
                <w:szCs w:val="26"/>
                <w:lang w:val="en-GB"/>
              </w:rPr>
              <w:t>0.0265</w:t>
            </w:r>
          </w:p>
        </w:tc>
        <w:tc>
          <w:tcPr>
            <w:tcW w:w="677" w:type="pct"/>
          </w:tcPr>
          <w:p w14:paraId="4449D091" w14:textId="77777777" w:rsidR="00C932AC" w:rsidRPr="00E43F2B" w:rsidRDefault="00C932AC" w:rsidP="00E43F2B">
            <w:pPr>
              <w:bidi w:val="0"/>
              <w:rPr>
                <w:sz w:val="26"/>
                <w:szCs w:val="26"/>
                <w:lang w:val="en-GB"/>
              </w:rPr>
            </w:pPr>
            <w:r w:rsidRPr="00E43F2B">
              <w:rPr>
                <w:sz w:val="26"/>
                <w:szCs w:val="26"/>
                <w:lang w:val="en-GB"/>
              </w:rPr>
              <w:t>0.0096</w:t>
            </w:r>
          </w:p>
        </w:tc>
        <w:tc>
          <w:tcPr>
            <w:tcW w:w="735" w:type="pct"/>
          </w:tcPr>
          <w:p w14:paraId="5ED32D81" w14:textId="77777777" w:rsidR="00C932AC" w:rsidRPr="00E43F2B" w:rsidRDefault="00C932AC" w:rsidP="00E43F2B">
            <w:pPr>
              <w:bidi w:val="0"/>
              <w:rPr>
                <w:sz w:val="26"/>
                <w:szCs w:val="26"/>
                <w:lang w:val="en-GB"/>
              </w:rPr>
            </w:pPr>
            <w:r w:rsidRPr="00E43F2B">
              <w:rPr>
                <w:sz w:val="26"/>
                <w:szCs w:val="26"/>
                <w:lang w:val="en-GB"/>
              </w:rPr>
              <w:t>316</w:t>
            </w:r>
          </w:p>
        </w:tc>
        <w:tc>
          <w:tcPr>
            <w:tcW w:w="831" w:type="pct"/>
          </w:tcPr>
          <w:p w14:paraId="66859E1B" w14:textId="77777777" w:rsidR="00C932AC" w:rsidRPr="00E43F2B" w:rsidRDefault="00C932AC" w:rsidP="00E43F2B">
            <w:pPr>
              <w:bidi w:val="0"/>
              <w:rPr>
                <w:sz w:val="26"/>
                <w:szCs w:val="26"/>
                <w:lang w:val="en-GB"/>
              </w:rPr>
            </w:pPr>
            <w:r w:rsidRPr="00E43F2B">
              <w:rPr>
                <w:sz w:val="26"/>
                <w:szCs w:val="26"/>
                <w:lang w:val="en-GB"/>
              </w:rPr>
              <w:t>199</w:t>
            </w:r>
          </w:p>
        </w:tc>
      </w:tr>
      <w:tr w:rsidR="00C932AC" w:rsidRPr="00E43F2B" w14:paraId="66572D06" w14:textId="77777777" w:rsidTr="00306D70">
        <w:trPr>
          <w:jc w:val="center"/>
        </w:trPr>
        <w:tc>
          <w:tcPr>
            <w:tcW w:w="495" w:type="pct"/>
          </w:tcPr>
          <w:p w14:paraId="7965AA82" w14:textId="77777777" w:rsidR="00C932AC" w:rsidRPr="00E43F2B" w:rsidRDefault="00C932AC" w:rsidP="00E43F2B">
            <w:pPr>
              <w:bidi w:val="0"/>
              <w:rPr>
                <w:sz w:val="26"/>
                <w:szCs w:val="26"/>
                <w:lang w:val="en-GB"/>
              </w:rPr>
            </w:pPr>
            <w:r w:rsidRPr="00E43F2B">
              <w:rPr>
                <w:sz w:val="26"/>
                <w:szCs w:val="26"/>
                <w:lang w:val="en-GB"/>
              </w:rPr>
              <w:t>26</w:t>
            </w:r>
          </w:p>
        </w:tc>
        <w:tc>
          <w:tcPr>
            <w:tcW w:w="735" w:type="pct"/>
          </w:tcPr>
          <w:p w14:paraId="4C4B2EBE" w14:textId="77777777" w:rsidR="00C932AC" w:rsidRPr="00E43F2B" w:rsidRDefault="00C932AC" w:rsidP="00E43F2B">
            <w:pPr>
              <w:bidi w:val="0"/>
              <w:rPr>
                <w:sz w:val="26"/>
                <w:szCs w:val="26"/>
                <w:lang w:val="en-GB"/>
              </w:rPr>
            </w:pPr>
            <w:r w:rsidRPr="00E43F2B">
              <w:rPr>
                <w:sz w:val="26"/>
                <w:szCs w:val="26"/>
                <w:lang w:val="en-GB"/>
              </w:rPr>
              <w:t>26</w:t>
            </w:r>
          </w:p>
        </w:tc>
        <w:tc>
          <w:tcPr>
            <w:tcW w:w="894" w:type="pct"/>
          </w:tcPr>
          <w:p w14:paraId="7B4D100D" w14:textId="77777777" w:rsidR="00C932AC" w:rsidRPr="00E43F2B" w:rsidRDefault="00C932AC" w:rsidP="00E43F2B">
            <w:pPr>
              <w:bidi w:val="0"/>
              <w:rPr>
                <w:sz w:val="26"/>
                <w:szCs w:val="26"/>
                <w:lang w:val="en-GB"/>
              </w:rPr>
            </w:pPr>
            <w:r w:rsidRPr="00E43F2B">
              <w:rPr>
                <w:sz w:val="26"/>
                <w:szCs w:val="26"/>
                <w:lang w:val="en-GB"/>
              </w:rPr>
              <w:t>27</w:t>
            </w:r>
          </w:p>
        </w:tc>
        <w:tc>
          <w:tcPr>
            <w:tcW w:w="633" w:type="pct"/>
          </w:tcPr>
          <w:p w14:paraId="566DCB8A" w14:textId="77777777" w:rsidR="00C932AC" w:rsidRPr="00E43F2B" w:rsidRDefault="00C932AC" w:rsidP="00E43F2B">
            <w:pPr>
              <w:bidi w:val="0"/>
              <w:rPr>
                <w:sz w:val="26"/>
                <w:szCs w:val="26"/>
                <w:lang w:val="en-GB"/>
              </w:rPr>
            </w:pPr>
            <w:r w:rsidRPr="00E43F2B">
              <w:rPr>
                <w:sz w:val="26"/>
                <w:szCs w:val="26"/>
                <w:lang w:val="en-GB"/>
              </w:rPr>
              <w:t>0.0265</w:t>
            </w:r>
          </w:p>
        </w:tc>
        <w:tc>
          <w:tcPr>
            <w:tcW w:w="677" w:type="pct"/>
          </w:tcPr>
          <w:p w14:paraId="4D26610C" w14:textId="77777777" w:rsidR="00C932AC" w:rsidRPr="00E43F2B" w:rsidRDefault="00C932AC" w:rsidP="00E43F2B">
            <w:pPr>
              <w:bidi w:val="0"/>
              <w:rPr>
                <w:sz w:val="26"/>
                <w:szCs w:val="26"/>
                <w:lang w:val="en-GB"/>
              </w:rPr>
            </w:pPr>
            <w:r w:rsidRPr="00E43F2B">
              <w:rPr>
                <w:sz w:val="26"/>
                <w:szCs w:val="26"/>
                <w:lang w:val="en-GB"/>
              </w:rPr>
              <w:t>0.0096</w:t>
            </w:r>
          </w:p>
        </w:tc>
        <w:tc>
          <w:tcPr>
            <w:tcW w:w="735" w:type="pct"/>
          </w:tcPr>
          <w:p w14:paraId="5465E31F" w14:textId="77777777" w:rsidR="00C932AC" w:rsidRPr="00E43F2B" w:rsidRDefault="00C932AC" w:rsidP="00E43F2B">
            <w:pPr>
              <w:bidi w:val="0"/>
              <w:rPr>
                <w:sz w:val="26"/>
                <w:szCs w:val="26"/>
                <w:lang w:val="en-GB"/>
              </w:rPr>
            </w:pPr>
            <w:r w:rsidRPr="00E43F2B">
              <w:rPr>
                <w:sz w:val="26"/>
                <w:szCs w:val="26"/>
                <w:lang w:val="en-GB"/>
              </w:rPr>
              <w:t>184</w:t>
            </w:r>
          </w:p>
        </w:tc>
        <w:tc>
          <w:tcPr>
            <w:tcW w:w="831" w:type="pct"/>
          </w:tcPr>
          <w:p w14:paraId="63C70D54" w14:textId="77777777" w:rsidR="00C932AC" w:rsidRPr="00E43F2B" w:rsidRDefault="00C932AC" w:rsidP="00E43F2B">
            <w:pPr>
              <w:bidi w:val="0"/>
              <w:rPr>
                <w:sz w:val="26"/>
                <w:szCs w:val="26"/>
                <w:lang w:val="en-GB"/>
              </w:rPr>
            </w:pPr>
            <w:r w:rsidRPr="00E43F2B">
              <w:rPr>
                <w:sz w:val="26"/>
                <w:szCs w:val="26"/>
                <w:lang w:val="en-GB"/>
              </w:rPr>
              <w:t>116</w:t>
            </w:r>
          </w:p>
        </w:tc>
      </w:tr>
      <w:tr w:rsidR="00C932AC" w:rsidRPr="00E43F2B" w14:paraId="652B8ABF" w14:textId="77777777" w:rsidTr="00306D70">
        <w:trPr>
          <w:jc w:val="center"/>
        </w:trPr>
        <w:tc>
          <w:tcPr>
            <w:tcW w:w="495" w:type="pct"/>
          </w:tcPr>
          <w:p w14:paraId="39673365" w14:textId="77777777" w:rsidR="00C932AC" w:rsidRPr="00E43F2B" w:rsidRDefault="00C932AC" w:rsidP="00E43F2B">
            <w:pPr>
              <w:bidi w:val="0"/>
              <w:rPr>
                <w:sz w:val="26"/>
                <w:szCs w:val="26"/>
                <w:lang w:val="en-GB"/>
              </w:rPr>
            </w:pPr>
            <w:r w:rsidRPr="00E43F2B">
              <w:rPr>
                <w:sz w:val="26"/>
                <w:szCs w:val="26"/>
                <w:lang w:val="en-GB"/>
              </w:rPr>
              <w:t>27</w:t>
            </w:r>
          </w:p>
        </w:tc>
        <w:tc>
          <w:tcPr>
            <w:tcW w:w="735" w:type="pct"/>
          </w:tcPr>
          <w:p w14:paraId="472B78F7" w14:textId="77777777" w:rsidR="00C932AC" w:rsidRPr="00E43F2B" w:rsidRDefault="00C932AC" w:rsidP="00E43F2B">
            <w:pPr>
              <w:bidi w:val="0"/>
              <w:rPr>
                <w:sz w:val="26"/>
                <w:szCs w:val="26"/>
                <w:lang w:val="en-GB"/>
              </w:rPr>
            </w:pPr>
            <w:r w:rsidRPr="00E43F2B">
              <w:rPr>
                <w:sz w:val="26"/>
                <w:szCs w:val="26"/>
                <w:lang w:val="en-GB"/>
              </w:rPr>
              <w:t>27</w:t>
            </w:r>
          </w:p>
        </w:tc>
        <w:tc>
          <w:tcPr>
            <w:tcW w:w="894" w:type="pct"/>
          </w:tcPr>
          <w:p w14:paraId="69CC7C50" w14:textId="77777777" w:rsidR="00C932AC" w:rsidRPr="00E43F2B" w:rsidRDefault="00C932AC" w:rsidP="00E43F2B">
            <w:pPr>
              <w:bidi w:val="0"/>
              <w:rPr>
                <w:sz w:val="26"/>
                <w:szCs w:val="26"/>
                <w:lang w:val="en-GB"/>
              </w:rPr>
            </w:pPr>
            <w:r w:rsidRPr="00E43F2B">
              <w:rPr>
                <w:sz w:val="26"/>
                <w:szCs w:val="26"/>
                <w:lang w:val="en-GB"/>
              </w:rPr>
              <w:t>28</w:t>
            </w:r>
          </w:p>
        </w:tc>
        <w:tc>
          <w:tcPr>
            <w:tcW w:w="633" w:type="pct"/>
          </w:tcPr>
          <w:p w14:paraId="64C9E812" w14:textId="77777777" w:rsidR="00C932AC" w:rsidRPr="00E43F2B" w:rsidRDefault="00C932AC" w:rsidP="00E43F2B">
            <w:pPr>
              <w:bidi w:val="0"/>
              <w:rPr>
                <w:sz w:val="26"/>
                <w:szCs w:val="26"/>
                <w:lang w:val="en-GB"/>
              </w:rPr>
            </w:pPr>
            <w:r w:rsidRPr="00E43F2B">
              <w:rPr>
                <w:sz w:val="26"/>
                <w:szCs w:val="26"/>
                <w:lang w:val="en-GB"/>
              </w:rPr>
              <w:t>0.0133</w:t>
            </w:r>
          </w:p>
        </w:tc>
        <w:tc>
          <w:tcPr>
            <w:tcW w:w="677" w:type="pct"/>
          </w:tcPr>
          <w:p w14:paraId="30D8E0AB" w14:textId="77777777" w:rsidR="00C932AC" w:rsidRPr="00E43F2B" w:rsidRDefault="00C932AC" w:rsidP="00E43F2B">
            <w:pPr>
              <w:bidi w:val="0"/>
              <w:rPr>
                <w:sz w:val="26"/>
                <w:szCs w:val="26"/>
                <w:lang w:val="en-GB"/>
              </w:rPr>
            </w:pPr>
            <w:r w:rsidRPr="00E43F2B">
              <w:rPr>
                <w:sz w:val="26"/>
                <w:szCs w:val="26"/>
                <w:lang w:val="en-GB"/>
              </w:rPr>
              <w:t>0.0048</w:t>
            </w:r>
          </w:p>
        </w:tc>
        <w:tc>
          <w:tcPr>
            <w:tcW w:w="735" w:type="pct"/>
          </w:tcPr>
          <w:p w14:paraId="0B2FC9B4" w14:textId="77777777" w:rsidR="00C932AC" w:rsidRPr="00E43F2B" w:rsidRDefault="00C932AC" w:rsidP="00E43F2B">
            <w:pPr>
              <w:bidi w:val="0"/>
              <w:rPr>
                <w:sz w:val="26"/>
                <w:szCs w:val="26"/>
                <w:lang w:val="en-GB"/>
              </w:rPr>
            </w:pPr>
            <w:r w:rsidRPr="00E43F2B">
              <w:rPr>
                <w:sz w:val="26"/>
                <w:szCs w:val="26"/>
                <w:lang w:val="en-GB"/>
              </w:rPr>
              <w:t>139</w:t>
            </w:r>
          </w:p>
        </w:tc>
        <w:tc>
          <w:tcPr>
            <w:tcW w:w="831" w:type="pct"/>
          </w:tcPr>
          <w:p w14:paraId="4359C01A" w14:textId="77777777" w:rsidR="00C932AC" w:rsidRPr="00E43F2B" w:rsidRDefault="00C932AC" w:rsidP="00E43F2B">
            <w:pPr>
              <w:bidi w:val="0"/>
              <w:rPr>
                <w:sz w:val="26"/>
                <w:szCs w:val="26"/>
                <w:lang w:val="en-GB"/>
              </w:rPr>
            </w:pPr>
            <w:r w:rsidRPr="00E43F2B">
              <w:rPr>
                <w:sz w:val="26"/>
                <w:szCs w:val="26"/>
                <w:lang w:val="en-GB"/>
              </w:rPr>
              <w:t>87.911</w:t>
            </w:r>
          </w:p>
        </w:tc>
      </w:tr>
      <w:tr w:rsidR="00C932AC" w:rsidRPr="00E43F2B" w14:paraId="68B1C066" w14:textId="77777777" w:rsidTr="00306D70">
        <w:trPr>
          <w:jc w:val="center"/>
        </w:trPr>
        <w:tc>
          <w:tcPr>
            <w:tcW w:w="495" w:type="pct"/>
          </w:tcPr>
          <w:p w14:paraId="5276B167" w14:textId="77777777" w:rsidR="00C932AC" w:rsidRPr="00E43F2B" w:rsidRDefault="00C932AC" w:rsidP="00E43F2B">
            <w:pPr>
              <w:bidi w:val="0"/>
              <w:rPr>
                <w:sz w:val="26"/>
                <w:szCs w:val="26"/>
                <w:lang w:val="en-GB"/>
              </w:rPr>
            </w:pPr>
            <w:r w:rsidRPr="00E43F2B">
              <w:rPr>
                <w:sz w:val="26"/>
                <w:szCs w:val="26"/>
                <w:lang w:val="en-GB"/>
              </w:rPr>
              <w:t>28</w:t>
            </w:r>
          </w:p>
        </w:tc>
        <w:tc>
          <w:tcPr>
            <w:tcW w:w="735" w:type="pct"/>
          </w:tcPr>
          <w:p w14:paraId="2E80AB77" w14:textId="77777777" w:rsidR="00C932AC" w:rsidRPr="00E43F2B" w:rsidRDefault="00C932AC" w:rsidP="00E43F2B">
            <w:pPr>
              <w:bidi w:val="0"/>
              <w:rPr>
                <w:sz w:val="26"/>
                <w:szCs w:val="26"/>
                <w:lang w:val="en-GB"/>
              </w:rPr>
            </w:pPr>
            <w:r w:rsidRPr="00E43F2B">
              <w:rPr>
                <w:sz w:val="26"/>
                <w:szCs w:val="26"/>
                <w:lang w:val="en-GB"/>
              </w:rPr>
              <w:t>28</w:t>
            </w:r>
          </w:p>
        </w:tc>
        <w:tc>
          <w:tcPr>
            <w:tcW w:w="894" w:type="pct"/>
          </w:tcPr>
          <w:p w14:paraId="193EAF0D" w14:textId="77777777" w:rsidR="00C932AC" w:rsidRPr="00E43F2B" w:rsidRDefault="00C932AC" w:rsidP="00E43F2B">
            <w:pPr>
              <w:bidi w:val="0"/>
              <w:rPr>
                <w:sz w:val="26"/>
                <w:szCs w:val="26"/>
                <w:lang w:val="en-GB"/>
              </w:rPr>
            </w:pPr>
            <w:r w:rsidRPr="00E43F2B">
              <w:rPr>
                <w:sz w:val="26"/>
                <w:szCs w:val="26"/>
                <w:lang w:val="en-GB"/>
              </w:rPr>
              <w:t>29</w:t>
            </w:r>
          </w:p>
        </w:tc>
        <w:tc>
          <w:tcPr>
            <w:tcW w:w="633" w:type="pct"/>
          </w:tcPr>
          <w:p w14:paraId="14CE4FC1" w14:textId="77777777" w:rsidR="00C932AC" w:rsidRPr="00E43F2B" w:rsidRDefault="00C932AC" w:rsidP="00E43F2B">
            <w:pPr>
              <w:bidi w:val="0"/>
              <w:rPr>
                <w:sz w:val="26"/>
                <w:szCs w:val="26"/>
                <w:lang w:val="en-GB"/>
              </w:rPr>
            </w:pPr>
            <w:r w:rsidRPr="00E43F2B">
              <w:rPr>
                <w:sz w:val="26"/>
                <w:szCs w:val="26"/>
                <w:lang w:val="en-GB"/>
              </w:rPr>
              <w:t>0.1723</w:t>
            </w:r>
          </w:p>
        </w:tc>
        <w:tc>
          <w:tcPr>
            <w:tcW w:w="677" w:type="pct"/>
          </w:tcPr>
          <w:p w14:paraId="49D66446" w14:textId="77777777" w:rsidR="00C932AC" w:rsidRPr="00E43F2B" w:rsidRDefault="00C932AC" w:rsidP="00E43F2B">
            <w:pPr>
              <w:bidi w:val="0"/>
              <w:rPr>
                <w:sz w:val="26"/>
                <w:szCs w:val="26"/>
                <w:lang w:val="en-GB"/>
              </w:rPr>
            </w:pPr>
            <w:r w:rsidRPr="00E43F2B">
              <w:rPr>
                <w:sz w:val="26"/>
                <w:szCs w:val="26"/>
                <w:lang w:val="en-GB"/>
              </w:rPr>
              <w:t>0.0625</w:t>
            </w:r>
          </w:p>
        </w:tc>
        <w:tc>
          <w:tcPr>
            <w:tcW w:w="735" w:type="pct"/>
          </w:tcPr>
          <w:p w14:paraId="40D19E02" w14:textId="77777777" w:rsidR="00C932AC" w:rsidRPr="00E43F2B" w:rsidRDefault="00C932AC" w:rsidP="00E43F2B">
            <w:pPr>
              <w:bidi w:val="0"/>
              <w:rPr>
                <w:sz w:val="26"/>
                <w:szCs w:val="26"/>
                <w:lang w:val="en-GB"/>
              </w:rPr>
            </w:pPr>
            <w:r w:rsidRPr="00E43F2B">
              <w:rPr>
                <w:sz w:val="26"/>
                <w:szCs w:val="26"/>
                <w:lang w:val="en-GB"/>
              </w:rPr>
              <w:t>113</w:t>
            </w:r>
          </w:p>
        </w:tc>
        <w:tc>
          <w:tcPr>
            <w:tcW w:w="831" w:type="pct"/>
          </w:tcPr>
          <w:p w14:paraId="44A77EA1" w14:textId="77777777" w:rsidR="00C932AC" w:rsidRPr="00E43F2B" w:rsidRDefault="00C932AC" w:rsidP="00E43F2B">
            <w:pPr>
              <w:bidi w:val="0"/>
              <w:rPr>
                <w:sz w:val="26"/>
                <w:szCs w:val="26"/>
                <w:lang w:val="en-GB"/>
              </w:rPr>
            </w:pPr>
            <w:r w:rsidRPr="00E43F2B">
              <w:rPr>
                <w:sz w:val="26"/>
                <w:szCs w:val="26"/>
                <w:lang w:val="en-GB"/>
              </w:rPr>
              <w:t>71.734</w:t>
            </w:r>
          </w:p>
        </w:tc>
      </w:tr>
      <w:tr w:rsidR="00C932AC" w:rsidRPr="00E43F2B" w14:paraId="61AC7F0C" w14:textId="77777777" w:rsidTr="00306D70">
        <w:trPr>
          <w:jc w:val="center"/>
        </w:trPr>
        <w:tc>
          <w:tcPr>
            <w:tcW w:w="495" w:type="pct"/>
          </w:tcPr>
          <w:p w14:paraId="062F0810" w14:textId="77777777" w:rsidR="00C932AC" w:rsidRPr="00E43F2B" w:rsidRDefault="00C932AC" w:rsidP="00E43F2B">
            <w:pPr>
              <w:bidi w:val="0"/>
              <w:rPr>
                <w:sz w:val="26"/>
                <w:szCs w:val="26"/>
                <w:lang w:val="en-GB"/>
              </w:rPr>
            </w:pPr>
            <w:r w:rsidRPr="00E43F2B">
              <w:rPr>
                <w:sz w:val="26"/>
                <w:szCs w:val="26"/>
                <w:lang w:val="en-GB"/>
              </w:rPr>
              <w:t>29</w:t>
            </w:r>
          </w:p>
        </w:tc>
        <w:tc>
          <w:tcPr>
            <w:tcW w:w="735" w:type="pct"/>
          </w:tcPr>
          <w:p w14:paraId="5554FCB7" w14:textId="77777777" w:rsidR="00C932AC" w:rsidRPr="00E43F2B" w:rsidRDefault="00C932AC" w:rsidP="00E43F2B">
            <w:pPr>
              <w:bidi w:val="0"/>
              <w:rPr>
                <w:sz w:val="26"/>
                <w:szCs w:val="26"/>
                <w:lang w:val="en-GB"/>
              </w:rPr>
            </w:pPr>
            <w:r w:rsidRPr="00E43F2B">
              <w:rPr>
                <w:sz w:val="26"/>
                <w:szCs w:val="26"/>
                <w:lang w:val="en-GB"/>
              </w:rPr>
              <w:t>29</w:t>
            </w:r>
          </w:p>
        </w:tc>
        <w:tc>
          <w:tcPr>
            <w:tcW w:w="894" w:type="pct"/>
          </w:tcPr>
          <w:p w14:paraId="386FED72" w14:textId="77777777" w:rsidR="00C932AC" w:rsidRPr="00E43F2B" w:rsidRDefault="00C932AC" w:rsidP="00E43F2B">
            <w:pPr>
              <w:bidi w:val="0"/>
              <w:rPr>
                <w:sz w:val="26"/>
                <w:szCs w:val="26"/>
                <w:lang w:val="en-GB"/>
              </w:rPr>
            </w:pPr>
            <w:r w:rsidRPr="00E43F2B">
              <w:rPr>
                <w:sz w:val="26"/>
                <w:szCs w:val="26"/>
                <w:lang w:val="en-GB"/>
              </w:rPr>
              <w:t>30</w:t>
            </w:r>
          </w:p>
        </w:tc>
        <w:tc>
          <w:tcPr>
            <w:tcW w:w="633" w:type="pct"/>
          </w:tcPr>
          <w:p w14:paraId="38F4F6A5" w14:textId="77777777" w:rsidR="00C932AC" w:rsidRPr="00E43F2B" w:rsidRDefault="00C932AC" w:rsidP="00E43F2B">
            <w:pPr>
              <w:bidi w:val="0"/>
              <w:rPr>
                <w:sz w:val="26"/>
                <w:szCs w:val="26"/>
                <w:lang w:val="en-GB"/>
              </w:rPr>
            </w:pPr>
            <w:r w:rsidRPr="00E43F2B">
              <w:rPr>
                <w:sz w:val="26"/>
                <w:szCs w:val="26"/>
                <w:lang w:val="en-GB"/>
              </w:rPr>
              <w:t>0.0080</w:t>
            </w:r>
          </w:p>
        </w:tc>
        <w:tc>
          <w:tcPr>
            <w:tcW w:w="677" w:type="pct"/>
          </w:tcPr>
          <w:p w14:paraId="28A6F5AE" w14:textId="77777777" w:rsidR="00C932AC" w:rsidRPr="00E43F2B" w:rsidRDefault="00C932AC" w:rsidP="00E43F2B">
            <w:pPr>
              <w:bidi w:val="0"/>
              <w:rPr>
                <w:sz w:val="26"/>
                <w:szCs w:val="26"/>
                <w:lang w:val="en-GB"/>
              </w:rPr>
            </w:pPr>
            <w:r w:rsidRPr="00E43F2B">
              <w:rPr>
                <w:sz w:val="26"/>
                <w:szCs w:val="26"/>
                <w:lang w:val="en-GB"/>
              </w:rPr>
              <w:t>0.0029</w:t>
            </w:r>
          </w:p>
        </w:tc>
        <w:tc>
          <w:tcPr>
            <w:tcW w:w="735" w:type="pct"/>
          </w:tcPr>
          <w:p w14:paraId="282BD09B" w14:textId="77777777" w:rsidR="00C932AC" w:rsidRPr="00E43F2B" w:rsidRDefault="00C932AC" w:rsidP="00E43F2B">
            <w:pPr>
              <w:bidi w:val="0"/>
              <w:rPr>
                <w:sz w:val="26"/>
                <w:szCs w:val="26"/>
                <w:lang w:val="en-GB"/>
              </w:rPr>
            </w:pPr>
            <w:r w:rsidRPr="00E43F2B">
              <w:rPr>
                <w:sz w:val="26"/>
                <w:szCs w:val="26"/>
                <w:lang w:val="en-GB"/>
              </w:rPr>
              <w:t>34.25</w:t>
            </w:r>
          </w:p>
        </w:tc>
        <w:tc>
          <w:tcPr>
            <w:tcW w:w="831" w:type="pct"/>
          </w:tcPr>
          <w:p w14:paraId="33EE8D38" w14:textId="77777777" w:rsidR="00C932AC" w:rsidRPr="00E43F2B" w:rsidRDefault="00C932AC" w:rsidP="00E43F2B">
            <w:pPr>
              <w:bidi w:val="0"/>
              <w:rPr>
                <w:sz w:val="26"/>
                <w:szCs w:val="26"/>
                <w:lang w:val="en-GB"/>
              </w:rPr>
            </w:pPr>
            <w:r w:rsidRPr="00E43F2B">
              <w:rPr>
                <w:sz w:val="26"/>
                <w:szCs w:val="26"/>
                <w:lang w:val="en-GB"/>
              </w:rPr>
              <w:t>21.734</w:t>
            </w:r>
          </w:p>
        </w:tc>
      </w:tr>
    </w:tbl>
    <w:p w14:paraId="3192EA2B" w14:textId="77777777" w:rsidR="00C932AC" w:rsidRDefault="00C932AC" w:rsidP="00C932AC">
      <w:pPr>
        <w:pStyle w:val="Heading1"/>
        <w:numPr>
          <w:ilvl w:val="0"/>
          <w:numId w:val="3"/>
        </w:numPr>
        <w:bidi w:val="0"/>
        <w:spacing w:line="360" w:lineRule="auto"/>
        <w:ind w:left="450" w:hanging="384"/>
        <w:jc w:val="center"/>
      </w:pPr>
      <w:r>
        <w:br w:type="page"/>
      </w:r>
      <w:bookmarkStart w:id="5" w:name="_Toc107274905"/>
      <w:r>
        <w:t>Appendix B</w:t>
      </w:r>
      <w:bookmarkEnd w:id="0"/>
      <w:bookmarkEnd w:id="1"/>
      <w:bookmarkEnd w:id="5"/>
    </w:p>
    <w:p w14:paraId="6C2E424B" w14:textId="77777777" w:rsidR="00C932AC" w:rsidRPr="002F5A9D" w:rsidRDefault="00C932AC" w:rsidP="00815771">
      <w:pPr>
        <w:bidi w:val="0"/>
      </w:pPr>
      <w:r w:rsidRPr="002F5A9D">
        <w:t xml:space="preserve">BACKWARD/FORWARD SWEEP (BFS) ALGORITHM </w:t>
      </w:r>
    </w:p>
    <w:p w14:paraId="45B22CCF" w14:textId="77777777" w:rsidR="00C932AC" w:rsidRPr="002F5A9D" w:rsidRDefault="00C932AC" w:rsidP="00815771">
      <w:pPr>
        <w:bidi w:val="0"/>
      </w:pPr>
      <w:r w:rsidRPr="002F5A9D">
        <w:t>The backward/forward sweep (BFS) algorithm is one of the most common ways used for load flow distribution system because it is simple, fast and robust convergence and low memory requirement. The BFS algorithm involves mainly an iterative three basic steps based on Kirchhoff's current law (KCL) and Kirchhoff's voltage law (KVL). The three steps are named as the nodal current calculation, the backward sweep and the forward sweep and they are repeated until the convergence is achieved. In the nodal current calculation, all the current injection at different buses is determined. In the backward sweep, the section currents and powers are calculated starting from the last node and proceeds towards substation node. In the forward sweep, the voltage at each node is calculated starting from the substation node and proceeds towards last node. The input data required for this algorithm are the numbering of sending and receiving nodes, the branch data represented by resistance and reactance and the active and reactive powers at each node. The BFS utilizes a simple and flexible radial distribution system numbering scheme in order to numbering each branch in the feeder, lateral and sub-lateral [24].</w:t>
      </w:r>
    </w:p>
    <w:p w14:paraId="5F6DDAE3" w14:textId="77777777" w:rsidR="00C932AC" w:rsidRPr="002F5A9D" w:rsidRDefault="00C932AC" w:rsidP="00815771">
      <w:pPr>
        <w:bidi w:val="0"/>
      </w:pPr>
      <w:r w:rsidRPr="002F5A9D">
        <w:t>The BFS algorithm can be applied to find the load flow results using the following steps:</w:t>
      </w:r>
    </w:p>
    <w:p w14:paraId="14732091" w14:textId="77777777" w:rsidR="00C932AC" w:rsidRPr="002F5A9D" w:rsidRDefault="00C932AC" w:rsidP="00815771">
      <w:pPr>
        <w:bidi w:val="0"/>
      </w:pPr>
      <w:r w:rsidRPr="002F5A9D">
        <w:rPr>
          <w:u w:val="single"/>
        </w:rPr>
        <w:t>Step 1</w:t>
      </w:r>
      <w:r w:rsidRPr="002F5A9D">
        <w:t xml:space="preserve">: Initialization </w:t>
      </w:r>
    </w:p>
    <w:p w14:paraId="1FB515F2" w14:textId="77777777" w:rsidR="00C932AC" w:rsidRPr="002F5A9D" w:rsidRDefault="00C932AC" w:rsidP="00815771">
      <w:pPr>
        <w:bidi w:val="0"/>
      </w:pPr>
      <w:r w:rsidRPr="002F5A9D">
        <w:t>Insert the following:</w:t>
      </w:r>
    </w:p>
    <w:p w14:paraId="0117B265" w14:textId="77777777" w:rsidR="00C932AC" w:rsidRPr="002F5A9D" w:rsidRDefault="00C932AC" w:rsidP="00C932AC">
      <w:pPr>
        <w:pStyle w:val="ListParagraph"/>
        <w:numPr>
          <w:ilvl w:val="0"/>
          <w:numId w:val="1"/>
        </w:numPr>
        <w:bidi w:val="0"/>
      </w:pPr>
      <w:r w:rsidRPr="002F5A9D">
        <w:t>The distribution system line and load data.</w:t>
      </w:r>
    </w:p>
    <w:p w14:paraId="05237921" w14:textId="77777777" w:rsidR="00C932AC" w:rsidRPr="002F5A9D" w:rsidRDefault="00C932AC" w:rsidP="00C932AC">
      <w:pPr>
        <w:pStyle w:val="ListParagraph"/>
        <w:numPr>
          <w:ilvl w:val="0"/>
          <w:numId w:val="1"/>
        </w:numPr>
        <w:bidi w:val="0"/>
      </w:pPr>
      <w:r w:rsidRPr="002F5A9D">
        <w:t>The base power and base voltage.</w:t>
      </w:r>
    </w:p>
    <w:p w14:paraId="3CEA8F74" w14:textId="77777777" w:rsidR="00C932AC" w:rsidRPr="002F5A9D" w:rsidRDefault="00C932AC" w:rsidP="00C932AC">
      <w:pPr>
        <w:pStyle w:val="ListParagraph"/>
        <w:numPr>
          <w:ilvl w:val="0"/>
          <w:numId w:val="1"/>
        </w:numPr>
        <w:bidi w:val="0"/>
      </w:pPr>
      <w:r w:rsidRPr="002F5A9D">
        <w:t>Calculate the base impedance.</w:t>
      </w:r>
    </w:p>
    <w:p w14:paraId="0D8E176A" w14:textId="77777777" w:rsidR="00C932AC" w:rsidRPr="002F5A9D" w:rsidRDefault="00C932AC" w:rsidP="00C932AC">
      <w:pPr>
        <w:pStyle w:val="ListParagraph"/>
        <w:numPr>
          <w:ilvl w:val="0"/>
          <w:numId w:val="1"/>
        </w:numPr>
        <w:bidi w:val="0"/>
      </w:pPr>
      <w:r w:rsidRPr="002F5A9D">
        <w:t>Calculate the per unit values of line and load data.</w:t>
      </w:r>
    </w:p>
    <w:p w14:paraId="1F24EF90" w14:textId="77777777" w:rsidR="00C932AC" w:rsidRPr="002F5A9D" w:rsidRDefault="00C932AC" w:rsidP="00C932AC">
      <w:pPr>
        <w:pStyle w:val="ListParagraph"/>
        <w:numPr>
          <w:ilvl w:val="0"/>
          <w:numId w:val="1"/>
        </w:numPr>
        <w:bidi w:val="0"/>
      </w:pPr>
      <w:r w:rsidRPr="002F5A9D">
        <w:t>Take the voltage for all buses flat voltage (1 p.u.).</w:t>
      </w:r>
    </w:p>
    <w:p w14:paraId="670727AD" w14:textId="77777777" w:rsidR="00C932AC" w:rsidRPr="002F5A9D" w:rsidRDefault="00C932AC" w:rsidP="00C932AC">
      <w:pPr>
        <w:pStyle w:val="ListParagraph"/>
        <w:numPr>
          <w:ilvl w:val="0"/>
          <w:numId w:val="1"/>
        </w:numPr>
        <w:bidi w:val="0"/>
      </w:pPr>
      <w:r w:rsidRPr="002F5A9D">
        <w:t>Set convergence tolerance Є=0.0001 and ΔV</w:t>
      </w:r>
      <w:r w:rsidRPr="00815771">
        <w:rPr>
          <w:vertAlign w:val="subscript"/>
        </w:rPr>
        <w:t>ma</w:t>
      </w:r>
      <w:r w:rsidRPr="00815771">
        <w:rPr>
          <w:i/>
          <w:iCs/>
          <w:vertAlign w:val="subscript"/>
        </w:rPr>
        <w:t>x</w:t>
      </w:r>
      <w:r w:rsidRPr="002F5A9D">
        <w:t xml:space="preserve"> = 0.</w:t>
      </w:r>
    </w:p>
    <w:p w14:paraId="1889F2D0" w14:textId="77777777" w:rsidR="00C932AC" w:rsidRPr="002F5A9D" w:rsidRDefault="00C932AC" w:rsidP="00815771">
      <w:pPr>
        <w:bidi w:val="0"/>
      </w:pPr>
    </w:p>
    <w:p w14:paraId="7F34DCAA" w14:textId="77777777" w:rsidR="00C932AC" w:rsidRPr="002F5A9D" w:rsidRDefault="00C932AC" w:rsidP="00815771">
      <w:pPr>
        <w:bidi w:val="0"/>
      </w:pPr>
    </w:p>
    <w:p w14:paraId="2A02746C" w14:textId="77777777" w:rsidR="00C932AC" w:rsidRPr="002F5A9D" w:rsidRDefault="00C932AC" w:rsidP="00815771">
      <w:pPr>
        <w:bidi w:val="0"/>
      </w:pPr>
      <w:r w:rsidRPr="002F5A9D">
        <w:rPr>
          <w:u w:val="single"/>
        </w:rPr>
        <w:t>Step 2</w:t>
      </w:r>
      <w:r w:rsidRPr="002F5A9D">
        <w:t>: Radial distribution system numbering scheme</w:t>
      </w:r>
    </w:p>
    <w:p w14:paraId="3B392714" w14:textId="77777777" w:rsidR="00C932AC" w:rsidRPr="002F5A9D" w:rsidRDefault="00C932AC" w:rsidP="00815771">
      <w:pPr>
        <w:bidi w:val="0"/>
      </w:pPr>
      <w:r w:rsidRPr="002F5A9D">
        <w:t>The numbering scheme aims to give a number to each section in the distribution system, where a section is part of a feeder, lateral or sub-lateral that connects two buses in the distribution system. The total number of sections (</w:t>
      </w:r>
      <w:r w:rsidRPr="002F5A9D">
        <w:rPr>
          <w:i/>
          <w:iCs/>
        </w:rPr>
        <w:t>N</w:t>
      </w:r>
      <w:r w:rsidRPr="002F5A9D">
        <w:rPr>
          <w:i/>
          <w:iCs/>
          <w:vertAlign w:val="subscript"/>
        </w:rPr>
        <w:t>Sec</w:t>
      </w:r>
      <w:r w:rsidRPr="002F5A9D">
        <w:rPr>
          <w:i/>
          <w:iCs/>
          <w:vertAlign w:val="superscript"/>
        </w:rPr>
        <w:t>Total</w:t>
      </w:r>
      <w:r w:rsidRPr="002F5A9D">
        <w:t>) of a distribution system can be calculated as:</w:t>
      </w:r>
    </w:p>
    <w:p w14:paraId="1A9D0DEC" w14:textId="77777777" w:rsidR="00C932AC" w:rsidRPr="002F5A9D" w:rsidRDefault="00C932AC" w:rsidP="00815771">
      <w:pPr>
        <w:bidi w:val="0"/>
      </w:pPr>
      <w:r w:rsidRPr="00EA2EE8">
        <w:fldChar w:fldCharType="begin"/>
      </w:r>
      <w:r w:rsidRPr="00EA2EE8">
        <w:instrText xml:space="preserve"> QUOTE </w:instrText>
      </w:r>
      <w:r>
        <w:rPr>
          <w:position w:val="-6"/>
        </w:rPr>
        <w:pict w14:anchorId="51BBDE3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1" type="#_x0000_t75" style="width:100.8pt;height:16.2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activeWritingStyle w:lang=&quot;EN-US&quot; w:vendorID=&quot;64&quot; w:dllVersion=&quot;6&quot; w:nlCheck=&quot;on&quot; w:optionSet=&quot;0&quot;/&gt;&lt;w:activeWritingStyle w:lang=&quot;EN-US&quot; w:vendorID=&quot;64&quot; w:dllVersion=&quot;0&quot; w:nlCheck=&quot;on&quot; w:optionSet=&quot;0&quot;/&gt;&lt;w:activeWritingStyle w:lang=&quot;AR-EG&quot; w:vendorID=&quot;64&quot; w:dllVersion=&quot;0&quot; w:nlCheck=&quot;on&quot; w:optionSet=&quot;0&quot;/&gt;&lt;w:stylePaneFormatFilter w:val=&quot;3F01&quot;/&gt;&lt;w:defaultTabStop w:val=&quot;720&quot;/&gt;&lt;w:characterSpacingControl w:val=&quot;DontCompress&quot;/&gt;&lt;w:webPageEncoding w:val=&quot;windows-1256&quot;/&gt;&lt;w:optimizeForBrowser/&gt;&lt;w:validateAgainstSchema/&gt;&lt;w:saveInvalidXML w:val=&quot;off&quot;/&gt;&lt;w:ignoreMixedContent w:val=&quot;off&quot;/&gt;&lt;w:alwaysShowPlaceholderText w:val=&quot;off&quot;/&gt;&lt;w:compat&gt;&lt;w:breakWrappedTables/&gt;&lt;w:snapToGridInCell/&gt;&lt;w:wrapTextWithPunct/&gt;&lt;w:useAsianBreakRules/&gt;&lt;w:useWord2002TableStyleRules/&gt;&lt;/w:compat&gt;&lt;w:docVars&gt;&lt;w:docVar w:name=&quot;__Grammarly_42____i&quot; w:val=&quot;H4sIAAAAAAAEAKtWckksSQxILCpxzi/NK1GyMqwFAAEhoTITAAAA&quot;/&gt;&lt;w:docVar w:name=&quot;__Grammarly_42___1&quot; w:val=&quot;H4sIAAAAAAAEAKtWcslP9kxRslIyNDayNDQzMLQwNzIyszA3tTRV0lEKTi0uzszPAykwrAUAu/2iWiwAAAA=&quot;/&gt;&lt;/w:docVars&gt;&lt;wsp:rsids&gt;&lt;wsp:rsidRoot wsp:val=&quot;00D56343&quot;/&gt;&lt;wsp:rsid wsp:val=&quot;00000BF4&quot;/&gt;&lt;wsp:rsid wsp:val=&quot;00002E14&quot;/&gt;&lt;wsp:rsid wsp:val=&quot;000054DE&quot;/&gt;&lt;wsp:rsid wsp:val=&quot;00007E2E&quot;/&gt;&lt;wsp:rsid wsp:val=&quot;000102ED&quot;/&gt;&lt;wsp:rsid wsp:val=&quot;00011B02&quot;/&gt;&lt;wsp:rsid wsp:val=&quot;00012F3A&quot;/&gt;&lt;wsp:rsid wsp:val=&quot;00014019&quot;/&gt;&lt;wsp:rsid wsp:val=&quot;00014601&quot;/&gt;&lt;wsp:rsid wsp:val=&quot;00016C2D&quot;/&gt;&lt;wsp:rsid wsp:val=&quot;000263E2&quot;/&gt;&lt;wsp:rsid wsp:val=&quot;000264AF&quot;/&gt;&lt;wsp:rsid wsp:val=&quot;0003115F&quot;/&gt;&lt;wsp:rsid wsp:val=&quot;00034341&quot;/&gt;&lt;wsp:rsid wsp:val=&quot;0003641B&quot;/&gt;&lt;wsp:rsid wsp:val=&quot;00043EF0&quot;/&gt;&lt;wsp:rsid wsp:val=&quot;00044A83&quot;/&gt;&lt;wsp:rsid wsp:val=&quot;00044CA1&quot;/&gt;&lt;wsp:rsid wsp:val=&quot;00046514&quot;/&gt;&lt;wsp:rsid wsp:val=&quot;00052425&quot;/&gt;&lt;wsp:rsid wsp:val=&quot;00054B8A&quot;/&gt;&lt;wsp:rsid wsp:val=&quot;00057065&quot;/&gt;&lt;wsp:rsid wsp:val=&quot;000626FE&quot;/&gt;&lt;wsp:rsid wsp:val=&quot;00063B09&quot;/&gt;&lt;wsp:rsid wsp:val=&quot;000662A7&quot;/&gt;&lt;wsp:rsid wsp:val=&quot;0006778C&quot;/&gt;&lt;wsp:rsid wsp:val=&quot;00067967&quot;/&gt;&lt;wsp:rsid wsp:val=&quot;000703F0&quot;/&gt;&lt;wsp:rsid wsp:val=&quot;0007335A&quot;/&gt;&lt;wsp:rsid wsp:val=&quot;0007586F&quot;/&gt;&lt;wsp:rsid wsp:val=&quot;000758C8&quot;/&gt;&lt;wsp:rsid wsp:val=&quot;000768F1&quot;/&gt;&lt;wsp:rsid wsp:val=&quot;00082DCF&quot;/&gt;&lt;wsp:rsid wsp:val=&quot;0008709F&quot;/&gt;&lt;wsp:rsid wsp:val=&quot;000977B9&quot;/&gt;&lt;wsp:rsid wsp:val=&quot;000A0CA0&quot;/&gt;&lt;wsp:rsid wsp:val=&quot;000A1B37&quot;/&gt;&lt;wsp:rsid wsp:val=&quot;000A3DDE&quot;/&gt;&lt;wsp:rsid wsp:val=&quot;000B26B4&quot;/&gt;&lt;wsp:rsid wsp:val=&quot;000B2A39&quot;/&gt;&lt;wsp:rsid wsp:val=&quot;000B7F67&quot;/&gt;&lt;wsp:rsid wsp:val=&quot;000C0978&quot;/&gt;&lt;wsp:rsid wsp:val=&quot;000C3C13&quot;/&gt;&lt;wsp:rsid wsp:val=&quot;000C40AC&quot;/&gt;&lt;wsp:rsid wsp:val=&quot;000C419E&quot;/&gt;&lt;wsp:rsid wsp:val=&quot;000C4305&quot;/&gt;&lt;wsp:rsid wsp:val=&quot;000C6186&quot;/&gt;&lt;wsp:rsid wsp:val=&quot;000C73B7&quot;/&gt;&lt;wsp:rsid wsp:val=&quot;000D10A5&quot;/&gt;&lt;wsp:rsid wsp:val=&quot;000D143A&quot;/&gt;&lt;wsp:rsid wsp:val=&quot;000D264D&quot;/&gt;&lt;wsp:rsid wsp:val=&quot;000D3EC6&quot;/&gt;&lt;wsp:rsid wsp:val=&quot;000D41C1&quot;/&gt;&lt;wsp:rsid wsp:val=&quot;000D69F9&quot;/&gt;&lt;wsp:rsid wsp:val=&quot;000D6A6C&quot;/&gt;&lt;wsp:rsid wsp:val=&quot;000D6D3C&quot;/&gt;&lt;wsp:rsid wsp:val=&quot;000D73FB&quot;/&gt;&lt;wsp:rsid wsp:val=&quot;000D7D1F&quot;/&gt;&lt;wsp:rsid wsp:val=&quot;000E2E2A&quot;/&gt;&lt;wsp:rsid wsp:val=&quot;000E4D64&quot;/&gt;&lt;wsp:rsid wsp:val=&quot;000F2DE4&quot;/&gt;&lt;wsp:rsid wsp:val=&quot;000F335F&quot;/&gt;&lt;wsp:rsid wsp:val=&quot;00101553&quot;/&gt;&lt;wsp:rsid wsp:val=&quot;00103678&quot;/&gt;&lt;wsp:rsid wsp:val=&quot;00104B30&quot;/&gt;&lt;wsp:rsid wsp:val=&quot;0010604C&quot;/&gt;&lt;wsp:rsid wsp:val=&quot;00106458&quot;/&gt;&lt;wsp:rsid wsp:val=&quot;00112278&quot;/&gt;&lt;wsp:rsid wsp:val=&quot;00114BA0&quot;/&gt;&lt;wsp:rsid wsp:val=&quot;001170F7&quot;/&gt;&lt;wsp:rsid wsp:val=&quot;00123B0B&quot;/&gt;&lt;wsp:rsid wsp:val=&quot;00127EC7&quot;/&gt;&lt;wsp:rsid wsp:val=&quot;00130878&quot;/&gt;&lt;wsp:rsid wsp:val=&quot;00135E32&quot;/&gt;&lt;wsp:rsid wsp:val=&quot;001403D8&quot;/&gt;&lt;wsp:rsid wsp:val=&quot;00143D15&quot;/&gt;&lt;wsp:rsid wsp:val=&quot;001442CF&quot;/&gt;&lt;wsp:rsid wsp:val=&quot;001478C8&quot;/&gt;&lt;wsp:rsid wsp:val=&quot;00156910&quot;/&gt;&lt;wsp:rsid wsp:val=&quot;0016063A&quot;/&gt;&lt;wsp:rsid wsp:val=&quot;00162F6D&quot;/&gt;&lt;wsp:rsid wsp:val=&quot;001635FA&quot;/&gt;&lt;wsp:rsid wsp:val=&quot;0016576E&quot;/&gt;&lt;wsp:rsid wsp:val=&quot;00167961&quot;/&gt;&lt;wsp:rsid wsp:val=&quot;00170C46&quot;/&gt;&lt;wsp:rsid wsp:val=&quot;00171FDE&quot;/&gt;&lt;wsp:rsid wsp:val=&quot;00172823&quot;/&gt;&lt;wsp:rsid wsp:val=&quot;00175960&quot;/&gt;&lt;wsp:rsid wsp:val=&quot;001822FA&quot;/&gt;&lt;wsp:rsid wsp:val=&quot;00185199&quot;/&gt;&lt;wsp:rsid wsp:val=&quot;001852BE&quot;/&gt;&lt;wsp:rsid wsp:val=&quot;00191D5D&quot;/&gt;&lt;wsp:rsid wsp:val=&quot;00193ADF&quot;/&gt;&lt;wsp:rsid wsp:val=&quot;001948F9&quot;/&gt;&lt;wsp:rsid wsp:val=&quot;00195C7C&quot;/&gt;&lt;wsp:rsid wsp:val=&quot;001A0722&quot;/&gt;&lt;wsp:rsid wsp:val=&quot;001A0948&quot;/&gt;&lt;wsp:rsid wsp:val=&quot;001A3A6C&quot;/&gt;&lt;wsp:rsid wsp:val=&quot;001A3D80&quot;/&gt;&lt;wsp:rsid wsp:val=&quot;001A4B6A&quot;/&gt;&lt;wsp:rsid wsp:val=&quot;001A5D78&quot;/&gt;&lt;wsp:rsid wsp:val=&quot;001A6351&quot;/&gt;&lt;wsp:rsid wsp:val=&quot;001B385C&quot;/&gt;&lt;wsp:rsid wsp:val=&quot;001B4C77&quot;/&gt;&lt;wsp:rsid wsp:val=&quot;001C0A24&quot;/&gt;&lt;wsp:rsid wsp:val=&quot;001C465A&quot;/&gt;&lt;wsp:rsid wsp:val=&quot;001D0394&quot;/&gt;&lt;wsp:rsid wsp:val=&quot;001D4D4C&quot;/&gt;&lt;wsp:rsid wsp:val=&quot;001E2D9B&quot;/&gt;&lt;wsp:rsid wsp:val=&quot;001E34A5&quot;/&gt;&lt;wsp:rsid wsp:val=&quot;001E3E27&quot;/&gt;&lt;wsp:rsid wsp:val=&quot;001E7A31&quot;/&gt;&lt;wsp:rsid wsp:val=&quot;001F230F&quot;/&gt;&lt;wsp:rsid wsp:val=&quot;001F7E3A&quot;/&gt;&lt;wsp:rsid wsp:val=&quot;0020039C&quot;/&gt;&lt;wsp:rsid wsp:val=&quot;0020063B&quot;/&gt;&lt;wsp:rsid wsp:val=&quot;00200AED&quot;/&gt;&lt;wsp:rsid wsp:val=&quot;002013AB&quot;/&gt;&lt;wsp:rsid wsp:val=&quot;002016AE&quot;/&gt;&lt;wsp:rsid wsp:val=&quot;00202426&quot;/&gt;&lt;wsp:rsid wsp:val=&quot;0020298B&quot;/&gt;&lt;wsp:rsid wsp:val=&quot;0020328A&quot;/&gt;&lt;wsp:rsid wsp:val=&quot;0021109B&quot;/&gt;&lt;wsp:rsid wsp:val=&quot;00211D3B&quot;/&gt;&lt;wsp:rsid wsp:val=&quot;002155F6&quot;/&gt;&lt;wsp:rsid wsp:val=&quot;00215720&quot;/&gt;&lt;wsp:rsid wsp:val=&quot;00220A18&quot;/&gt;&lt;wsp:rsid wsp:val=&quot;00222A0D&quot;/&gt;&lt;wsp:rsid wsp:val=&quot;002235E6&quot;/&gt;&lt;wsp:rsid wsp:val=&quot;00225801&quot;/&gt;&lt;wsp:rsid wsp:val=&quot;0022635D&quot;/&gt;&lt;wsp:rsid wsp:val=&quot;002268EC&quot;/&gt;&lt;wsp:rsid wsp:val=&quot;0022766B&quot;/&gt;&lt;wsp:rsid wsp:val=&quot;0023690C&quot;/&gt;&lt;wsp:rsid wsp:val=&quot;0023743A&quot;/&gt;&lt;wsp:rsid wsp:val=&quot;00251C5B&quot;/&gt;&lt;wsp:rsid wsp:val=&quot;00251F6B&quot;/&gt;&lt;wsp:rsid wsp:val=&quot;002532E5&quot;/&gt;&lt;wsp:rsid wsp:val=&quot;00255B36&quot;/&gt;&lt;wsp:rsid wsp:val=&quot;0025785F&quot;/&gt;&lt;wsp:rsid wsp:val=&quot;00257939&quot;/&gt;&lt;wsp:rsid wsp:val=&quot;002631CB&quot;/&gt;&lt;wsp:rsid wsp:val=&quot;00264722&quot;/&gt;&lt;wsp:rsid wsp:val=&quot;002650DB&quot;/&gt;&lt;wsp:rsid wsp:val=&quot;00267723&quot;/&gt;&lt;wsp:rsid wsp:val=&quot;00267749&quot;/&gt;&lt;wsp:rsid wsp:val=&quot;00271A1A&quot;/&gt;&lt;wsp:rsid wsp:val=&quot;002739F8&quot;/&gt;&lt;wsp:rsid wsp:val=&quot;00274C08&quot;/&gt;&lt;wsp:rsid wsp:val=&quot;0027519D&quot;/&gt;&lt;wsp:rsid wsp:val=&quot;00281958&quot;/&gt;&lt;wsp:rsid wsp:val=&quot;0028550E&quot;/&gt;&lt;wsp:rsid wsp:val=&quot;002855EE&quot;/&gt;&lt;wsp:rsid wsp:val=&quot;00285F91&quot;/&gt;&lt;wsp:rsid wsp:val=&quot;00287CD0&quot;/&gt;&lt;wsp:rsid wsp:val=&quot;00291ABB&quot;/&gt;&lt;wsp:rsid wsp:val=&quot;00294B56&quot;/&gt;&lt;wsp:rsid wsp:val=&quot;002953DB&quot;/&gt;&lt;wsp:rsid wsp:val=&quot;00297CCC&quot;/&gt;&lt;wsp:rsid wsp:val=&quot;002A023A&quot;/&gt;&lt;wsp:rsid wsp:val=&quot;002A399E&quot;/&gt;&lt;wsp:rsid wsp:val=&quot;002A4622&quot;/&gt;&lt;wsp:rsid wsp:val=&quot;002A5EB9&quot;/&gt;&lt;wsp:rsid wsp:val=&quot;002A6DEE&quot;/&gt;&lt;wsp:rsid wsp:val=&quot;002B1C3A&quot;/&gt;&lt;wsp:rsid wsp:val=&quot;002B4C79&quot;/&gt;&lt;wsp:rsid wsp:val=&quot;002B6B35&quot;/&gt;&lt;wsp:rsid wsp:val=&quot;002C308A&quot;/&gt;&lt;wsp:rsid wsp:val=&quot;002C34D1&quot;/&gt;&lt;wsp:rsid wsp:val=&quot;002C3614&quot;/&gt;&lt;wsp:rsid wsp:val=&quot;002C75D6&quot;/&gt;&lt;wsp:rsid wsp:val=&quot;002D2B97&quot;/&gt;&lt;wsp:rsid wsp:val=&quot;002D5E1D&quot;/&gt;&lt;wsp:rsid wsp:val=&quot;002E6C6C&quot;/&gt;&lt;wsp:rsid wsp:val=&quot;002E6F7A&quot;/&gt;&lt;wsp:rsid wsp:val=&quot;002F3502&quot;/&gt;&lt;wsp:rsid wsp:val=&quot;002F57F0&quot;/&gt;&lt;wsp:rsid wsp:val=&quot;002F5A9D&quot;/&gt;&lt;wsp:rsid wsp:val=&quot;0030014A&quot;/&gt;&lt;wsp:rsid wsp:val=&quot;0030520F&quot;/&gt;&lt;wsp:rsid wsp:val=&quot;00305C7B&quot;/&gt;&lt;wsp:rsid wsp:val=&quot;00306341&quot;/&gt;&lt;wsp:rsid wsp:val=&quot;0030685B&quot;/&gt;&lt;wsp:rsid wsp:val=&quot;00307C3D&quot;/&gt;&lt;wsp:rsid wsp:val=&quot;00314D36&quot;/&gt;&lt;wsp:rsid wsp:val=&quot;003171F8&quot;/&gt;&lt;wsp:rsid wsp:val=&quot;003222A8&quot;/&gt;&lt;wsp:rsid wsp:val=&quot;003314BC&quot;/&gt;&lt;wsp:rsid wsp:val=&quot;00336AED&quot;/&gt;&lt;wsp:rsid wsp:val=&quot;00337D8D&quot;/&gt;&lt;wsp:rsid wsp:val=&quot;00341612&quot;/&gt;&lt;wsp:rsid wsp:val=&quot;00341E94&quot;/&gt;&lt;wsp:rsid wsp:val=&quot;00342C52&quot;/&gt;&lt;wsp:rsid wsp:val=&quot;0034400F&quot;/&gt;&lt;wsp:rsid wsp:val=&quot;00344B60&quot;/&gt;&lt;wsp:rsid wsp:val=&quot;00344F8A&quot;/&gt;&lt;wsp:rsid wsp:val=&quot;00345AA3&quot;/&gt;&lt;wsp:rsid wsp:val=&quot;00346B58&quot;/&gt;&lt;wsp:rsid wsp:val=&quot;00354AC7&quot;/&gt;&lt;wsp:rsid wsp:val=&quot;003561BB&quot;/&gt;&lt;wsp:rsid wsp:val=&quot;003563C7&quot;/&gt;&lt;wsp:rsid wsp:val=&quot;00360577&quot;/&gt;&lt;wsp:rsid wsp:val=&quot;00360B7C&quot;/&gt;&lt;wsp:rsid wsp:val=&quot;00362AA4&quot;/&gt;&lt;wsp:rsid wsp:val=&quot;00363E30&quot;/&gt;&lt;wsp:rsid wsp:val=&quot;00365C63&quot;/&gt;&lt;wsp:rsid wsp:val=&quot;0037055A&quot;/&gt;&lt;wsp:rsid wsp:val=&quot;003732E0&quot;/&gt;&lt;wsp:rsid wsp:val=&quot;003741BD&quot;/&gt;&lt;wsp:rsid wsp:val=&quot;003757B0&quot;/&gt;&lt;wsp:rsid wsp:val=&quot;00375A75&quot;/&gt;&lt;wsp:rsid wsp:val=&quot;00376564&quot;/&gt;&lt;wsp:rsid wsp:val=&quot;00380CA1&quot;/&gt;&lt;wsp:rsid wsp:val=&quot;00381F70&quot;/&gt;&lt;wsp:rsid wsp:val=&quot;003832F5&quot;/&gt;&lt;wsp:rsid wsp:val=&quot;00385A80&quot;/&gt;&lt;wsp:rsid wsp:val=&quot;00386755&quot;/&gt;&lt;wsp:rsid wsp:val=&quot;00390322&quot;/&gt;&lt;wsp:rsid wsp:val=&quot;00390B75&quot;/&gt;&lt;wsp:rsid wsp:val=&quot;0039250E&quot;/&gt;&lt;wsp:rsid wsp:val=&quot;00394D24&quot;/&gt;&lt;wsp:rsid wsp:val=&quot;00394F78&quot;/&gt;&lt;wsp:rsid wsp:val=&quot;0039509C&quot;/&gt;&lt;wsp:rsid wsp:val=&quot;003A0E11&quot;/&gt;&lt;wsp:rsid wsp:val=&quot;003A3161&quot;/&gt;&lt;wsp:rsid wsp:val=&quot;003A45F4&quot;/&gt;&lt;wsp:rsid wsp:val=&quot;003B04A6&quot;/&gt;&lt;wsp:rsid wsp:val=&quot;003B2329&quot;/&gt;&lt;wsp:rsid wsp:val=&quot;003B554C&quot;/&gt;&lt;wsp:rsid wsp:val=&quot;003C0069&quot;/&gt;&lt;wsp:rsid wsp:val=&quot;003C0411&quot;/&gt;&lt;wsp:rsid wsp:val=&quot;003C2A74&quot;/&gt;&lt;wsp:rsid wsp:val=&quot;003C3A96&quot;/&gt;&lt;wsp:rsid wsp:val=&quot;003C4741&quot;/&gt;&lt;wsp:rsid wsp:val=&quot;003C4FE2&quot;/&gt;&lt;wsp:rsid wsp:val=&quot;003C52D3&quot;/&gt;&lt;wsp:rsid wsp:val=&quot;003C55C6&quot;/&gt;&lt;wsp:rsid wsp:val=&quot;003C763E&quot;/&gt;&lt;wsp:rsid wsp:val=&quot;003D1012&quot;/&gt;&lt;wsp:rsid wsp:val=&quot;003D12B2&quot;/&gt;&lt;wsp:rsid wsp:val=&quot;003D23B2&quot;/&gt;&lt;wsp:rsid wsp:val=&quot;003D3708&quot;/&gt;&lt;wsp:rsid wsp:val=&quot;003D3FA1&quot;/&gt;&lt;wsp:rsid wsp:val=&quot;003D638B&quot;/&gt;&lt;wsp:rsid wsp:val=&quot;003D7DAF&quot;/&gt;&lt;wsp:rsid wsp:val=&quot;003E2594&quot;/&gt;&lt;wsp:rsid wsp:val=&quot;003E42DF&quot;/&gt;&lt;wsp:rsid wsp:val=&quot;003E43C9&quot;/&gt;&lt;wsp:rsid wsp:val=&quot;003E755B&quot;/&gt;&lt;wsp:rsid wsp:val=&quot;003F006B&quot;/&gt;&lt;wsp:rsid wsp:val=&quot;003F0E2A&quot;/&gt;&lt;wsp:rsid wsp:val=&quot;003F34CB&quot;/&gt;&lt;wsp:rsid wsp:val=&quot;003F3E17&quot;/&gt;&lt;wsp:rsid wsp:val=&quot;003F58BA&quot;/&gt;&lt;wsp:rsid wsp:val=&quot;003F684A&quot;/&gt;&lt;wsp:rsid wsp:val=&quot;004012F3&quot;/&gt;&lt;wsp:rsid wsp:val=&quot;00410CB9&quot;/&gt;&lt;wsp:rsid wsp:val=&quot;00410CFE&quot;/&gt;&lt;wsp:rsid wsp:val=&quot;004113B6&quot;/&gt;&lt;wsp:rsid wsp:val=&quot;00412282&quot;/&gt;&lt;wsp:rsid wsp:val=&quot;00413DAA&quot;/&gt;&lt;wsp:rsid wsp:val=&quot;00414973&quot;/&gt;&lt;wsp:rsid wsp:val=&quot;004158C5&quot;/&gt;&lt;wsp:rsid wsp:val=&quot;00415BD3&quot;/&gt;&lt;wsp:rsid wsp:val=&quot;00416285&quot;/&gt;&lt;wsp:rsid wsp:val=&quot;00416463&quot;/&gt;&lt;wsp:rsid wsp:val=&quot;0041665B&quot;/&gt;&lt;wsp:rsid wsp:val=&quot;00420550&quot;/&gt;&lt;wsp:rsid wsp:val=&quot;00420AA7&quot;/&gt;&lt;wsp:rsid wsp:val=&quot;0042311C&quot;/&gt;&lt;wsp:rsid wsp:val=&quot;004245E3&quot;/&gt;&lt;wsp:rsid wsp:val=&quot;0042616A&quot;/&gt;&lt;wsp:rsid wsp:val=&quot;00426258&quot;/&gt;&lt;wsp:rsid wsp:val=&quot;00427B6D&quot;/&gt;&lt;wsp:rsid wsp:val=&quot;00431EF9&quot;/&gt;&lt;wsp:rsid wsp:val=&quot;00442F11&quot;/&gt;&lt;wsp:rsid wsp:val=&quot;00444352&quot;/&gt;&lt;wsp:rsid wsp:val=&quot;0044583A&quot;/&gt;&lt;wsp:rsid wsp:val=&quot;00450D2B&quot;/&gt;&lt;wsp:rsid wsp:val=&quot;004533F8&quot;/&gt;&lt;wsp:rsid wsp:val=&quot;00453709&quot;/&gt;&lt;wsp:rsid wsp:val=&quot;00456F31&quot;/&gt;&lt;wsp:rsid wsp:val=&quot;0046348D&quot;/&gt;&lt;wsp:rsid wsp:val=&quot;00465BEF&quot;/&gt;&lt;wsp:rsid wsp:val=&quot;00466C5B&quot;/&gt;&lt;wsp:rsid wsp:val=&quot;00466F72&quot;/&gt;&lt;wsp:rsid wsp:val=&quot;00467B9F&quot;/&gt;&lt;wsp:rsid wsp:val=&quot;004744CA&quot;/&gt;&lt;wsp:rsid wsp:val=&quot;00475307&quot;/&gt;&lt;wsp:rsid wsp:val=&quot;00476C1F&quot;/&gt;&lt;wsp:rsid wsp:val=&quot;0048309D&quot;/&gt;&lt;wsp:rsid wsp:val=&quot;004834D1&quot;/&gt;&lt;wsp:rsid wsp:val=&quot;00483D27&quot;/&gt;&lt;wsp:rsid wsp:val=&quot;00484A9D&quot;/&gt;&lt;wsp:rsid wsp:val=&quot;00487096&quot;/&gt;&lt;wsp:rsid wsp:val=&quot;004871EF&quot;/&gt;&lt;wsp:rsid wsp:val=&quot;00487CA2&quot;/&gt;&lt;wsp:rsid wsp:val=&quot;004922BC&quot;/&gt;&lt;wsp:rsid wsp:val=&quot;00492E15&quot;/&gt;&lt;wsp:rsid wsp:val=&quot;004935F0&quot;/&gt;&lt;wsp:rsid wsp:val=&quot;00495E5F&quot;/&gt;&lt;wsp:rsid wsp:val=&quot;004A256F&quot;/&gt;&lt;wsp:rsid wsp:val=&quot;004A37AE&quot;/&gt;&lt;wsp:rsid wsp:val=&quot;004A4CCA&quot;/&gt;&lt;wsp:rsid wsp:val=&quot;004A4D75&quot;/&gt;&lt;wsp:rsid wsp:val=&quot;004B19A8&quot;/&gt;&lt;wsp:rsid wsp:val=&quot;004B768D&quot;/&gt;&lt;wsp:rsid wsp:val=&quot;004B7E7E&quot;/&gt;&lt;wsp:rsid wsp:val=&quot;004C0733&quot;/&gt;&lt;wsp:rsid wsp:val=&quot;004C272F&quot;/&gt;&lt;wsp:rsid wsp:val=&quot;004C2A1B&quot;/&gt;&lt;wsp:rsid wsp:val=&quot;004C43CD&quot;/&gt;&lt;wsp:rsid wsp:val=&quot;004C4CD4&quot;/&gt;&lt;wsp:rsid wsp:val=&quot;004D74E7&quot;/&gt;&lt;wsp:rsid wsp:val=&quot;004D7D0B&quot;/&gt;&lt;wsp:rsid wsp:val=&quot;004E0ADA&quot;/&gt;&lt;wsp:rsid wsp:val=&quot;004E2508&quot;/&gt;&lt;wsp:rsid wsp:val=&quot;004E4F6E&quot;/&gt;&lt;wsp:rsid wsp:val=&quot;004E685C&quot;/&gt;&lt;wsp:rsid wsp:val=&quot;004F410C&quot;/&gt;&lt;wsp:rsid wsp:val=&quot;004F6156&quot;/&gt;&lt;wsp:rsid wsp:val=&quot;005010A9&quot;/&gt;&lt;wsp:rsid wsp:val=&quot;005030F6&quot;/&gt;&lt;wsp:rsid wsp:val=&quot;00504DD9&quot;/&gt;&lt;wsp:rsid wsp:val=&quot;00514AF0&quot;/&gt;&lt;wsp:rsid wsp:val=&quot;005203EF&quot;/&gt;&lt;wsp:rsid wsp:val=&quot;0052338F&quot;/&gt;&lt;wsp:rsid wsp:val=&quot;00523469&quot;/&gt;&lt;wsp:rsid wsp:val=&quot;005261A9&quot;/&gt;&lt;wsp:rsid wsp:val=&quot;005325E2&quot;/&gt;&lt;wsp:rsid wsp:val=&quot;005327DE&quot;/&gt;&lt;wsp:rsid wsp:val=&quot;00533131&quot;/&gt;&lt;wsp:rsid wsp:val=&quot;005369E9&quot;/&gt;&lt;wsp:rsid wsp:val=&quot;0053755A&quot;/&gt;&lt;wsp:rsid wsp:val=&quot;0053758A&quot;/&gt;&lt;wsp:rsid wsp:val=&quot;00541CA0&quot;/&gt;&lt;wsp:rsid wsp:val=&quot;00542119&quot;/&gt;&lt;wsp:rsid wsp:val=&quot;00542E04&quot;/&gt;&lt;wsp:rsid wsp:val=&quot;00543A7B&quot;/&gt;&lt;wsp:rsid wsp:val=&quot;00545641&quot;/&gt;&lt;wsp:rsid wsp:val=&quot;00545A3B&quot;/&gt;&lt;wsp:rsid wsp:val=&quot;005506A2&quot;/&gt;&lt;wsp:rsid wsp:val=&quot;00553ECF&quot;/&gt;&lt;wsp:rsid wsp:val=&quot;00556793&quot;/&gt;&lt;wsp:rsid wsp:val=&quot;005605DC&quot;/&gt;&lt;wsp:rsid wsp:val=&quot;00560F79&quot;/&gt;&lt;wsp:rsid wsp:val=&quot;00561ADE&quot;/&gt;&lt;wsp:rsid wsp:val=&quot;00562434&quot;/&gt;&lt;wsp:rsid wsp:val=&quot;005640A8&quot;/&gt;&lt;wsp:rsid wsp:val=&quot;00565094&quot;/&gt;&lt;wsp:rsid wsp:val=&quot;00565B15&quot;/&gt;&lt;wsp:rsid wsp:val=&quot;00565BAF&quot;/&gt;&lt;wsp:rsid wsp:val=&quot;00570A92&quot;/&gt;&lt;wsp:rsid wsp:val=&quot;00574706&quot;/&gt;&lt;wsp:rsid wsp:val=&quot;00576750&quot;/&gt;&lt;wsp:rsid wsp:val=&quot;00582B8E&quot;/&gt;&lt;wsp:rsid wsp:val=&quot;0058473B&quot;/&gt;&lt;wsp:rsid wsp:val=&quot;00590968&quot;/&gt;&lt;wsp:rsid wsp:val=&quot;005937C3&quot;/&gt;&lt;wsp:rsid wsp:val=&quot;0059620C&quot;/&gt;&lt;wsp:rsid wsp:val=&quot;005A005C&quot;/&gt;&lt;wsp:rsid wsp:val=&quot;005A35E3&quot;/&gt;&lt;wsp:rsid wsp:val=&quot;005A5D57&quot;/&gt;&lt;wsp:rsid wsp:val=&quot;005B420F&quot;/&gt;&lt;wsp:rsid wsp:val=&quot;005B508A&quot;/&gt;&lt;wsp:rsid wsp:val=&quot;005C07F9&quot;/&gt;&lt;wsp:rsid wsp:val=&quot;005C1FBE&quot;/&gt;&lt;wsp:rsid wsp:val=&quot;005C2F85&quot;/&gt;&lt;wsp:rsid wsp:val=&quot;005C51BE&quot;/&gt;&lt;wsp:rsid wsp:val=&quot;005C5ABA&quot;/&gt;&lt;wsp:rsid wsp:val=&quot;005D141C&quot;/&gt;&lt;wsp:rsid wsp:val=&quot;005D5D82&quot;/&gt;&lt;wsp:rsid wsp:val=&quot;005D7CE7&quot;/&gt;&lt;wsp:rsid wsp:val=&quot;005E07F1&quot;/&gt;&lt;wsp:rsid wsp:val=&quot;005E2555&quot;/&gt;&lt;wsp:rsid wsp:val=&quot;005E3180&quot;/&gt;&lt;wsp:rsid wsp:val=&quot;005E5444&quot;/&gt;&lt;wsp:rsid wsp:val=&quot;005F10C7&quot;/&gt;&lt;wsp:rsid wsp:val=&quot;005F533A&quot;/&gt;&lt;wsp:rsid wsp:val=&quot;006052B2&quot;/&gt;&lt;wsp:rsid wsp:val=&quot;00615E07&quot;/&gt;&lt;wsp:rsid wsp:val=&quot;00617AAC&quot;/&gt;&lt;wsp:rsid wsp:val=&quot;006206A4&quot;/&gt;&lt;wsp:rsid wsp:val=&quot;006274FB&quot;/&gt;&lt;wsp:rsid wsp:val=&quot;00630903&quot;/&gt;&lt;wsp:rsid wsp:val=&quot;00635E19&quot;/&gt;&lt;wsp:rsid wsp:val=&quot;00642537&quot;/&gt;&lt;wsp:rsid wsp:val=&quot;00645AB8&quot;/&gt;&lt;wsp:rsid wsp:val=&quot;00646BD5&quot;/&gt;&lt;wsp:rsid wsp:val=&quot;00650005&quot;/&gt;&lt;wsp:rsid wsp:val=&quot;00652091&quot;/&gt;&lt;wsp:rsid wsp:val=&quot;00654C37&quot;/&gt;&lt;wsp:rsid wsp:val=&quot;00654D6D&quot;/&gt;&lt;wsp:rsid wsp:val=&quot;006552FA&quot;/&gt;&lt;wsp:rsid wsp:val=&quot;00663BE3&quot;/&gt;&lt;wsp:rsid wsp:val=&quot;00664603&quot;/&gt;&lt;wsp:rsid wsp:val=&quot;00667EDC&quot;/&gt;&lt;wsp:rsid wsp:val=&quot;00677EFC&quot;/&gt;&lt;wsp:rsid wsp:val=&quot;006810A7&quot;/&gt;&lt;wsp:rsid wsp:val=&quot;00690183&quot;/&gt;&lt;wsp:rsid wsp:val=&quot;006901EE&quot;/&gt;&lt;wsp:rsid wsp:val=&quot;00690245&quot;/&gt;&lt;wsp:rsid wsp:val=&quot;00693660&quot;/&gt;&lt;wsp:rsid wsp:val=&quot;006A00FE&quot;/&gt;&lt;wsp:rsid wsp:val=&quot;006A047A&quot;/&gt;&lt;wsp:rsid wsp:val=&quot;006A221C&quot;/&gt;&lt;wsp:rsid wsp:val=&quot;006A2FF6&quot;/&gt;&lt;wsp:rsid wsp:val=&quot;006B36CF&quot;/&gt;&lt;wsp:rsid wsp:val=&quot;006B5967&quot;/&gt;&lt;wsp:rsid wsp:val=&quot;006B7835&quot;/&gt;&lt;wsp:rsid wsp:val=&quot;006C409E&quot;/&gt;&lt;wsp:rsid wsp:val=&quot;006C54ED&quot;/&gt;&lt;wsp:rsid wsp:val=&quot;006D4E09&quot;/&gt;&lt;wsp:rsid wsp:val=&quot;006D57F1&quot;/&gt;&lt;wsp:rsid wsp:val=&quot;006D6007&quot;/&gt;&lt;wsp:rsid wsp:val=&quot;006E50AD&quot;/&gt;&lt;wsp:rsid wsp:val=&quot;006E65F2&quot;/&gt;&lt;wsp:rsid wsp:val=&quot;006F0B63&quot;/&gt;&lt;wsp:rsid wsp:val=&quot;006F5484&quot;/&gt;&lt;wsp:rsid wsp:val=&quot;00700F6D&quot;/&gt;&lt;wsp:rsid wsp:val=&quot;00703BFE&quot;/&gt;&lt;wsp:rsid wsp:val=&quot;00704FB3&quot;/&gt;&lt;wsp:rsid wsp:val=&quot;00712FED&quot;/&gt;&lt;wsp:rsid wsp:val=&quot;00713C7C&quot;/&gt;&lt;wsp:rsid wsp:val=&quot;0072085C&quot;/&gt;&lt;wsp:rsid wsp:val=&quot;00721065&quot;/&gt;&lt;wsp:rsid wsp:val=&quot;00721FA2&quot;/&gt;&lt;wsp:rsid wsp:val=&quot;00722604&quot;/&gt;&lt;wsp:rsid wsp:val=&quot;00723373&quot;/&gt;&lt;wsp:rsid wsp:val=&quot;00730AF4&quot;/&gt;&lt;wsp:rsid wsp:val=&quot;00731712&quot;/&gt;&lt;wsp:rsid wsp:val=&quot;007318E8&quot;/&gt;&lt;wsp:rsid wsp:val=&quot;00732D7F&quot;/&gt;&lt;wsp:rsid wsp:val=&quot;00733440&quot;/&gt;&lt;wsp:rsid wsp:val=&quot;007349E7&quot;/&gt;&lt;wsp:rsid wsp:val=&quot;0073543C&quot;/&gt;&lt;wsp:rsid wsp:val=&quot;007354F4&quot;/&gt;&lt;wsp:rsid wsp:val=&quot;00735AEC&quot;/&gt;&lt;wsp:rsid wsp:val=&quot;00743188&quot;/&gt;&lt;wsp:rsid wsp:val=&quot;00744A67&quot;/&gt;&lt;wsp:rsid wsp:val=&quot;007452EF&quot;/&gt;&lt;wsp:rsid wsp:val=&quot;00745F17&quot;/&gt;&lt;wsp:rsid wsp:val=&quot;00746378&quot;/&gt;&lt;wsp:rsid wsp:val=&quot;00746CFA&quot;/&gt;&lt;wsp:rsid wsp:val=&quot;007474C3&quot;/&gt;&lt;wsp:rsid wsp:val=&quot;00750B3E&quot;/&gt;&lt;wsp:rsid wsp:val=&quot;00750ECE&quot;/&gt;&lt;wsp:rsid wsp:val=&quot;007545CA&quot;/&gt;&lt;wsp:rsid wsp:val=&quot;007558AA&quot;/&gt;&lt;wsp:rsid wsp:val=&quot;007612DC&quot;/&gt;&lt;wsp:rsid wsp:val=&quot;00763C61&quot;/&gt;&lt;wsp:rsid wsp:val=&quot;00766B6A&quot;/&gt;&lt;wsp:rsid wsp:val=&quot;00767C26&quot;/&gt;&lt;wsp:rsid wsp:val=&quot;00773DBF&quot;/&gt;&lt;wsp:rsid wsp:val=&quot;00784FF2&quot;/&gt;&lt;wsp:rsid wsp:val=&quot;00786385&quot;/&gt;&lt;wsp:rsid wsp:val=&quot;00790D00&quot;/&gt;&lt;wsp:rsid wsp:val=&quot;00791510&quot;/&gt;&lt;wsp:rsid wsp:val=&quot;007930F4&quot;/&gt;&lt;wsp:rsid wsp:val=&quot;0079414A&quot;/&gt;&lt;wsp:rsid wsp:val=&quot;00795900&quot;/&gt;&lt;wsp:rsid wsp:val=&quot;00795E00&quot;/&gt;&lt;wsp:rsid wsp:val=&quot;007968EA&quot;/&gt;&lt;wsp:rsid wsp:val=&quot;0079721A&quot;/&gt;&lt;wsp:rsid wsp:val=&quot;007A268E&quot;/&gt;&lt;wsp:rsid wsp:val=&quot;007A2C1C&quot;/&gt;&lt;wsp:rsid wsp:val=&quot;007A5CD5&quot;/&gt;&lt;wsp:rsid wsp:val=&quot;007A69D8&quot;/&gt;&lt;wsp:rsid wsp:val=&quot;007B488A&quot;/&gt;&lt;wsp:rsid wsp:val=&quot;007B6383&quot;/&gt;&lt;wsp:rsid wsp:val=&quot;007C1FFD&quot;/&gt;&lt;wsp:rsid wsp:val=&quot;007C38AC&quot;/&gt;&lt;wsp:rsid wsp:val=&quot;007C3C29&quot;/&gt;&lt;wsp:rsid wsp:val=&quot;007C4827&quot;/&gt;&lt;wsp:rsid wsp:val=&quot;007C6186&quot;/&gt;&lt;wsp:rsid wsp:val=&quot;007D0A80&quot;/&gt;&lt;wsp:rsid wsp:val=&quot;007D3BC3&quot;/&gt;&lt;wsp:rsid wsp:val=&quot;007D5756&quot;/&gt;&lt;wsp:rsid wsp:val=&quot;007F2004&quot;/&gt;&lt;wsp:rsid wsp:val=&quot;007F3A24&quot;/&gt;&lt;wsp:rsid wsp:val=&quot;007F6332&quot;/&gt;&lt;wsp:rsid wsp:val=&quot;007F6547&quot;/&gt;&lt;wsp:rsid wsp:val=&quot;007F7329&quot;/&gt;&lt;wsp:rsid wsp:val=&quot;008018BF&quot;/&gt;&lt;wsp:rsid wsp:val=&quot;008025AA&quot;/&gt;&lt;wsp:rsid wsp:val=&quot;00803399&quot;/&gt;&lt;wsp:rsid wsp:val=&quot;00804408&quot;/&gt;&lt;wsp:rsid wsp:val=&quot;00806720&quot;/&gt;&lt;wsp:rsid wsp:val=&quot;00806B50&quot;/&gt;&lt;wsp:rsid wsp:val=&quot;008128E5&quot;/&gt;&lt;wsp:rsid wsp:val=&quot;00812F93&quot;/&gt;&lt;wsp:rsid wsp:val=&quot;008175CB&quot;/&gt;&lt;wsp:rsid wsp:val=&quot;00817AC5&quot;/&gt;&lt;wsp:rsid wsp:val=&quot;00820C71&quot;/&gt;&lt;wsp:rsid wsp:val=&quot;008226BA&quot;/&gt;&lt;wsp:rsid wsp:val=&quot;00824CF9&quot;/&gt;&lt;wsp:rsid wsp:val=&quot;00826DD5&quot;/&gt;&lt;wsp:rsid wsp:val=&quot;00827995&quot;/&gt;&lt;wsp:rsid wsp:val=&quot;0083369A&quot;/&gt;&lt;wsp:rsid wsp:val=&quot;00834B30&quot;/&gt;&lt;wsp:rsid wsp:val=&quot;008354B9&quot;/&gt;&lt;wsp:rsid wsp:val=&quot;00840A4D&quot;/&gt;&lt;wsp:rsid wsp:val=&quot;00840C8F&quot;/&gt;&lt;wsp:rsid wsp:val=&quot;0084684A&quot;/&gt;&lt;wsp:rsid wsp:val=&quot;00847940&quot;/&gt;&lt;wsp:rsid wsp:val=&quot;00850E3A&quot;/&gt;&lt;wsp:rsid wsp:val=&quot;0085350C&quot;/&gt;&lt;wsp:rsid wsp:val=&quot;00862631&quot;/&gt;&lt;wsp:rsid wsp:val=&quot;008626AC&quot;/&gt;&lt;wsp:rsid wsp:val=&quot;00862A46&quot;/&gt;&lt;wsp:rsid wsp:val=&quot;008648E4&quot;/&gt;&lt;wsp:rsid wsp:val=&quot;00865963&quot;/&gt;&lt;wsp:rsid wsp:val=&quot;008675B9&quot;/&gt;&lt;wsp:rsid wsp:val=&quot;008701AA&quot;/&gt;&lt;wsp:rsid wsp:val=&quot;00870EBE&quot;/&gt;&lt;wsp:rsid wsp:val=&quot;008737A9&quot;/&gt;&lt;wsp:rsid wsp:val=&quot;00875EF4&quot;/&gt;&lt;wsp:rsid wsp:val=&quot;00881649&quot;/&gt;&lt;wsp:rsid wsp:val=&quot;00882D85&quot;/&gt;&lt;wsp:rsid wsp:val=&quot;00882E41&quot;/&gt;&lt;wsp:rsid wsp:val=&quot;00883B02&quot;/&gt;&lt;wsp:rsid wsp:val=&quot;0088491D&quot;/&gt;&lt;wsp:rsid wsp:val=&quot;00885E7B&quot;/&gt;&lt;wsp:rsid wsp:val=&quot;00886C5B&quot;/&gt;&lt;wsp:rsid wsp:val=&quot;00894099&quot;/&gt;&lt;wsp:rsid wsp:val=&quot;00895903&quot;/&gt;&lt;wsp:rsid wsp:val=&quot;00897779&quot;/&gt;&lt;wsp:rsid wsp:val=&quot;008A149A&quot;/&gt;&lt;wsp:rsid wsp:val=&quot;008A3963&quot;/&gt;&lt;wsp:rsid wsp:val=&quot;008A5D96&quot;/&gt;&lt;wsp:rsid wsp:val=&quot;008B12CB&quot;/&gt;&lt;wsp:rsid wsp:val=&quot;008B145B&quot;/&gt;&lt;wsp:rsid wsp:val=&quot;008B21D8&quot;/&gt;&lt;wsp:rsid wsp:val=&quot;008B2537&quot;/&gt;&lt;wsp:rsid wsp:val=&quot;008B58FF&quot;/&gt;&lt;wsp:rsid wsp:val=&quot;008B6DDB&quot;/&gt;&lt;wsp:rsid wsp:val=&quot;008C0C82&quot;/&gt;&lt;wsp:rsid wsp:val=&quot;008C25F0&quot;/&gt;&lt;wsp:rsid wsp:val=&quot;008C2E73&quot;/&gt;&lt;wsp:rsid wsp:val=&quot;008C6081&quot;/&gt;&lt;wsp:rsid wsp:val=&quot;008C6E72&quot;/&gt;&lt;wsp:rsid wsp:val=&quot;008D0602&quot;/&gt;&lt;wsp:rsid wsp:val=&quot;008D2796&quot;/&gt;&lt;wsp:rsid wsp:val=&quot;008D766B&quot;/&gt;&lt;wsp:rsid wsp:val=&quot;008E0864&quot;/&gt;&lt;wsp:rsid wsp:val=&quot;008E0E70&quot;/&gt;&lt;wsp:rsid wsp:val=&quot;008E344A&quot;/&gt;&lt;wsp:rsid wsp:val=&quot;008E546E&quot;/&gt;&lt;wsp:rsid wsp:val=&quot;008E66FC&quot;/&gt;&lt;wsp:rsid wsp:val=&quot;008E691E&quot;/&gt;&lt;wsp:rsid wsp:val=&quot;008E6AA8&quot;/&gt;&lt;wsp:rsid wsp:val=&quot;008E72A1&quot;/&gt;&lt;wsp:rsid wsp:val=&quot;008F04A7&quot;/&gt;&lt;wsp:rsid wsp:val=&quot;008F0703&quot;/&gt;&lt;wsp:rsid wsp:val=&quot;00902E1C&quot;/&gt;&lt;wsp:rsid wsp:val=&quot;009030B5&quot;/&gt;&lt;wsp:rsid wsp:val=&quot;00904DC3&quot;/&gt;&lt;wsp:rsid wsp:val=&quot;00912B78&quot;/&gt;&lt;wsp:rsid wsp:val=&quot;009149A4&quot;/&gt;&lt;wsp:rsid wsp:val=&quot;009149BF&quot;/&gt;&lt;wsp:rsid wsp:val=&quot;00914FC2&quot;/&gt;&lt;wsp:rsid wsp:val=&quot;00916981&quot;/&gt;&lt;wsp:rsid wsp:val=&quot;00920954&quot;/&gt;&lt;wsp:rsid wsp:val=&quot;00924B1F&quot;/&gt;&lt;wsp:rsid wsp:val=&quot;00927441&quot;/&gt;&lt;wsp:rsid wsp:val=&quot;00933522&quot;/&gt;&lt;wsp:rsid wsp:val=&quot;00933539&quot;/&gt;&lt;wsp:rsid wsp:val=&quot;0093495E&quot;/&gt;&lt;wsp:rsid wsp:val=&quot;0093569D&quot;/&gt;&lt;wsp:rsid wsp:val=&quot;00937469&quot;/&gt;&lt;wsp:rsid wsp:val=&quot;0094026B&quot;/&gt;&lt;wsp:rsid wsp:val=&quot;009412E2&quot;/&gt;&lt;wsp:rsid wsp:val=&quot;00944628&quot;/&gt;&lt;wsp:rsid wsp:val=&quot;00945462&quot;/&gt;&lt;wsp:rsid wsp:val=&quot;0094645B&quot;/&gt;&lt;wsp:rsid wsp:val=&quot;00952A5F&quot;/&gt;&lt;wsp:rsid wsp:val=&quot;00954224&quot;/&gt;&lt;wsp:rsid wsp:val=&quot;00955D4F&quot;/&gt;&lt;wsp:rsid wsp:val=&quot;009566E7&quot;/&gt;&lt;wsp:rsid wsp:val=&quot;0096055B&quot;/&gt;&lt;wsp:rsid wsp:val=&quot;009636E8&quot;/&gt;&lt;wsp:rsid wsp:val=&quot;0096719F&quot;/&gt;&lt;wsp:rsid wsp:val=&quot;00970919&quot;/&gt;&lt;wsp:rsid wsp:val=&quot;00971D6A&quot;/&gt;&lt;wsp:rsid wsp:val=&quot;009738C2&quot;/&gt;&lt;wsp:rsid wsp:val=&quot;00975F22&quot;/&gt;&lt;wsp:rsid wsp:val=&quot;009801E1&quot;/&gt;&lt;wsp:rsid wsp:val=&quot;00980AD5&quot;/&gt;&lt;wsp:rsid wsp:val=&quot;0098185A&quot;/&gt;&lt;wsp:rsid wsp:val=&quot;00982B5C&quot;/&gt;&lt;wsp:rsid wsp:val=&quot;0099261C&quot;/&gt;&lt;wsp:rsid wsp:val=&quot;00994092&quot;/&gt;&lt;wsp:rsid wsp:val=&quot;00996BB5&quot;/&gt;&lt;wsp:rsid wsp:val=&quot;00997105&quot;/&gt;&lt;wsp:rsid wsp:val=&quot;00997371&quot;/&gt;&lt;wsp:rsid wsp:val=&quot;009A1B34&quot;/&gt;&lt;wsp:rsid wsp:val=&quot;009A268C&quot;/&gt;&lt;wsp:rsid wsp:val=&quot;009A3176&quot;/&gt;&lt;wsp:rsid wsp:val=&quot;009A5E45&quot;/&gt;&lt;wsp:rsid wsp:val=&quot;009A705A&quot;/&gt;&lt;wsp:rsid wsp:val=&quot;009B0164&quot;/&gt;&lt;wsp:rsid wsp:val=&quot;009B0D14&quot;/&gt;&lt;wsp:rsid wsp:val=&quot;009B23A9&quot;/&gt;&lt;wsp:rsid wsp:val=&quot;009B5D7E&quot;/&gt;&lt;wsp:rsid wsp:val=&quot;009C30B6&quot;/&gt;&lt;wsp:rsid wsp:val=&quot;009C35A9&quot;/&gt;&lt;wsp:rsid wsp:val=&quot;009C5C3F&quot;/&gt;&lt;wsp:rsid wsp:val=&quot;009C5F80&quot;/&gt;&lt;wsp:rsid wsp:val=&quot;009C7444&quot;/&gt;&lt;wsp:rsid wsp:val=&quot;009D2EFA&quot;/&gt;&lt;wsp:rsid wsp:val=&quot;009D311D&quot;/&gt;&lt;wsp:rsid wsp:val=&quot;009D4CF5&quot;/&gt;&lt;wsp:rsid wsp:val=&quot;009D7B50&quot;/&gt;&lt;wsp:rsid wsp:val=&quot;009E262C&quot;/&gt;&lt;wsp:rsid wsp:val=&quot;009E31A8&quot;/&gt;&lt;wsp:rsid wsp:val=&quot;009F0CD0&quot;/&gt;&lt;wsp:rsid wsp:val=&quot;009F2FD2&quot;/&gt;&lt;wsp:rsid wsp:val=&quot;009F4788&quot;/&gt;&lt;wsp:rsid wsp:val=&quot;009F575D&quot;/&gt;&lt;wsp:rsid wsp:val=&quot;00A012EC&quot;/&gt;&lt;wsp:rsid wsp:val=&quot;00A01CA8&quot;/&gt;&lt;wsp:rsid wsp:val=&quot;00A04F64&quot;/&gt;&lt;wsp:rsid wsp:val=&quot;00A07B7E&quot;/&gt;&lt;wsp:rsid wsp:val=&quot;00A07C10&quot;/&gt;&lt;wsp:rsid wsp:val=&quot;00A124AC&quot;/&gt;&lt;wsp:rsid wsp:val=&quot;00A134A2&quot;/&gt;&lt;wsp:rsid wsp:val=&quot;00A151E9&quot;/&gt;&lt;wsp:rsid wsp:val=&quot;00A16187&quot;/&gt;&lt;wsp:rsid wsp:val=&quot;00A16E94&quot;/&gt;&lt;wsp:rsid wsp:val=&quot;00A2321F&quot;/&gt;&lt;wsp:rsid wsp:val=&quot;00A23767&quot;/&gt;&lt;wsp:rsid wsp:val=&quot;00A23F9F&quot;/&gt;&lt;wsp:rsid wsp:val=&quot;00A26F41&quot;/&gt;&lt;wsp:rsid wsp:val=&quot;00A27479&quot;/&gt;&lt;wsp:rsid wsp:val=&quot;00A2786D&quot;/&gt;&lt;wsp:rsid wsp:val=&quot;00A30870&quot;/&gt;&lt;wsp:rsid wsp:val=&quot;00A338E6&quot;/&gt;&lt;wsp:rsid wsp:val=&quot;00A33DB9&quot;/&gt;&lt;wsp:rsid wsp:val=&quot;00A42409&quot;/&gt;&lt;wsp:rsid wsp:val=&quot;00A42FFC&quot;/&gt;&lt;wsp:rsid wsp:val=&quot;00A43513&quot;/&gt;&lt;wsp:rsid wsp:val=&quot;00A45C11&quot;/&gt;&lt;wsp:rsid wsp:val=&quot;00A50BA0&quot;/&gt;&lt;wsp:rsid wsp:val=&quot;00A510E7&quot;/&gt;&lt;wsp:rsid wsp:val=&quot;00A516CE&quot;/&gt;&lt;wsp:rsid wsp:val=&quot;00A51F28&quot;/&gt;&lt;wsp:rsid wsp:val=&quot;00A56FB7&quot;/&gt;&lt;wsp:rsid wsp:val=&quot;00A60B86&quot;/&gt;&lt;wsp:rsid wsp:val=&quot;00A628F2&quot;/&gt;&lt;wsp:rsid wsp:val=&quot;00A63328&quot;/&gt;&lt;wsp:rsid wsp:val=&quot;00A7316B&quot;/&gt;&lt;wsp:rsid wsp:val=&quot;00A73A9E&quot;/&gt;&lt;wsp:rsid wsp:val=&quot;00A73B37&quot;/&gt;&lt;wsp:rsid wsp:val=&quot;00A8300C&quot;/&gt;&lt;wsp:rsid wsp:val=&quot;00A86D0F&quot;/&gt;&lt;wsp:rsid wsp:val=&quot;00A87FEC&quot;/&gt;&lt;wsp:rsid wsp:val=&quot;00A957E8&quot;/&gt;&lt;wsp:rsid wsp:val=&quot;00AA170E&quot;/&gt;&lt;wsp:rsid wsp:val=&quot;00AA3E39&quot;/&gt;&lt;wsp:rsid wsp:val=&quot;00AC00B2&quot;/&gt;&lt;wsp:rsid wsp:val=&quot;00AC05CF&quot;/&gt;&lt;wsp:rsid wsp:val=&quot;00AC3ECB&quot;/&gt;&lt;wsp:rsid wsp:val=&quot;00AC7E2C&quot;/&gt;&lt;wsp:rsid wsp:val=&quot;00AD1474&quot;/&gt;&lt;wsp:rsid wsp:val=&quot;00AD2DFC&quot;/&gt;&lt;wsp:rsid wsp:val=&quot;00AE04CC&quot;/&gt;&lt;wsp:rsid wsp:val=&quot;00AE237F&quot;/&gt;&lt;wsp:rsid wsp:val=&quot;00AE403B&quot;/&gt;&lt;wsp:rsid wsp:val=&quot;00AE4F33&quot;/&gt;&lt;wsp:rsid wsp:val=&quot;00AE7A3A&quot;/&gt;&lt;wsp:rsid wsp:val=&quot;00AE7D21&quot;/&gt;&lt;wsp:rsid wsp:val=&quot;00AF072A&quot;/&gt;&lt;wsp:rsid wsp:val=&quot;00B0456E&quot;/&gt;&lt;wsp:rsid wsp:val=&quot;00B07350&quot;/&gt;&lt;wsp:rsid wsp:val=&quot;00B10544&quot;/&gt;&lt;wsp:rsid wsp:val=&quot;00B11292&quot;/&gt;&lt;wsp:rsid wsp:val=&quot;00B116B8&quot;/&gt;&lt;wsp:rsid wsp:val=&quot;00B148B9&quot;/&gt;&lt;wsp:rsid wsp:val=&quot;00B15404&quot;/&gt;&lt;wsp:rsid wsp:val=&quot;00B16794&quot;/&gt;&lt;wsp:rsid wsp:val=&quot;00B16B71&quot;/&gt;&lt;wsp:rsid wsp:val=&quot;00B17C5B&quot;/&gt;&lt;wsp:rsid wsp:val=&quot;00B21A97&quot;/&gt;&lt;wsp:rsid wsp:val=&quot;00B21E3F&quot;/&gt;&lt;wsp:rsid wsp:val=&quot;00B22357&quot;/&gt;&lt;wsp:rsid wsp:val=&quot;00B24744&quot;/&gt;&lt;wsp:rsid wsp:val=&quot;00B25128&quot;/&gt;&lt;wsp:rsid wsp:val=&quot;00B26A9D&quot;/&gt;&lt;wsp:rsid wsp:val=&quot;00B30300&quot;/&gt;&lt;wsp:rsid wsp:val=&quot;00B33026&quot;/&gt;&lt;wsp:rsid wsp:val=&quot;00B35908&quot;/&gt;&lt;wsp:rsid wsp:val=&quot;00B37062&quot;/&gt;&lt;wsp:rsid wsp:val=&quot;00B403B7&quot;/&gt;&lt;wsp:rsid wsp:val=&quot;00B42656&quot;/&gt;&lt;wsp:rsid wsp:val=&quot;00B42DAD&quot;/&gt;&lt;wsp:rsid wsp:val=&quot;00B461EF&quot;/&gt;&lt;wsp:rsid wsp:val=&quot;00B479D3&quot;/&gt;&lt;wsp:rsid wsp:val=&quot;00B52A4A&quot;/&gt;&lt;wsp:rsid wsp:val=&quot;00B5565F&quot;/&gt;&lt;wsp:rsid wsp:val=&quot;00B57CEC&quot;/&gt;&lt;wsp:rsid wsp:val=&quot;00B6099E&quot;/&gt;&lt;wsp:rsid wsp:val=&quot;00B6743C&quot;/&gt;&lt;wsp:rsid wsp:val=&quot;00B72F9B&quot;/&gt;&lt;wsp:rsid wsp:val=&quot;00B776F2&quot;/&gt;&lt;wsp:rsid wsp:val=&quot;00B81393&quot;/&gt;&lt;wsp:rsid wsp:val=&quot;00B81DF0&quot;/&gt;&lt;wsp:rsid wsp:val=&quot;00B83078&quot;/&gt;&lt;wsp:rsid wsp:val=&quot;00B83473&quot;/&gt;&lt;wsp:rsid wsp:val=&quot;00B840E9&quot;/&gt;&lt;wsp:rsid wsp:val=&quot;00B86B9A&quot;/&gt;&lt;wsp:rsid wsp:val=&quot;00B87C7D&quot;/&gt;&lt;wsp:rsid wsp:val=&quot;00B9081A&quot;/&gt;&lt;wsp:rsid wsp:val=&quot;00B925C5&quot;/&gt;&lt;wsp:rsid wsp:val=&quot;00B92C4F&quot;/&gt;&lt;wsp:rsid wsp:val=&quot;00B931A5&quot;/&gt;&lt;wsp:rsid wsp:val=&quot;00BA01B4&quot;/&gt;&lt;wsp:rsid wsp:val=&quot;00BA0823&quot;/&gt;&lt;wsp:rsid wsp:val=&quot;00BB2CE9&quot;/&gt;&lt;wsp:rsid wsp:val=&quot;00BB3DA6&quot;/&gt;&lt;wsp:rsid wsp:val=&quot;00BB44D7&quot;/&gt;&lt;wsp:rsid wsp:val=&quot;00BB5F0A&quot;/&gt;&lt;wsp:rsid wsp:val=&quot;00BC029C&quot;/&gt;&lt;wsp:rsid wsp:val=&quot;00BC1219&quot;/&gt;&lt;wsp:rsid wsp:val=&quot;00BC144D&quot;/&gt;&lt;wsp:rsid wsp:val=&quot;00BC4102&quot;/&gt;&lt;wsp:rsid wsp:val=&quot;00BC681D&quot;/&gt;&lt;wsp:rsid wsp:val=&quot;00BC7E2A&quot;/&gt;&lt;wsp:rsid wsp:val=&quot;00BD145C&quot;/&gt;&lt;wsp:rsid wsp:val=&quot;00BD4664&quot;/&gt;&lt;wsp:rsid wsp:val=&quot;00BD50BC&quot;/&gt;&lt;wsp:rsid wsp:val=&quot;00BE2BDE&quot;/&gt;&lt;wsp:rsid wsp:val=&quot;00BE692D&quot;/&gt;&lt;wsp:rsid wsp:val=&quot;00BE6F0F&quot;/&gt;&lt;wsp:rsid wsp:val=&quot;00BE73AA&quot;/&gt;&lt;wsp:rsid wsp:val=&quot;00BE7421&quot;/&gt;&lt;wsp:rsid wsp:val=&quot;00BF5935&quot;/&gt;&lt;wsp:rsid wsp:val=&quot;00BF6601&quot;/&gt;&lt;wsp:rsid wsp:val=&quot;00C01230&quot;/&gt;&lt;wsp:rsid wsp:val=&quot;00C01C23&quot;/&gt;&lt;wsp:rsid wsp:val=&quot;00C0269C&quot;/&gt;&lt;wsp:rsid wsp:val=&quot;00C03173&quot;/&gt;&lt;wsp:rsid wsp:val=&quot;00C06287&quot;/&gt;&lt;wsp:rsid wsp:val=&quot;00C0728B&quot;/&gt;&lt;wsp:rsid wsp:val=&quot;00C10280&quot;/&gt;&lt;wsp:rsid wsp:val=&quot;00C13693&quot;/&gt;&lt;wsp:rsid wsp:val=&quot;00C156B5&quot;/&gt;&lt;wsp:rsid wsp:val=&quot;00C20FCC&quot;/&gt;&lt;wsp:rsid wsp:val=&quot;00C22552&quot;/&gt;&lt;wsp:rsid wsp:val=&quot;00C35BE9&quot;/&gt;&lt;wsp:rsid wsp:val=&quot;00C35DD5&quot;/&gt;&lt;wsp:rsid wsp:val=&quot;00C42A81&quot;/&gt;&lt;wsp:rsid wsp:val=&quot;00C449C7&quot;/&gt;&lt;wsp:rsid wsp:val=&quot;00C45345&quot;/&gt;&lt;wsp:rsid wsp:val=&quot;00C478D6&quot;/&gt;&lt;wsp:rsid wsp:val=&quot;00C50641&quot;/&gt;&lt;wsp:rsid wsp:val=&quot;00C51684&quot;/&gt;&lt;wsp:rsid wsp:val=&quot;00C52AD3&quot;/&gt;&lt;wsp:rsid wsp:val=&quot;00C539E5&quot;/&gt;&lt;wsp:rsid wsp:val=&quot;00C57915&quot;/&gt;&lt;wsp:rsid wsp:val=&quot;00C62971&quot;/&gt;&lt;wsp:rsid wsp:val=&quot;00C63FBF&quot;/&gt;&lt;wsp:rsid wsp:val=&quot;00C65FDA&quot;/&gt;&lt;wsp:rsid wsp:val=&quot;00C67271&quot;/&gt;&lt;wsp:rsid wsp:val=&quot;00C72EF4&quot;/&gt;&lt;wsp:rsid wsp:val=&quot;00C73136&quot;/&gt;&lt;wsp:rsid wsp:val=&quot;00C736CD&quot;/&gt;&lt;wsp:rsid wsp:val=&quot;00C77280&quot;/&gt;&lt;wsp:rsid wsp:val=&quot;00C813FC&quot;/&gt;&lt;wsp:rsid wsp:val=&quot;00C86BFC&quot;/&gt;&lt;wsp:rsid wsp:val=&quot;00C90B76&quot;/&gt;&lt;wsp:rsid wsp:val=&quot;00C935F7&quot;/&gt;&lt;wsp:rsid wsp:val=&quot;00C93F8D&quot;/&gt;&lt;wsp:rsid wsp:val=&quot;00C9572F&quot;/&gt;&lt;wsp:rsid wsp:val=&quot;00C974E2&quot;/&gt;&lt;wsp:rsid wsp:val=&quot;00CA0070&quot;/&gt;&lt;wsp:rsid wsp:val=&quot;00CA168B&quot;/&gt;&lt;wsp:rsid wsp:val=&quot;00CA572B&quot;/&gt;&lt;wsp:rsid wsp:val=&quot;00CA76FF&quot;/&gt;&lt;wsp:rsid wsp:val=&quot;00CA7F0C&quot;/&gt;&lt;wsp:rsid wsp:val=&quot;00CA7F1D&quot;/&gt;&lt;wsp:rsid wsp:val=&quot;00CB28CC&quot;/&gt;&lt;wsp:rsid wsp:val=&quot;00CB3662&quot;/&gt;&lt;wsp:rsid wsp:val=&quot;00CB469A&quot;/&gt;&lt;wsp:rsid wsp:val=&quot;00CB70FB&quot;/&gt;&lt;wsp:rsid wsp:val=&quot;00CC49B9&quot;/&gt;&lt;wsp:rsid wsp:val=&quot;00CC4C5E&quot;/&gt;&lt;wsp:rsid wsp:val=&quot;00CC6546&quot;/&gt;&lt;wsp:rsid wsp:val=&quot;00CD2DDB&quot;/&gt;&lt;wsp:rsid wsp:val=&quot;00CD453B&quot;/&gt;&lt;wsp:rsid wsp:val=&quot;00CD56D6&quot;/&gt;&lt;wsp:rsid wsp:val=&quot;00CD5C5A&quot;/&gt;&lt;wsp:rsid wsp:val=&quot;00CD6F8D&quot;/&gt;&lt;wsp:rsid wsp:val=&quot;00CE4429&quot;/&gt;&lt;wsp:rsid wsp:val=&quot;00CE5395&quot;/&gt;&lt;wsp:rsid wsp:val=&quot;00CE651F&quot;/&gt;&lt;wsp:rsid wsp:val=&quot;00CF11AF&quot;/&gt;&lt;wsp:rsid wsp:val=&quot;00CF3769&quot;/&gt;&lt;wsp:rsid wsp:val=&quot;00D0092A&quot;/&gt;&lt;wsp:rsid wsp:val=&quot;00D04BA5&quot;/&gt;&lt;wsp:rsid wsp:val=&quot;00D04E41&quot;/&gt;&lt;wsp:rsid wsp:val=&quot;00D121EE&quot;/&gt;&lt;wsp:rsid wsp:val=&quot;00D127F9&quot;/&gt;&lt;wsp:rsid wsp:val=&quot;00D128C8&quot;/&gt;&lt;wsp:rsid wsp:val=&quot;00D1524F&quot;/&gt;&lt;wsp:rsid wsp:val=&quot;00D15751&quot;/&gt;&lt;wsp:rsid wsp:val=&quot;00D26A9F&quot;/&gt;&lt;wsp:rsid wsp:val=&quot;00D26AB4&quot;/&gt;&lt;wsp:rsid wsp:val=&quot;00D36B88&quot;/&gt;&lt;wsp:rsid wsp:val=&quot;00D40179&quot;/&gt;&lt;wsp:rsid wsp:val=&quot;00D408E1&quot;/&gt;&lt;wsp:rsid wsp:val=&quot;00D40E98&quot;/&gt;&lt;wsp:rsid wsp:val=&quot;00D4294B&quot;/&gt;&lt;wsp:rsid wsp:val=&quot;00D43620&quot;/&gt;&lt;wsp:rsid wsp:val=&quot;00D43B06&quot;/&gt;&lt;wsp:rsid wsp:val=&quot;00D440B0&quot;/&gt;&lt;wsp:rsid wsp:val=&quot;00D47FC0&quot;/&gt;&lt;wsp:rsid wsp:val=&quot;00D545CE&quot;/&gt;&lt;wsp:rsid wsp:val=&quot;00D5537E&quot;/&gt;&lt;wsp:rsid wsp:val=&quot;00D56343&quot;/&gt;&lt;wsp:rsid wsp:val=&quot;00D575F5&quot;/&gt;&lt;wsp:rsid wsp:val=&quot;00D57E5F&quot;/&gt;&lt;wsp:rsid wsp:val=&quot;00D624A0&quot;/&gt;&lt;wsp:rsid wsp:val=&quot;00D759F0&quot;/&gt;&lt;wsp:rsid wsp:val=&quot;00D75DE8&quot;/&gt;&lt;wsp:rsid wsp:val=&quot;00D843C4&quot;/&gt;&lt;wsp:rsid wsp:val=&quot;00D874AA&quot;/&gt;&lt;wsp:rsid wsp:val=&quot;00D90EFE&quot;/&gt;&lt;wsp:rsid wsp:val=&quot;00D96010&quot;/&gt;&lt;wsp:rsid wsp:val=&quot;00D97108&quot;/&gt;&lt;wsp:rsid wsp:val=&quot;00DA24C3&quot;/&gt;&lt;wsp:rsid wsp:val=&quot;00DA2524&quot;/&gt;&lt;wsp:rsid wsp:val=&quot;00DA3F15&quot;/&gt;&lt;wsp:rsid wsp:val=&quot;00DA4BEC&quot;/&gt;&lt;wsp:rsid wsp:val=&quot;00DA7686&quot;/&gt;&lt;wsp:rsid wsp:val=&quot;00DB16EF&quot;/&gt;&lt;wsp:rsid wsp:val=&quot;00DB2B53&quot;/&gt;&lt;wsp:rsid wsp:val=&quot;00DB3B2B&quot;/&gt;&lt;wsp:rsid wsp:val=&quot;00DB54CA&quot;/&gt;&lt;wsp:rsid wsp:val=&quot;00DB6B62&quot;/&gt;&lt;wsp:rsid wsp:val=&quot;00DC2C01&quot;/&gt;&lt;wsp:rsid wsp:val=&quot;00DC4050&quot;/&gt;&lt;wsp:rsid wsp:val=&quot;00DC740D&quot;/&gt;&lt;wsp:rsid wsp:val=&quot;00DD03CC&quot;/&gt;&lt;wsp:rsid wsp:val=&quot;00DD1386&quot;/&gt;&lt;wsp:rsid wsp:val=&quot;00DD1C27&quot;/&gt;&lt;wsp:rsid wsp:val=&quot;00DD3262&quot;/&gt;&lt;wsp:rsid wsp:val=&quot;00DD3B44&quot;/&gt;&lt;wsp:rsid wsp:val=&quot;00DD407D&quot;/&gt;&lt;wsp:rsid wsp:val=&quot;00DD503A&quot;/&gt;&lt;wsp:rsid wsp:val=&quot;00DD66BD&quot;/&gt;&lt;wsp:rsid wsp:val=&quot;00DE16F9&quot;/&gt;&lt;wsp:rsid wsp:val=&quot;00DE5B35&quot;/&gt;&lt;wsp:rsid wsp:val=&quot;00DE5DD2&quot;/&gt;&lt;wsp:rsid wsp:val=&quot;00DF10C8&quot;/&gt;&lt;wsp:rsid wsp:val=&quot;00DF127D&quot;/&gt;&lt;wsp:rsid wsp:val=&quot;00DF31FC&quot;/&gt;&lt;wsp:rsid wsp:val=&quot;00DF363E&quot;/&gt;&lt;wsp:rsid wsp:val=&quot;00DF5E4C&quot;/&gt;&lt;wsp:rsid wsp:val=&quot;00DF6757&quot;/&gt;&lt;wsp:rsid wsp:val=&quot;00DF7827&quot;/&gt;&lt;wsp:rsid wsp:val=&quot;00E02FDC&quot;/&gt;&lt;wsp:rsid wsp:val=&quot;00E0316E&quot;/&gt;&lt;wsp:rsid wsp:val=&quot;00E071AF&quot;/&gt;&lt;wsp:rsid wsp:val=&quot;00E0739B&quot;/&gt;&lt;wsp:rsid wsp:val=&quot;00E10392&quot;/&gt;&lt;wsp:rsid wsp:val=&quot;00E11136&quot;/&gt;&lt;wsp:rsid wsp:val=&quot;00E11CB7&quot;/&gt;&lt;wsp:rsid wsp:val=&quot;00E13138&quot;/&gt;&lt;wsp:rsid wsp:val=&quot;00E14BC9&quot;/&gt;&lt;wsp:rsid wsp:val=&quot;00E15738&quot;/&gt;&lt;wsp:rsid wsp:val=&quot;00E172DC&quot;/&gt;&lt;wsp:rsid wsp:val=&quot;00E21BD9&quot;/&gt;&lt;wsp:rsid wsp:val=&quot;00E2207E&quot;/&gt;&lt;wsp:rsid wsp:val=&quot;00E220EE&quot;/&gt;&lt;wsp:rsid wsp:val=&quot;00E24916&quot;/&gt;&lt;wsp:rsid wsp:val=&quot;00E25615&quot;/&gt;&lt;wsp:rsid wsp:val=&quot;00E33F46&quot;/&gt;&lt;wsp:rsid wsp:val=&quot;00E350BC&quot;/&gt;&lt;wsp:rsid wsp:val=&quot;00E352FC&quot;/&gt;&lt;wsp:rsid wsp:val=&quot;00E44371&quot;/&gt;&lt;wsp:rsid wsp:val=&quot;00E5013A&quot;/&gt;&lt;wsp:rsid wsp:val=&quot;00E5022F&quot;/&gt;&lt;wsp:rsid wsp:val=&quot;00E5070E&quot;/&gt;&lt;wsp:rsid wsp:val=&quot;00E52BEA&quot;/&gt;&lt;wsp:rsid wsp:val=&quot;00E53B3E&quot;/&gt;&lt;wsp:rsid wsp:val=&quot;00E5404A&quot;/&gt;&lt;wsp:rsid wsp:val=&quot;00E54814&quot;/&gt;&lt;wsp:rsid wsp:val=&quot;00E55305&quot;/&gt;&lt;wsp:rsid wsp:val=&quot;00E55BE6&quot;/&gt;&lt;wsp:rsid wsp:val=&quot;00E5680D&quot;/&gt;&lt;wsp:rsid wsp:val=&quot;00E57F46&quot;/&gt;&lt;wsp:rsid wsp:val=&quot;00E61767&quot;/&gt;&lt;wsp:rsid wsp:val=&quot;00E666D3&quot;/&gt;&lt;wsp:rsid wsp:val=&quot;00E67ACA&quot;/&gt;&lt;wsp:rsid wsp:val=&quot;00E67D92&quot;/&gt;&lt;wsp:rsid wsp:val=&quot;00E713EC&quot;/&gt;&lt;wsp:rsid wsp:val=&quot;00E7160C&quot;/&gt;&lt;wsp:rsid wsp:val=&quot;00E741EB&quot;/&gt;&lt;wsp:rsid wsp:val=&quot;00E7701F&quot;/&gt;&lt;wsp:rsid wsp:val=&quot;00E77EC8&quot;/&gt;&lt;wsp:rsid wsp:val=&quot;00E8068C&quot;/&gt;&lt;wsp:rsid wsp:val=&quot;00E84403&quot;/&gt;&lt;wsp:rsid wsp:val=&quot;00E84AFD&quot;/&gt;&lt;wsp:rsid wsp:val=&quot;00E85218&quot;/&gt;&lt;wsp:rsid wsp:val=&quot;00E85732&quot;/&gt;&lt;wsp:rsid wsp:val=&quot;00E86859&quot;/&gt;&lt;wsp:rsid wsp:val=&quot;00E86D09&quot;/&gt;&lt;wsp:rsid wsp:val=&quot;00E8744E&quot;/&gt;&lt;wsp:rsid wsp:val=&quot;00E90700&quot;/&gt;&lt;wsp:rsid wsp:val=&quot;00E91A31&quot;/&gt;&lt;wsp:rsid wsp:val=&quot;00E92F1C&quot;/&gt;&lt;wsp:rsid wsp:val=&quot;00E94C1F&quot;/&gt;&lt;wsp:rsid wsp:val=&quot;00E94F8C&quot;/&gt;&lt;wsp:rsid wsp:val=&quot;00E95AAA&quot;/&gt;&lt;wsp:rsid wsp:val=&quot;00EA262E&quot;/&gt;&lt;wsp:rsid wsp:val=&quot;00EA2EC4&quot;/&gt;&lt;wsp:rsid wsp:val=&quot;00EA2EE8&quot;/&gt;&lt;wsp:rsid wsp:val=&quot;00EA2FC2&quot;/&gt;&lt;wsp:rsid wsp:val=&quot;00EA3C54&quot;/&gt;&lt;wsp:rsid wsp:val=&quot;00EA6635&quot;/&gt;&lt;wsp:rsid wsp:val=&quot;00EA7E43&quot;/&gt;&lt;wsp:rsid wsp:val=&quot;00EB173B&quot;/&gt;&lt;wsp:rsid wsp:val=&quot;00EB2740&quot;/&gt;&lt;wsp:rsid wsp:val=&quot;00EB4310&quot;/&gt;&lt;wsp:rsid wsp:val=&quot;00EB460A&quot;/&gt;&lt;wsp:rsid wsp:val=&quot;00EB4E56&quot;/&gt;&lt;wsp:rsid wsp:val=&quot;00EB638C&quot;/&gt;&lt;wsp:rsid wsp:val=&quot;00EC1713&quot;/&gt;&lt;wsp:rsid wsp:val=&quot;00EC20A8&quot;/&gt;&lt;wsp:rsid wsp:val=&quot;00EC2F00&quot;/&gt;&lt;wsp:rsid wsp:val=&quot;00EC6C19&quot;/&gt;&lt;wsp:rsid wsp:val=&quot;00EC7C55&quot;/&gt;&lt;wsp:rsid wsp:val=&quot;00EC7DEB&quot;/&gt;&lt;wsp:rsid wsp:val=&quot;00ED391F&quot;/&gt;&lt;wsp:rsid wsp:val=&quot;00ED45BD&quot;/&gt;&lt;wsp:rsid wsp:val=&quot;00ED648C&quot;/&gt;&lt;wsp:rsid wsp:val=&quot;00ED71C3&quot;/&gt;&lt;wsp:rsid wsp:val=&quot;00EE11B0&quot;/&gt;&lt;wsp:rsid wsp:val=&quot;00EE3F9C&quot;/&gt;&lt;wsp:rsid wsp:val=&quot;00EE79C4&quot;/&gt;&lt;wsp:rsid wsp:val=&quot;00EE7D13&quot;/&gt;&lt;wsp:rsid wsp:val=&quot;00EF0046&quot;/&gt;&lt;wsp:rsid wsp:val=&quot;00F000CC&quot;/&gt;&lt;wsp:rsid wsp:val=&quot;00F01F08&quot;/&gt;&lt;wsp:rsid wsp:val=&quot;00F02115&quot;/&gt;&lt;wsp:rsid wsp:val=&quot;00F02558&quot;/&gt;&lt;wsp:rsid wsp:val=&quot;00F04177&quot;/&gt;&lt;wsp:rsid wsp:val=&quot;00F05420&quot;/&gt;&lt;wsp:rsid wsp:val=&quot;00F079F9&quot;/&gt;&lt;wsp:rsid wsp:val=&quot;00F11A88&quot;/&gt;&lt;wsp:rsid wsp:val=&quot;00F1343C&quot;/&gt;&lt;wsp:rsid wsp:val=&quot;00F136DC&quot;/&gt;&lt;wsp:rsid wsp:val=&quot;00F17B8D&quot;/&gt;&lt;wsp:rsid wsp:val=&quot;00F21DD8&quot;/&gt;&lt;wsp:rsid wsp:val=&quot;00F21FDD&quot;/&gt;&lt;wsp:rsid wsp:val=&quot;00F2667A&quot;/&gt;&lt;wsp:rsid wsp:val=&quot;00F27E4F&quot;/&gt;&lt;wsp:rsid wsp:val=&quot;00F31DD5&quot;/&gt;&lt;wsp:rsid wsp:val=&quot;00F329F8&quot;/&gt;&lt;wsp:rsid wsp:val=&quot;00F3673B&quot;/&gt;&lt;wsp:rsid wsp:val=&quot;00F378DA&quot;/&gt;&lt;wsp:rsid wsp:val=&quot;00F44201&quot;/&gt;&lt;wsp:rsid wsp:val=&quot;00F524E7&quot;/&gt;&lt;wsp:rsid wsp:val=&quot;00F54FF1&quot;/&gt;&lt;wsp:rsid wsp:val=&quot;00F55030&quot;/&gt;&lt;wsp:rsid wsp:val=&quot;00F55C9A&quot;/&gt;&lt;wsp:rsid wsp:val=&quot;00F60460&quot;/&gt;&lt;wsp:rsid wsp:val=&quot;00F62CAA&quot;/&gt;&lt;wsp:rsid wsp:val=&quot;00F6349C&quot;/&gt;&lt;wsp:rsid wsp:val=&quot;00F63A33&quot;/&gt;&lt;wsp:rsid wsp:val=&quot;00F72FE3&quot;/&gt;&lt;wsp:rsid wsp:val=&quot;00F73F29&quot;/&gt;&lt;wsp:rsid wsp:val=&quot;00F76BA7&quot;/&gt;&lt;wsp:rsid wsp:val=&quot;00F80036&quot;/&gt;&lt;wsp:rsid wsp:val=&quot;00F850F3&quot;/&gt;&lt;wsp:rsid wsp:val=&quot;00F854AE&quot;/&gt;&lt;wsp:rsid wsp:val=&quot;00F865CB&quot;/&gt;&lt;wsp:rsid wsp:val=&quot;00F90E34&quot;/&gt;&lt;wsp:rsid wsp:val=&quot;00F94711&quot;/&gt;&lt;wsp:rsid wsp:val=&quot;00F9587C&quot;/&gt;&lt;wsp:rsid wsp:val=&quot;00F95AA5&quot;/&gt;&lt;wsp:rsid wsp:val=&quot;00F97D32&quot;/&gt;&lt;wsp:rsid wsp:val=&quot;00FA118A&quot;/&gt;&lt;wsp:rsid wsp:val=&quot;00FA1191&quot;/&gt;&lt;wsp:rsid wsp:val=&quot;00FA1E1E&quot;/&gt;&lt;wsp:rsid wsp:val=&quot;00FA4AF8&quot;/&gt;&lt;wsp:rsid wsp:val=&quot;00FA5965&quot;/&gt;&lt;wsp:rsid wsp:val=&quot;00FA5DA1&quot;/&gt;&lt;wsp:rsid wsp:val=&quot;00FA6864&quot;/&gt;&lt;wsp:rsid wsp:val=&quot;00FA71B2&quot;/&gt;&lt;wsp:rsid wsp:val=&quot;00FB1FDB&quot;/&gt;&lt;wsp:rsid wsp:val=&quot;00FB24A6&quot;/&gt;&lt;wsp:rsid wsp:val=&quot;00FB2FC3&quot;/&gt;&lt;wsp:rsid wsp:val=&quot;00FB4AA6&quot;/&gt;&lt;wsp:rsid wsp:val=&quot;00FB6076&quot;/&gt;&lt;wsp:rsid wsp:val=&quot;00FB6789&quot;/&gt;&lt;wsp:rsid wsp:val=&quot;00FB7957&quot;/&gt;&lt;wsp:rsid wsp:val=&quot;00FC4E6D&quot;/&gt;&lt;wsp:rsid wsp:val=&quot;00FC639C&quot;/&gt;&lt;wsp:rsid wsp:val=&quot;00FD0A32&quot;/&gt;&lt;wsp:rsid wsp:val=&quot;00FD1E8B&quot;/&gt;&lt;wsp:rsid wsp:val=&quot;00FD3073&quot;/&gt;&lt;wsp:rsid wsp:val=&quot;00FE6A63&quot;/&gt;&lt;wsp:rsid wsp:val=&quot;00FF12FA&quot;/&gt;&lt;wsp:rsid wsp:val=&quot;00FF140E&quot;/&gt;&lt;wsp:rsid wsp:val=&quot;00FF42EF&quot;/&gt;&lt;wsp:rsid wsp:val=&quot;00FF49F9&quot;/&gt;&lt;wsp:rsid wsp:val=&quot;00FF71E2&quot;/&gt;&lt;/wsp:rsids&gt;&lt;/w:docPr&gt;&lt;w:body&gt;&lt;wx:sect&gt;&lt;w:p wsp:rsidR=&quot;00000000&quot; wsp:rsidRDefault=&quot;0099261C&quot; wsp:rsidP=&quot;0099261C&quot;&gt;&lt;m:oMathPara&gt;&lt;m:oMath&gt;&lt;m:sSubSup&gt;&lt;m:sSubSupPr&gt;&lt;m:ctrlPr&gt;&lt;w:rPr&gt;&lt;w:rFonts w:ascii=&quot;Cambria Math&quot;/&gt;&lt;wx:font wx:val=&quot;Cambria Math&quot;/&gt;&lt;w:i/&gt;&lt;/w:rPr&gt;&lt;/m:ctrlPr&gt;&lt;/m:sSubSupPr&gt;&lt;m:e&gt;&lt;m:r&gt;&lt;w:rPr&gt;&lt;w:rFonts w:ascii=&quot;Cambria Math&quot;/&gt;&lt;wx:font wx:val=&quot;Cambria Math&quot;/&gt;&lt;w:i/&gt;&lt;/w:rPr&gt;&lt;m:t&gt;N&lt;/m:t&gt;&lt;/m:r&gt;&lt;/m:e&gt;&lt;m:sub&gt;&lt;m:r&gt;&lt;w:rPr&gt;&lt;w:rFonts w:ascii=&quot;Cambria Math&quot;/&gt;&lt;wx:font wx:val=&quot;Cambria Math&quot;/&gt;&lt;w:i/&gt;&lt;/w:rPr&gt;&lt;m:t&gt;Sec&lt;/m:t&gt;&lt;/m:r&gt;&lt;/m:sub&gt;&lt;m:sup&gt;&lt;m:r&gt;&lt;w:rPr&gt;&lt;w:rFonts w:ascii=&quot;Cambria Math&quot;/&gt;&lt;wx:font wx:val=&quot;Cambria Math&quot;/&gt;&lt;w:i/&gt;&lt;/w:rPr&gt;&lt;m:t&gt;Total&lt;/m:t&gt;&lt;/m:r&gt;&lt;/m:sup&gt;&lt;/m:sSubSup&gt;&lt;m:r&gt;&lt;w:rPr&gt;&lt;w:rFonts w:ascii=&quot;Cambria Math&quot;/&gt;&lt;wx:font wx:val=&quot;Cambria Math&quot;/&gt;&lt;w:i/&gt;&lt;/w:rPr&gt;&lt;m:t&gt;=&lt;/m:t&gt;&lt;/m:r&gt;&lt;m:sSubSup&gt;&lt;m:sSubSupPr&gt;&lt;m:ctrlPr&gt;&lt;w:rPr&gt;&lt;w:rFonts w:ascii=&quot;Cambria Math&quot;/&gt;&lt;wx:font wx:val=&quot;Cambria Math&quot;/&gt;&lt;w:i/&gt;&lt;/w:rPr&gt;&lt;/m:ctrlPr&gt;&lt;/m:sSubSupPr&gt;&lt;m:e&gt;&lt;m:r&gt;&lt;w:rPr&gt;&lt;w:rFonts w:ascii=&quot;Cambria Math&quot;/&gt;&lt;wx:font wx:val=&quot;Cambria Math&quot;/&gt;&lt;w:i/&gt;&lt;/w:rPr&gt;&lt;m:t&gt;N&lt;/m:t&gt;&lt;/m:r&gt;&lt;/m:e&gt;&lt;m:sub&gt;&lt;m:r&gt;&lt;w:rPr&gt;&lt;w:rFonts w:ascii=&quot;Cambria Math&quot;/&gt;&lt;wx:font wx:val=&quot;Cambria Math&quot;/&gt;&lt;w:i/&gt;&lt;/w:rPr&gt;&lt;m:t&gt;bus&lt;/m:t&gt;&lt;/m:r&gt;&lt;/m:sub&gt;&lt;m:sup&gt;&lt;m:r&gt;&lt;w:rPr&gt;&lt;w:rFonts w:ascii=&quot;Cambria Math&quot;/&gt;&lt;wx:font wx:val=&quot;Cambria Math&quot;/&gt;&lt;w:i/&gt;&lt;/w:rPr&gt;&lt;m:t&gt;Total&lt;/m:t&gt;&lt;/m:r&gt;&lt;/m:sup&gt;&lt;/m:sSubSup&gt;&lt;m:r&gt;&lt;w:rPr&gt;&lt;w:rFonts w:ascii=&quot;Cambria Math&quot;/&gt;&lt;w:i/&gt;&lt;/w:rPr&gt;&lt;m:t&gt;-&lt;/m:t&gt;&lt;/m:r&gt;&lt;m:r&gt;&lt;w:rPr&gt;&lt;w:rFonts w:ascii=&quot;Cambria Math&quot;/&gt;&lt;wx:font wx:val=&quot;Cambria Math&quot;/&gt;&lt;w:i/&gt;&lt;/w:rPr&gt;&lt;m:t&gt;1&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 o:title="" chromakey="white"/>
          </v:shape>
        </w:pict>
      </w:r>
      <w:r w:rsidRPr="00EA2EE8">
        <w:instrText xml:space="preserve"> </w:instrText>
      </w:r>
      <w:r w:rsidRPr="00EA2EE8">
        <w:fldChar w:fldCharType="separate"/>
      </w:r>
      <w:r>
        <w:rPr>
          <w:position w:val="-6"/>
        </w:rPr>
        <w:pict w14:anchorId="2F49A593">
          <v:shape id="_x0000_i1042" type="#_x0000_t75" style="width:100.8pt;height:16.2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activeWritingStyle w:lang=&quot;EN-US&quot; w:vendorID=&quot;64&quot; w:dllVersion=&quot;6&quot; w:nlCheck=&quot;on&quot; w:optionSet=&quot;0&quot;/&gt;&lt;w:activeWritingStyle w:lang=&quot;EN-US&quot; w:vendorID=&quot;64&quot; w:dllVersion=&quot;0&quot; w:nlCheck=&quot;on&quot; w:optionSet=&quot;0&quot;/&gt;&lt;w:activeWritingStyle w:lang=&quot;AR-EG&quot; w:vendorID=&quot;64&quot; w:dllVersion=&quot;0&quot; w:nlCheck=&quot;on&quot; w:optionSet=&quot;0&quot;/&gt;&lt;w:stylePaneFormatFilter w:val=&quot;3F01&quot;/&gt;&lt;w:defaultTabStop w:val=&quot;720&quot;/&gt;&lt;w:characterSpacingControl w:val=&quot;DontCompress&quot;/&gt;&lt;w:webPageEncoding w:val=&quot;windows-1256&quot;/&gt;&lt;w:optimizeForBrowser/&gt;&lt;w:validateAgainstSchema/&gt;&lt;w:saveInvalidXML w:val=&quot;off&quot;/&gt;&lt;w:ignoreMixedContent w:val=&quot;off&quot;/&gt;&lt;w:alwaysShowPlaceholderText w:val=&quot;off&quot;/&gt;&lt;w:compat&gt;&lt;w:breakWrappedTables/&gt;&lt;w:snapToGridInCell/&gt;&lt;w:wrapTextWithPunct/&gt;&lt;w:useAsianBreakRules/&gt;&lt;w:useWord2002TableStyleRules/&gt;&lt;/w:compat&gt;&lt;w:docVars&gt;&lt;w:docVar w:name=&quot;__Grammarly_42____i&quot; w:val=&quot;H4sIAAAAAAAEAKtWckksSQxILCpxzi/NK1GyMqwFAAEhoTITAAAA&quot;/&gt;&lt;w:docVar w:name=&quot;__Grammarly_42___1&quot; w:val=&quot;H4sIAAAAAAAEAKtWcslP9kxRslIyNDayNDQzMLQwNzIyszA3tTRV0lEKTi0uzszPAykwrAUAu/2iWiwAAAA=&quot;/&gt;&lt;/w:docVars&gt;&lt;wsp:rsids&gt;&lt;wsp:rsidRoot wsp:val=&quot;00D56343&quot;/&gt;&lt;wsp:rsid wsp:val=&quot;00000BF4&quot;/&gt;&lt;wsp:rsid wsp:val=&quot;00002E14&quot;/&gt;&lt;wsp:rsid wsp:val=&quot;000054DE&quot;/&gt;&lt;wsp:rsid wsp:val=&quot;00007E2E&quot;/&gt;&lt;wsp:rsid wsp:val=&quot;000102ED&quot;/&gt;&lt;wsp:rsid wsp:val=&quot;00011B02&quot;/&gt;&lt;wsp:rsid wsp:val=&quot;00012F3A&quot;/&gt;&lt;wsp:rsid wsp:val=&quot;00014019&quot;/&gt;&lt;wsp:rsid wsp:val=&quot;00014601&quot;/&gt;&lt;wsp:rsid wsp:val=&quot;00016C2D&quot;/&gt;&lt;wsp:rsid wsp:val=&quot;000263E2&quot;/&gt;&lt;wsp:rsid wsp:val=&quot;000264AF&quot;/&gt;&lt;wsp:rsid wsp:val=&quot;0003115F&quot;/&gt;&lt;wsp:rsid wsp:val=&quot;00034341&quot;/&gt;&lt;wsp:rsid wsp:val=&quot;0003641B&quot;/&gt;&lt;wsp:rsid wsp:val=&quot;00043EF0&quot;/&gt;&lt;wsp:rsid wsp:val=&quot;00044A83&quot;/&gt;&lt;wsp:rsid wsp:val=&quot;00044CA1&quot;/&gt;&lt;wsp:rsid wsp:val=&quot;00046514&quot;/&gt;&lt;wsp:rsid wsp:val=&quot;00052425&quot;/&gt;&lt;wsp:rsid wsp:val=&quot;00054B8A&quot;/&gt;&lt;wsp:rsid wsp:val=&quot;00057065&quot;/&gt;&lt;wsp:rsid wsp:val=&quot;000626FE&quot;/&gt;&lt;wsp:rsid wsp:val=&quot;00063B09&quot;/&gt;&lt;wsp:rsid wsp:val=&quot;000662A7&quot;/&gt;&lt;wsp:rsid wsp:val=&quot;0006778C&quot;/&gt;&lt;wsp:rsid wsp:val=&quot;00067967&quot;/&gt;&lt;wsp:rsid wsp:val=&quot;000703F0&quot;/&gt;&lt;wsp:rsid wsp:val=&quot;0007335A&quot;/&gt;&lt;wsp:rsid wsp:val=&quot;0007586F&quot;/&gt;&lt;wsp:rsid wsp:val=&quot;000758C8&quot;/&gt;&lt;wsp:rsid wsp:val=&quot;000768F1&quot;/&gt;&lt;wsp:rsid wsp:val=&quot;00082DCF&quot;/&gt;&lt;wsp:rsid wsp:val=&quot;0008709F&quot;/&gt;&lt;wsp:rsid wsp:val=&quot;000977B9&quot;/&gt;&lt;wsp:rsid wsp:val=&quot;000A0CA0&quot;/&gt;&lt;wsp:rsid wsp:val=&quot;000A1B37&quot;/&gt;&lt;wsp:rsid wsp:val=&quot;000A3DDE&quot;/&gt;&lt;wsp:rsid wsp:val=&quot;000B26B4&quot;/&gt;&lt;wsp:rsid wsp:val=&quot;000B2A39&quot;/&gt;&lt;wsp:rsid wsp:val=&quot;000B7F67&quot;/&gt;&lt;wsp:rsid wsp:val=&quot;000C0978&quot;/&gt;&lt;wsp:rsid wsp:val=&quot;000C3C13&quot;/&gt;&lt;wsp:rsid wsp:val=&quot;000C40AC&quot;/&gt;&lt;wsp:rsid wsp:val=&quot;000C419E&quot;/&gt;&lt;wsp:rsid wsp:val=&quot;000C4305&quot;/&gt;&lt;wsp:rsid wsp:val=&quot;000C6186&quot;/&gt;&lt;wsp:rsid wsp:val=&quot;000C73B7&quot;/&gt;&lt;wsp:rsid wsp:val=&quot;000D10A5&quot;/&gt;&lt;wsp:rsid wsp:val=&quot;000D143A&quot;/&gt;&lt;wsp:rsid wsp:val=&quot;000D264D&quot;/&gt;&lt;wsp:rsid wsp:val=&quot;000D3EC6&quot;/&gt;&lt;wsp:rsid wsp:val=&quot;000D41C1&quot;/&gt;&lt;wsp:rsid wsp:val=&quot;000D69F9&quot;/&gt;&lt;wsp:rsid wsp:val=&quot;000D6A6C&quot;/&gt;&lt;wsp:rsid wsp:val=&quot;000D6D3C&quot;/&gt;&lt;wsp:rsid wsp:val=&quot;000D73FB&quot;/&gt;&lt;wsp:rsid wsp:val=&quot;000D7D1F&quot;/&gt;&lt;wsp:rsid wsp:val=&quot;000E2E2A&quot;/&gt;&lt;wsp:rsid wsp:val=&quot;000E4D64&quot;/&gt;&lt;wsp:rsid wsp:val=&quot;000F2DE4&quot;/&gt;&lt;wsp:rsid wsp:val=&quot;000F335F&quot;/&gt;&lt;wsp:rsid wsp:val=&quot;00101553&quot;/&gt;&lt;wsp:rsid wsp:val=&quot;00103678&quot;/&gt;&lt;wsp:rsid wsp:val=&quot;00104B30&quot;/&gt;&lt;wsp:rsid wsp:val=&quot;0010604C&quot;/&gt;&lt;wsp:rsid wsp:val=&quot;00106458&quot;/&gt;&lt;wsp:rsid wsp:val=&quot;00112278&quot;/&gt;&lt;wsp:rsid wsp:val=&quot;00114BA0&quot;/&gt;&lt;wsp:rsid wsp:val=&quot;001170F7&quot;/&gt;&lt;wsp:rsid wsp:val=&quot;00123B0B&quot;/&gt;&lt;wsp:rsid wsp:val=&quot;00127EC7&quot;/&gt;&lt;wsp:rsid wsp:val=&quot;00130878&quot;/&gt;&lt;wsp:rsid wsp:val=&quot;00135E32&quot;/&gt;&lt;wsp:rsid wsp:val=&quot;001403D8&quot;/&gt;&lt;wsp:rsid wsp:val=&quot;00143D15&quot;/&gt;&lt;wsp:rsid wsp:val=&quot;001442CF&quot;/&gt;&lt;wsp:rsid wsp:val=&quot;001478C8&quot;/&gt;&lt;wsp:rsid wsp:val=&quot;00156910&quot;/&gt;&lt;wsp:rsid wsp:val=&quot;0016063A&quot;/&gt;&lt;wsp:rsid wsp:val=&quot;00162F6D&quot;/&gt;&lt;wsp:rsid wsp:val=&quot;001635FA&quot;/&gt;&lt;wsp:rsid wsp:val=&quot;0016576E&quot;/&gt;&lt;wsp:rsid wsp:val=&quot;00167961&quot;/&gt;&lt;wsp:rsid wsp:val=&quot;00170C46&quot;/&gt;&lt;wsp:rsid wsp:val=&quot;00171FDE&quot;/&gt;&lt;wsp:rsid wsp:val=&quot;00172823&quot;/&gt;&lt;wsp:rsid wsp:val=&quot;00175960&quot;/&gt;&lt;wsp:rsid wsp:val=&quot;001822FA&quot;/&gt;&lt;wsp:rsid wsp:val=&quot;00185199&quot;/&gt;&lt;wsp:rsid wsp:val=&quot;001852BE&quot;/&gt;&lt;wsp:rsid wsp:val=&quot;00191D5D&quot;/&gt;&lt;wsp:rsid wsp:val=&quot;00193ADF&quot;/&gt;&lt;wsp:rsid wsp:val=&quot;001948F9&quot;/&gt;&lt;wsp:rsid wsp:val=&quot;00195C7C&quot;/&gt;&lt;wsp:rsid wsp:val=&quot;001A0722&quot;/&gt;&lt;wsp:rsid wsp:val=&quot;001A0948&quot;/&gt;&lt;wsp:rsid wsp:val=&quot;001A3A6C&quot;/&gt;&lt;wsp:rsid wsp:val=&quot;001A3D80&quot;/&gt;&lt;wsp:rsid wsp:val=&quot;001A4B6A&quot;/&gt;&lt;wsp:rsid wsp:val=&quot;001A5D78&quot;/&gt;&lt;wsp:rsid wsp:val=&quot;001A6351&quot;/&gt;&lt;wsp:rsid wsp:val=&quot;001B385C&quot;/&gt;&lt;wsp:rsid wsp:val=&quot;001B4C77&quot;/&gt;&lt;wsp:rsid wsp:val=&quot;001C0A24&quot;/&gt;&lt;wsp:rsid wsp:val=&quot;001C465A&quot;/&gt;&lt;wsp:rsid wsp:val=&quot;001D0394&quot;/&gt;&lt;wsp:rsid wsp:val=&quot;001D4D4C&quot;/&gt;&lt;wsp:rsid wsp:val=&quot;001E2D9B&quot;/&gt;&lt;wsp:rsid wsp:val=&quot;001E34A5&quot;/&gt;&lt;wsp:rsid wsp:val=&quot;001E3E27&quot;/&gt;&lt;wsp:rsid wsp:val=&quot;001E7A31&quot;/&gt;&lt;wsp:rsid wsp:val=&quot;001F230F&quot;/&gt;&lt;wsp:rsid wsp:val=&quot;001F7E3A&quot;/&gt;&lt;wsp:rsid wsp:val=&quot;0020039C&quot;/&gt;&lt;wsp:rsid wsp:val=&quot;0020063B&quot;/&gt;&lt;wsp:rsid wsp:val=&quot;00200AED&quot;/&gt;&lt;wsp:rsid wsp:val=&quot;002013AB&quot;/&gt;&lt;wsp:rsid wsp:val=&quot;002016AE&quot;/&gt;&lt;wsp:rsid wsp:val=&quot;00202426&quot;/&gt;&lt;wsp:rsid wsp:val=&quot;0020298B&quot;/&gt;&lt;wsp:rsid wsp:val=&quot;0020328A&quot;/&gt;&lt;wsp:rsid wsp:val=&quot;0021109B&quot;/&gt;&lt;wsp:rsid wsp:val=&quot;00211D3B&quot;/&gt;&lt;wsp:rsid wsp:val=&quot;002155F6&quot;/&gt;&lt;wsp:rsid wsp:val=&quot;00215720&quot;/&gt;&lt;wsp:rsid wsp:val=&quot;00220A18&quot;/&gt;&lt;wsp:rsid wsp:val=&quot;00222A0D&quot;/&gt;&lt;wsp:rsid wsp:val=&quot;002235E6&quot;/&gt;&lt;wsp:rsid wsp:val=&quot;00225801&quot;/&gt;&lt;wsp:rsid wsp:val=&quot;0022635D&quot;/&gt;&lt;wsp:rsid wsp:val=&quot;002268EC&quot;/&gt;&lt;wsp:rsid wsp:val=&quot;0022766B&quot;/&gt;&lt;wsp:rsid wsp:val=&quot;0023690C&quot;/&gt;&lt;wsp:rsid wsp:val=&quot;0023743A&quot;/&gt;&lt;wsp:rsid wsp:val=&quot;00251C5B&quot;/&gt;&lt;wsp:rsid wsp:val=&quot;00251F6B&quot;/&gt;&lt;wsp:rsid wsp:val=&quot;002532E5&quot;/&gt;&lt;wsp:rsid wsp:val=&quot;00255B36&quot;/&gt;&lt;wsp:rsid wsp:val=&quot;0025785F&quot;/&gt;&lt;wsp:rsid wsp:val=&quot;00257939&quot;/&gt;&lt;wsp:rsid wsp:val=&quot;002631CB&quot;/&gt;&lt;wsp:rsid wsp:val=&quot;00264722&quot;/&gt;&lt;wsp:rsid wsp:val=&quot;002650DB&quot;/&gt;&lt;wsp:rsid wsp:val=&quot;00267723&quot;/&gt;&lt;wsp:rsid wsp:val=&quot;00267749&quot;/&gt;&lt;wsp:rsid wsp:val=&quot;00271A1A&quot;/&gt;&lt;wsp:rsid wsp:val=&quot;002739F8&quot;/&gt;&lt;wsp:rsid wsp:val=&quot;00274C08&quot;/&gt;&lt;wsp:rsid wsp:val=&quot;0027519D&quot;/&gt;&lt;wsp:rsid wsp:val=&quot;00281958&quot;/&gt;&lt;wsp:rsid wsp:val=&quot;0028550E&quot;/&gt;&lt;wsp:rsid wsp:val=&quot;002855EE&quot;/&gt;&lt;wsp:rsid wsp:val=&quot;00285F91&quot;/&gt;&lt;wsp:rsid wsp:val=&quot;00287CD0&quot;/&gt;&lt;wsp:rsid wsp:val=&quot;00291ABB&quot;/&gt;&lt;wsp:rsid wsp:val=&quot;00294B56&quot;/&gt;&lt;wsp:rsid wsp:val=&quot;002953DB&quot;/&gt;&lt;wsp:rsid wsp:val=&quot;00297CCC&quot;/&gt;&lt;wsp:rsid wsp:val=&quot;002A023A&quot;/&gt;&lt;wsp:rsid wsp:val=&quot;002A399E&quot;/&gt;&lt;wsp:rsid wsp:val=&quot;002A4622&quot;/&gt;&lt;wsp:rsid wsp:val=&quot;002A5EB9&quot;/&gt;&lt;wsp:rsid wsp:val=&quot;002A6DEE&quot;/&gt;&lt;wsp:rsid wsp:val=&quot;002B1C3A&quot;/&gt;&lt;wsp:rsid wsp:val=&quot;002B4C79&quot;/&gt;&lt;wsp:rsid wsp:val=&quot;002B6B35&quot;/&gt;&lt;wsp:rsid wsp:val=&quot;002C308A&quot;/&gt;&lt;wsp:rsid wsp:val=&quot;002C34D1&quot;/&gt;&lt;wsp:rsid wsp:val=&quot;002C3614&quot;/&gt;&lt;wsp:rsid wsp:val=&quot;002C75D6&quot;/&gt;&lt;wsp:rsid wsp:val=&quot;002D2B97&quot;/&gt;&lt;wsp:rsid wsp:val=&quot;002D5E1D&quot;/&gt;&lt;wsp:rsid wsp:val=&quot;002E6C6C&quot;/&gt;&lt;wsp:rsid wsp:val=&quot;002E6F7A&quot;/&gt;&lt;wsp:rsid wsp:val=&quot;002F3502&quot;/&gt;&lt;wsp:rsid wsp:val=&quot;002F57F0&quot;/&gt;&lt;wsp:rsid wsp:val=&quot;002F5A9D&quot;/&gt;&lt;wsp:rsid wsp:val=&quot;0030014A&quot;/&gt;&lt;wsp:rsid wsp:val=&quot;0030520F&quot;/&gt;&lt;wsp:rsid wsp:val=&quot;00305C7B&quot;/&gt;&lt;wsp:rsid wsp:val=&quot;00306341&quot;/&gt;&lt;wsp:rsid wsp:val=&quot;0030685B&quot;/&gt;&lt;wsp:rsid wsp:val=&quot;00307C3D&quot;/&gt;&lt;wsp:rsid wsp:val=&quot;00314D36&quot;/&gt;&lt;wsp:rsid wsp:val=&quot;003171F8&quot;/&gt;&lt;wsp:rsid wsp:val=&quot;003222A8&quot;/&gt;&lt;wsp:rsid wsp:val=&quot;003314BC&quot;/&gt;&lt;wsp:rsid wsp:val=&quot;00336AED&quot;/&gt;&lt;wsp:rsid wsp:val=&quot;00337D8D&quot;/&gt;&lt;wsp:rsid wsp:val=&quot;00341612&quot;/&gt;&lt;wsp:rsid wsp:val=&quot;00341E94&quot;/&gt;&lt;wsp:rsid wsp:val=&quot;00342C52&quot;/&gt;&lt;wsp:rsid wsp:val=&quot;0034400F&quot;/&gt;&lt;wsp:rsid wsp:val=&quot;00344B60&quot;/&gt;&lt;wsp:rsid wsp:val=&quot;00344F8A&quot;/&gt;&lt;wsp:rsid wsp:val=&quot;00345AA3&quot;/&gt;&lt;wsp:rsid wsp:val=&quot;00346B58&quot;/&gt;&lt;wsp:rsid wsp:val=&quot;00354AC7&quot;/&gt;&lt;wsp:rsid wsp:val=&quot;003561BB&quot;/&gt;&lt;wsp:rsid wsp:val=&quot;003563C7&quot;/&gt;&lt;wsp:rsid wsp:val=&quot;00360577&quot;/&gt;&lt;wsp:rsid wsp:val=&quot;00360B7C&quot;/&gt;&lt;wsp:rsid wsp:val=&quot;00362AA4&quot;/&gt;&lt;wsp:rsid wsp:val=&quot;00363E30&quot;/&gt;&lt;wsp:rsid wsp:val=&quot;00365C63&quot;/&gt;&lt;wsp:rsid wsp:val=&quot;0037055A&quot;/&gt;&lt;wsp:rsid wsp:val=&quot;003732E0&quot;/&gt;&lt;wsp:rsid wsp:val=&quot;003741BD&quot;/&gt;&lt;wsp:rsid wsp:val=&quot;003757B0&quot;/&gt;&lt;wsp:rsid wsp:val=&quot;00375A75&quot;/&gt;&lt;wsp:rsid wsp:val=&quot;00376564&quot;/&gt;&lt;wsp:rsid wsp:val=&quot;00380CA1&quot;/&gt;&lt;wsp:rsid wsp:val=&quot;00381F70&quot;/&gt;&lt;wsp:rsid wsp:val=&quot;003832F5&quot;/&gt;&lt;wsp:rsid wsp:val=&quot;00385A80&quot;/&gt;&lt;wsp:rsid wsp:val=&quot;00386755&quot;/&gt;&lt;wsp:rsid wsp:val=&quot;00390322&quot;/&gt;&lt;wsp:rsid wsp:val=&quot;00390B75&quot;/&gt;&lt;wsp:rsid wsp:val=&quot;0039250E&quot;/&gt;&lt;wsp:rsid wsp:val=&quot;00394D24&quot;/&gt;&lt;wsp:rsid wsp:val=&quot;00394F78&quot;/&gt;&lt;wsp:rsid wsp:val=&quot;0039509C&quot;/&gt;&lt;wsp:rsid wsp:val=&quot;003A0E11&quot;/&gt;&lt;wsp:rsid wsp:val=&quot;003A3161&quot;/&gt;&lt;wsp:rsid wsp:val=&quot;003A45F4&quot;/&gt;&lt;wsp:rsid wsp:val=&quot;003B04A6&quot;/&gt;&lt;wsp:rsid wsp:val=&quot;003B2329&quot;/&gt;&lt;wsp:rsid wsp:val=&quot;003B554C&quot;/&gt;&lt;wsp:rsid wsp:val=&quot;003C0069&quot;/&gt;&lt;wsp:rsid wsp:val=&quot;003C0411&quot;/&gt;&lt;wsp:rsid wsp:val=&quot;003C2A74&quot;/&gt;&lt;wsp:rsid wsp:val=&quot;003C3A96&quot;/&gt;&lt;wsp:rsid wsp:val=&quot;003C4741&quot;/&gt;&lt;wsp:rsid wsp:val=&quot;003C4FE2&quot;/&gt;&lt;wsp:rsid wsp:val=&quot;003C52D3&quot;/&gt;&lt;wsp:rsid wsp:val=&quot;003C55C6&quot;/&gt;&lt;wsp:rsid wsp:val=&quot;003C763E&quot;/&gt;&lt;wsp:rsid wsp:val=&quot;003D1012&quot;/&gt;&lt;wsp:rsid wsp:val=&quot;003D12B2&quot;/&gt;&lt;wsp:rsid wsp:val=&quot;003D23B2&quot;/&gt;&lt;wsp:rsid wsp:val=&quot;003D3708&quot;/&gt;&lt;wsp:rsid wsp:val=&quot;003D3FA1&quot;/&gt;&lt;wsp:rsid wsp:val=&quot;003D638B&quot;/&gt;&lt;wsp:rsid wsp:val=&quot;003D7DAF&quot;/&gt;&lt;wsp:rsid wsp:val=&quot;003E2594&quot;/&gt;&lt;wsp:rsid wsp:val=&quot;003E42DF&quot;/&gt;&lt;wsp:rsid wsp:val=&quot;003E43C9&quot;/&gt;&lt;wsp:rsid wsp:val=&quot;003E755B&quot;/&gt;&lt;wsp:rsid wsp:val=&quot;003F006B&quot;/&gt;&lt;wsp:rsid wsp:val=&quot;003F0E2A&quot;/&gt;&lt;wsp:rsid wsp:val=&quot;003F34CB&quot;/&gt;&lt;wsp:rsid wsp:val=&quot;003F3E17&quot;/&gt;&lt;wsp:rsid wsp:val=&quot;003F58BA&quot;/&gt;&lt;wsp:rsid wsp:val=&quot;003F684A&quot;/&gt;&lt;wsp:rsid wsp:val=&quot;004012F3&quot;/&gt;&lt;wsp:rsid wsp:val=&quot;00410CB9&quot;/&gt;&lt;wsp:rsid wsp:val=&quot;00410CFE&quot;/&gt;&lt;wsp:rsid wsp:val=&quot;004113B6&quot;/&gt;&lt;wsp:rsid wsp:val=&quot;00412282&quot;/&gt;&lt;wsp:rsid wsp:val=&quot;00413DAA&quot;/&gt;&lt;wsp:rsid wsp:val=&quot;00414973&quot;/&gt;&lt;wsp:rsid wsp:val=&quot;004158C5&quot;/&gt;&lt;wsp:rsid wsp:val=&quot;00415BD3&quot;/&gt;&lt;wsp:rsid wsp:val=&quot;00416285&quot;/&gt;&lt;wsp:rsid wsp:val=&quot;00416463&quot;/&gt;&lt;wsp:rsid wsp:val=&quot;0041665B&quot;/&gt;&lt;wsp:rsid wsp:val=&quot;00420550&quot;/&gt;&lt;wsp:rsid wsp:val=&quot;00420AA7&quot;/&gt;&lt;wsp:rsid wsp:val=&quot;0042311C&quot;/&gt;&lt;wsp:rsid wsp:val=&quot;004245E3&quot;/&gt;&lt;wsp:rsid wsp:val=&quot;0042616A&quot;/&gt;&lt;wsp:rsid wsp:val=&quot;00426258&quot;/&gt;&lt;wsp:rsid wsp:val=&quot;00427B6D&quot;/&gt;&lt;wsp:rsid wsp:val=&quot;00431EF9&quot;/&gt;&lt;wsp:rsid wsp:val=&quot;00442F11&quot;/&gt;&lt;wsp:rsid wsp:val=&quot;00444352&quot;/&gt;&lt;wsp:rsid wsp:val=&quot;0044583A&quot;/&gt;&lt;wsp:rsid wsp:val=&quot;00450D2B&quot;/&gt;&lt;wsp:rsid wsp:val=&quot;004533F8&quot;/&gt;&lt;wsp:rsid wsp:val=&quot;00453709&quot;/&gt;&lt;wsp:rsid wsp:val=&quot;00456F31&quot;/&gt;&lt;wsp:rsid wsp:val=&quot;0046348D&quot;/&gt;&lt;wsp:rsid wsp:val=&quot;00465BEF&quot;/&gt;&lt;wsp:rsid wsp:val=&quot;00466C5B&quot;/&gt;&lt;wsp:rsid wsp:val=&quot;00466F72&quot;/&gt;&lt;wsp:rsid wsp:val=&quot;00467B9F&quot;/&gt;&lt;wsp:rsid wsp:val=&quot;004744CA&quot;/&gt;&lt;wsp:rsid wsp:val=&quot;00475307&quot;/&gt;&lt;wsp:rsid wsp:val=&quot;00476C1F&quot;/&gt;&lt;wsp:rsid wsp:val=&quot;0048309D&quot;/&gt;&lt;wsp:rsid wsp:val=&quot;004834D1&quot;/&gt;&lt;wsp:rsid wsp:val=&quot;00483D27&quot;/&gt;&lt;wsp:rsid wsp:val=&quot;00484A9D&quot;/&gt;&lt;wsp:rsid wsp:val=&quot;00487096&quot;/&gt;&lt;wsp:rsid wsp:val=&quot;004871EF&quot;/&gt;&lt;wsp:rsid wsp:val=&quot;00487CA2&quot;/&gt;&lt;wsp:rsid wsp:val=&quot;004922BC&quot;/&gt;&lt;wsp:rsid wsp:val=&quot;00492E15&quot;/&gt;&lt;wsp:rsid wsp:val=&quot;004935F0&quot;/&gt;&lt;wsp:rsid wsp:val=&quot;00495E5F&quot;/&gt;&lt;wsp:rsid wsp:val=&quot;004A256F&quot;/&gt;&lt;wsp:rsid wsp:val=&quot;004A37AE&quot;/&gt;&lt;wsp:rsid wsp:val=&quot;004A4CCA&quot;/&gt;&lt;wsp:rsid wsp:val=&quot;004A4D75&quot;/&gt;&lt;wsp:rsid wsp:val=&quot;004B19A8&quot;/&gt;&lt;wsp:rsid wsp:val=&quot;004B768D&quot;/&gt;&lt;wsp:rsid wsp:val=&quot;004B7E7E&quot;/&gt;&lt;wsp:rsid wsp:val=&quot;004C0733&quot;/&gt;&lt;wsp:rsid wsp:val=&quot;004C272F&quot;/&gt;&lt;wsp:rsid wsp:val=&quot;004C2A1B&quot;/&gt;&lt;wsp:rsid wsp:val=&quot;004C43CD&quot;/&gt;&lt;wsp:rsid wsp:val=&quot;004C4CD4&quot;/&gt;&lt;wsp:rsid wsp:val=&quot;004D74E7&quot;/&gt;&lt;wsp:rsid wsp:val=&quot;004D7D0B&quot;/&gt;&lt;wsp:rsid wsp:val=&quot;004E0ADA&quot;/&gt;&lt;wsp:rsid wsp:val=&quot;004E2508&quot;/&gt;&lt;wsp:rsid wsp:val=&quot;004E4F6E&quot;/&gt;&lt;wsp:rsid wsp:val=&quot;004E685C&quot;/&gt;&lt;wsp:rsid wsp:val=&quot;004F410C&quot;/&gt;&lt;wsp:rsid wsp:val=&quot;004F6156&quot;/&gt;&lt;wsp:rsid wsp:val=&quot;005010A9&quot;/&gt;&lt;wsp:rsid wsp:val=&quot;005030F6&quot;/&gt;&lt;wsp:rsid wsp:val=&quot;00504DD9&quot;/&gt;&lt;wsp:rsid wsp:val=&quot;00514AF0&quot;/&gt;&lt;wsp:rsid wsp:val=&quot;005203EF&quot;/&gt;&lt;wsp:rsid wsp:val=&quot;0052338F&quot;/&gt;&lt;wsp:rsid wsp:val=&quot;00523469&quot;/&gt;&lt;wsp:rsid wsp:val=&quot;005261A9&quot;/&gt;&lt;wsp:rsid wsp:val=&quot;005325E2&quot;/&gt;&lt;wsp:rsid wsp:val=&quot;005327DE&quot;/&gt;&lt;wsp:rsid wsp:val=&quot;00533131&quot;/&gt;&lt;wsp:rsid wsp:val=&quot;005369E9&quot;/&gt;&lt;wsp:rsid wsp:val=&quot;0053755A&quot;/&gt;&lt;wsp:rsid wsp:val=&quot;0053758A&quot;/&gt;&lt;wsp:rsid wsp:val=&quot;00541CA0&quot;/&gt;&lt;wsp:rsid wsp:val=&quot;00542119&quot;/&gt;&lt;wsp:rsid wsp:val=&quot;00542E04&quot;/&gt;&lt;wsp:rsid wsp:val=&quot;00543A7B&quot;/&gt;&lt;wsp:rsid wsp:val=&quot;00545641&quot;/&gt;&lt;wsp:rsid wsp:val=&quot;00545A3B&quot;/&gt;&lt;wsp:rsid wsp:val=&quot;005506A2&quot;/&gt;&lt;wsp:rsid wsp:val=&quot;00553ECF&quot;/&gt;&lt;wsp:rsid wsp:val=&quot;00556793&quot;/&gt;&lt;wsp:rsid wsp:val=&quot;005605DC&quot;/&gt;&lt;wsp:rsid wsp:val=&quot;00560F79&quot;/&gt;&lt;wsp:rsid wsp:val=&quot;00561ADE&quot;/&gt;&lt;wsp:rsid wsp:val=&quot;00562434&quot;/&gt;&lt;wsp:rsid wsp:val=&quot;005640A8&quot;/&gt;&lt;wsp:rsid wsp:val=&quot;00565094&quot;/&gt;&lt;wsp:rsid wsp:val=&quot;00565B15&quot;/&gt;&lt;wsp:rsid wsp:val=&quot;00565BAF&quot;/&gt;&lt;wsp:rsid wsp:val=&quot;00570A92&quot;/&gt;&lt;wsp:rsid wsp:val=&quot;00574706&quot;/&gt;&lt;wsp:rsid wsp:val=&quot;00576750&quot;/&gt;&lt;wsp:rsid wsp:val=&quot;00582B8E&quot;/&gt;&lt;wsp:rsid wsp:val=&quot;0058473B&quot;/&gt;&lt;wsp:rsid wsp:val=&quot;00590968&quot;/&gt;&lt;wsp:rsid wsp:val=&quot;005937C3&quot;/&gt;&lt;wsp:rsid wsp:val=&quot;0059620C&quot;/&gt;&lt;wsp:rsid wsp:val=&quot;005A005C&quot;/&gt;&lt;wsp:rsid wsp:val=&quot;005A35E3&quot;/&gt;&lt;wsp:rsid wsp:val=&quot;005A5D57&quot;/&gt;&lt;wsp:rsid wsp:val=&quot;005B420F&quot;/&gt;&lt;wsp:rsid wsp:val=&quot;005B508A&quot;/&gt;&lt;wsp:rsid wsp:val=&quot;005C07F9&quot;/&gt;&lt;wsp:rsid wsp:val=&quot;005C1FBE&quot;/&gt;&lt;wsp:rsid wsp:val=&quot;005C2F85&quot;/&gt;&lt;wsp:rsid wsp:val=&quot;005C51BE&quot;/&gt;&lt;wsp:rsid wsp:val=&quot;005C5ABA&quot;/&gt;&lt;wsp:rsid wsp:val=&quot;005D141C&quot;/&gt;&lt;wsp:rsid wsp:val=&quot;005D5D82&quot;/&gt;&lt;wsp:rsid wsp:val=&quot;005D7CE7&quot;/&gt;&lt;wsp:rsid wsp:val=&quot;005E07F1&quot;/&gt;&lt;wsp:rsid wsp:val=&quot;005E2555&quot;/&gt;&lt;wsp:rsid wsp:val=&quot;005E3180&quot;/&gt;&lt;wsp:rsid wsp:val=&quot;005E5444&quot;/&gt;&lt;wsp:rsid wsp:val=&quot;005F10C7&quot;/&gt;&lt;wsp:rsid wsp:val=&quot;005F533A&quot;/&gt;&lt;wsp:rsid wsp:val=&quot;006052B2&quot;/&gt;&lt;wsp:rsid wsp:val=&quot;00615E07&quot;/&gt;&lt;wsp:rsid wsp:val=&quot;00617AAC&quot;/&gt;&lt;wsp:rsid wsp:val=&quot;006206A4&quot;/&gt;&lt;wsp:rsid wsp:val=&quot;006274FB&quot;/&gt;&lt;wsp:rsid wsp:val=&quot;00630903&quot;/&gt;&lt;wsp:rsid wsp:val=&quot;00635E19&quot;/&gt;&lt;wsp:rsid wsp:val=&quot;00642537&quot;/&gt;&lt;wsp:rsid wsp:val=&quot;00645AB8&quot;/&gt;&lt;wsp:rsid wsp:val=&quot;00646BD5&quot;/&gt;&lt;wsp:rsid wsp:val=&quot;00650005&quot;/&gt;&lt;wsp:rsid wsp:val=&quot;00652091&quot;/&gt;&lt;wsp:rsid wsp:val=&quot;00654C37&quot;/&gt;&lt;wsp:rsid wsp:val=&quot;00654D6D&quot;/&gt;&lt;wsp:rsid wsp:val=&quot;006552FA&quot;/&gt;&lt;wsp:rsid wsp:val=&quot;00663BE3&quot;/&gt;&lt;wsp:rsid wsp:val=&quot;00664603&quot;/&gt;&lt;wsp:rsid wsp:val=&quot;00667EDC&quot;/&gt;&lt;wsp:rsid wsp:val=&quot;00677EFC&quot;/&gt;&lt;wsp:rsid wsp:val=&quot;006810A7&quot;/&gt;&lt;wsp:rsid wsp:val=&quot;00690183&quot;/&gt;&lt;wsp:rsid wsp:val=&quot;006901EE&quot;/&gt;&lt;wsp:rsid wsp:val=&quot;00690245&quot;/&gt;&lt;wsp:rsid wsp:val=&quot;00693660&quot;/&gt;&lt;wsp:rsid wsp:val=&quot;006A00FE&quot;/&gt;&lt;wsp:rsid wsp:val=&quot;006A047A&quot;/&gt;&lt;wsp:rsid wsp:val=&quot;006A221C&quot;/&gt;&lt;wsp:rsid wsp:val=&quot;006A2FF6&quot;/&gt;&lt;wsp:rsid wsp:val=&quot;006B36CF&quot;/&gt;&lt;wsp:rsid wsp:val=&quot;006B5967&quot;/&gt;&lt;wsp:rsid wsp:val=&quot;006B7835&quot;/&gt;&lt;wsp:rsid wsp:val=&quot;006C409E&quot;/&gt;&lt;wsp:rsid wsp:val=&quot;006C54ED&quot;/&gt;&lt;wsp:rsid wsp:val=&quot;006D4E09&quot;/&gt;&lt;wsp:rsid wsp:val=&quot;006D57F1&quot;/&gt;&lt;wsp:rsid wsp:val=&quot;006D6007&quot;/&gt;&lt;wsp:rsid wsp:val=&quot;006E50AD&quot;/&gt;&lt;wsp:rsid wsp:val=&quot;006E65F2&quot;/&gt;&lt;wsp:rsid wsp:val=&quot;006F0B63&quot;/&gt;&lt;wsp:rsid wsp:val=&quot;006F5484&quot;/&gt;&lt;wsp:rsid wsp:val=&quot;00700F6D&quot;/&gt;&lt;wsp:rsid wsp:val=&quot;00703BFE&quot;/&gt;&lt;wsp:rsid wsp:val=&quot;00704FB3&quot;/&gt;&lt;wsp:rsid wsp:val=&quot;00712FED&quot;/&gt;&lt;wsp:rsid wsp:val=&quot;00713C7C&quot;/&gt;&lt;wsp:rsid wsp:val=&quot;0072085C&quot;/&gt;&lt;wsp:rsid wsp:val=&quot;00721065&quot;/&gt;&lt;wsp:rsid wsp:val=&quot;00721FA2&quot;/&gt;&lt;wsp:rsid wsp:val=&quot;00722604&quot;/&gt;&lt;wsp:rsid wsp:val=&quot;00723373&quot;/&gt;&lt;wsp:rsid wsp:val=&quot;00730AF4&quot;/&gt;&lt;wsp:rsid wsp:val=&quot;00731712&quot;/&gt;&lt;wsp:rsid wsp:val=&quot;007318E8&quot;/&gt;&lt;wsp:rsid wsp:val=&quot;00732D7F&quot;/&gt;&lt;wsp:rsid wsp:val=&quot;00733440&quot;/&gt;&lt;wsp:rsid wsp:val=&quot;007349E7&quot;/&gt;&lt;wsp:rsid wsp:val=&quot;0073543C&quot;/&gt;&lt;wsp:rsid wsp:val=&quot;007354F4&quot;/&gt;&lt;wsp:rsid wsp:val=&quot;00735AEC&quot;/&gt;&lt;wsp:rsid wsp:val=&quot;00743188&quot;/&gt;&lt;wsp:rsid wsp:val=&quot;00744A67&quot;/&gt;&lt;wsp:rsid wsp:val=&quot;007452EF&quot;/&gt;&lt;wsp:rsid wsp:val=&quot;00745F17&quot;/&gt;&lt;wsp:rsid wsp:val=&quot;00746378&quot;/&gt;&lt;wsp:rsid wsp:val=&quot;00746CFA&quot;/&gt;&lt;wsp:rsid wsp:val=&quot;007474C3&quot;/&gt;&lt;wsp:rsid wsp:val=&quot;00750B3E&quot;/&gt;&lt;wsp:rsid wsp:val=&quot;00750ECE&quot;/&gt;&lt;wsp:rsid wsp:val=&quot;007545CA&quot;/&gt;&lt;wsp:rsid wsp:val=&quot;007558AA&quot;/&gt;&lt;wsp:rsid wsp:val=&quot;007612DC&quot;/&gt;&lt;wsp:rsid wsp:val=&quot;00763C61&quot;/&gt;&lt;wsp:rsid wsp:val=&quot;00766B6A&quot;/&gt;&lt;wsp:rsid wsp:val=&quot;00767C26&quot;/&gt;&lt;wsp:rsid wsp:val=&quot;00773DBF&quot;/&gt;&lt;wsp:rsid wsp:val=&quot;00784FF2&quot;/&gt;&lt;wsp:rsid wsp:val=&quot;00786385&quot;/&gt;&lt;wsp:rsid wsp:val=&quot;00790D00&quot;/&gt;&lt;wsp:rsid wsp:val=&quot;00791510&quot;/&gt;&lt;wsp:rsid wsp:val=&quot;007930F4&quot;/&gt;&lt;wsp:rsid wsp:val=&quot;0079414A&quot;/&gt;&lt;wsp:rsid wsp:val=&quot;00795900&quot;/&gt;&lt;wsp:rsid wsp:val=&quot;00795E00&quot;/&gt;&lt;wsp:rsid wsp:val=&quot;007968EA&quot;/&gt;&lt;wsp:rsid wsp:val=&quot;0079721A&quot;/&gt;&lt;wsp:rsid wsp:val=&quot;007A268E&quot;/&gt;&lt;wsp:rsid wsp:val=&quot;007A2C1C&quot;/&gt;&lt;wsp:rsid wsp:val=&quot;007A5CD5&quot;/&gt;&lt;wsp:rsid wsp:val=&quot;007A69D8&quot;/&gt;&lt;wsp:rsid wsp:val=&quot;007B488A&quot;/&gt;&lt;wsp:rsid wsp:val=&quot;007B6383&quot;/&gt;&lt;wsp:rsid wsp:val=&quot;007C1FFD&quot;/&gt;&lt;wsp:rsid wsp:val=&quot;007C38AC&quot;/&gt;&lt;wsp:rsid wsp:val=&quot;007C3C29&quot;/&gt;&lt;wsp:rsid wsp:val=&quot;007C4827&quot;/&gt;&lt;wsp:rsid wsp:val=&quot;007C6186&quot;/&gt;&lt;wsp:rsid wsp:val=&quot;007D0A80&quot;/&gt;&lt;wsp:rsid wsp:val=&quot;007D3BC3&quot;/&gt;&lt;wsp:rsid wsp:val=&quot;007D5756&quot;/&gt;&lt;wsp:rsid wsp:val=&quot;007F2004&quot;/&gt;&lt;wsp:rsid wsp:val=&quot;007F3A24&quot;/&gt;&lt;wsp:rsid wsp:val=&quot;007F6332&quot;/&gt;&lt;wsp:rsid wsp:val=&quot;007F6547&quot;/&gt;&lt;wsp:rsid wsp:val=&quot;007F7329&quot;/&gt;&lt;wsp:rsid wsp:val=&quot;008018BF&quot;/&gt;&lt;wsp:rsid wsp:val=&quot;008025AA&quot;/&gt;&lt;wsp:rsid wsp:val=&quot;00803399&quot;/&gt;&lt;wsp:rsid wsp:val=&quot;00804408&quot;/&gt;&lt;wsp:rsid wsp:val=&quot;00806720&quot;/&gt;&lt;wsp:rsid wsp:val=&quot;00806B50&quot;/&gt;&lt;wsp:rsid wsp:val=&quot;008128E5&quot;/&gt;&lt;wsp:rsid wsp:val=&quot;00812F93&quot;/&gt;&lt;wsp:rsid wsp:val=&quot;008175CB&quot;/&gt;&lt;wsp:rsid wsp:val=&quot;00817AC5&quot;/&gt;&lt;wsp:rsid wsp:val=&quot;00820C71&quot;/&gt;&lt;wsp:rsid wsp:val=&quot;008226BA&quot;/&gt;&lt;wsp:rsid wsp:val=&quot;00824CF9&quot;/&gt;&lt;wsp:rsid wsp:val=&quot;00826DD5&quot;/&gt;&lt;wsp:rsid wsp:val=&quot;00827995&quot;/&gt;&lt;wsp:rsid wsp:val=&quot;0083369A&quot;/&gt;&lt;wsp:rsid wsp:val=&quot;00834B30&quot;/&gt;&lt;wsp:rsid wsp:val=&quot;008354B9&quot;/&gt;&lt;wsp:rsid wsp:val=&quot;00840A4D&quot;/&gt;&lt;wsp:rsid wsp:val=&quot;00840C8F&quot;/&gt;&lt;wsp:rsid wsp:val=&quot;0084684A&quot;/&gt;&lt;wsp:rsid wsp:val=&quot;00847940&quot;/&gt;&lt;wsp:rsid wsp:val=&quot;00850E3A&quot;/&gt;&lt;wsp:rsid wsp:val=&quot;0085350C&quot;/&gt;&lt;wsp:rsid wsp:val=&quot;00862631&quot;/&gt;&lt;wsp:rsid wsp:val=&quot;008626AC&quot;/&gt;&lt;wsp:rsid wsp:val=&quot;00862A46&quot;/&gt;&lt;wsp:rsid wsp:val=&quot;008648E4&quot;/&gt;&lt;wsp:rsid wsp:val=&quot;00865963&quot;/&gt;&lt;wsp:rsid wsp:val=&quot;008675B9&quot;/&gt;&lt;wsp:rsid wsp:val=&quot;008701AA&quot;/&gt;&lt;wsp:rsid wsp:val=&quot;00870EBE&quot;/&gt;&lt;wsp:rsid wsp:val=&quot;008737A9&quot;/&gt;&lt;wsp:rsid wsp:val=&quot;00875EF4&quot;/&gt;&lt;wsp:rsid wsp:val=&quot;00881649&quot;/&gt;&lt;wsp:rsid wsp:val=&quot;00882D85&quot;/&gt;&lt;wsp:rsid wsp:val=&quot;00882E41&quot;/&gt;&lt;wsp:rsid wsp:val=&quot;00883B02&quot;/&gt;&lt;wsp:rsid wsp:val=&quot;0088491D&quot;/&gt;&lt;wsp:rsid wsp:val=&quot;00885E7B&quot;/&gt;&lt;wsp:rsid wsp:val=&quot;00886C5B&quot;/&gt;&lt;wsp:rsid wsp:val=&quot;00894099&quot;/&gt;&lt;wsp:rsid wsp:val=&quot;00895903&quot;/&gt;&lt;wsp:rsid wsp:val=&quot;00897779&quot;/&gt;&lt;wsp:rsid wsp:val=&quot;008A149A&quot;/&gt;&lt;wsp:rsid wsp:val=&quot;008A3963&quot;/&gt;&lt;wsp:rsid wsp:val=&quot;008A5D96&quot;/&gt;&lt;wsp:rsid wsp:val=&quot;008B12CB&quot;/&gt;&lt;wsp:rsid wsp:val=&quot;008B145B&quot;/&gt;&lt;wsp:rsid wsp:val=&quot;008B21D8&quot;/&gt;&lt;wsp:rsid wsp:val=&quot;008B2537&quot;/&gt;&lt;wsp:rsid wsp:val=&quot;008B58FF&quot;/&gt;&lt;wsp:rsid wsp:val=&quot;008B6DDB&quot;/&gt;&lt;wsp:rsid wsp:val=&quot;008C0C82&quot;/&gt;&lt;wsp:rsid wsp:val=&quot;008C25F0&quot;/&gt;&lt;wsp:rsid wsp:val=&quot;008C2E73&quot;/&gt;&lt;wsp:rsid wsp:val=&quot;008C6081&quot;/&gt;&lt;wsp:rsid wsp:val=&quot;008C6E72&quot;/&gt;&lt;wsp:rsid wsp:val=&quot;008D0602&quot;/&gt;&lt;wsp:rsid wsp:val=&quot;008D2796&quot;/&gt;&lt;wsp:rsid wsp:val=&quot;008D766B&quot;/&gt;&lt;wsp:rsid wsp:val=&quot;008E0864&quot;/&gt;&lt;wsp:rsid wsp:val=&quot;008E0E70&quot;/&gt;&lt;wsp:rsid wsp:val=&quot;008E344A&quot;/&gt;&lt;wsp:rsid wsp:val=&quot;008E546E&quot;/&gt;&lt;wsp:rsid wsp:val=&quot;008E66FC&quot;/&gt;&lt;wsp:rsid wsp:val=&quot;008E691E&quot;/&gt;&lt;wsp:rsid wsp:val=&quot;008E6AA8&quot;/&gt;&lt;wsp:rsid wsp:val=&quot;008E72A1&quot;/&gt;&lt;wsp:rsid wsp:val=&quot;008F04A7&quot;/&gt;&lt;wsp:rsid wsp:val=&quot;008F0703&quot;/&gt;&lt;wsp:rsid wsp:val=&quot;00902E1C&quot;/&gt;&lt;wsp:rsid wsp:val=&quot;009030B5&quot;/&gt;&lt;wsp:rsid wsp:val=&quot;00904DC3&quot;/&gt;&lt;wsp:rsid wsp:val=&quot;00912B78&quot;/&gt;&lt;wsp:rsid wsp:val=&quot;009149A4&quot;/&gt;&lt;wsp:rsid wsp:val=&quot;009149BF&quot;/&gt;&lt;wsp:rsid wsp:val=&quot;00914FC2&quot;/&gt;&lt;wsp:rsid wsp:val=&quot;00916981&quot;/&gt;&lt;wsp:rsid wsp:val=&quot;00920954&quot;/&gt;&lt;wsp:rsid wsp:val=&quot;00924B1F&quot;/&gt;&lt;wsp:rsid wsp:val=&quot;00927441&quot;/&gt;&lt;wsp:rsid wsp:val=&quot;00933522&quot;/&gt;&lt;wsp:rsid wsp:val=&quot;00933539&quot;/&gt;&lt;wsp:rsid wsp:val=&quot;0093495E&quot;/&gt;&lt;wsp:rsid wsp:val=&quot;0093569D&quot;/&gt;&lt;wsp:rsid wsp:val=&quot;00937469&quot;/&gt;&lt;wsp:rsid wsp:val=&quot;0094026B&quot;/&gt;&lt;wsp:rsid wsp:val=&quot;009412E2&quot;/&gt;&lt;wsp:rsid wsp:val=&quot;00944628&quot;/&gt;&lt;wsp:rsid wsp:val=&quot;00945462&quot;/&gt;&lt;wsp:rsid wsp:val=&quot;0094645B&quot;/&gt;&lt;wsp:rsid wsp:val=&quot;00952A5F&quot;/&gt;&lt;wsp:rsid wsp:val=&quot;00954224&quot;/&gt;&lt;wsp:rsid wsp:val=&quot;00955D4F&quot;/&gt;&lt;wsp:rsid wsp:val=&quot;009566E7&quot;/&gt;&lt;wsp:rsid wsp:val=&quot;0096055B&quot;/&gt;&lt;wsp:rsid wsp:val=&quot;009636E8&quot;/&gt;&lt;wsp:rsid wsp:val=&quot;0096719F&quot;/&gt;&lt;wsp:rsid wsp:val=&quot;00970919&quot;/&gt;&lt;wsp:rsid wsp:val=&quot;00971D6A&quot;/&gt;&lt;wsp:rsid wsp:val=&quot;009738C2&quot;/&gt;&lt;wsp:rsid wsp:val=&quot;00975F22&quot;/&gt;&lt;wsp:rsid wsp:val=&quot;009801E1&quot;/&gt;&lt;wsp:rsid wsp:val=&quot;00980AD5&quot;/&gt;&lt;wsp:rsid wsp:val=&quot;0098185A&quot;/&gt;&lt;wsp:rsid wsp:val=&quot;00982B5C&quot;/&gt;&lt;wsp:rsid wsp:val=&quot;0099261C&quot;/&gt;&lt;wsp:rsid wsp:val=&quot;00994092&quot;/&gt;&lt;wsp:rsid wsp:val=&quot;00996BB5&quot;/&gt;&lt;wsp:rsid wsp:val=&quot;00997105&quot;/&gt;&lt;wsp:rsid wsp:val=&quot;00997371&quot;/&gt;&lt;wsp:rsid wsp:val=&quot;009A1B34&quot;/&gt;&lt;wsp:rsid wsp:val=&quot;009A268C&quot;/&gt;&lt;wsp:rsid wsp:val=&quot;009A3176&quot;/&gt;&lt;wsp:rsid wsp:val=&quot;009A5E45&quot;/&gt;&lt;wsp:rsid wsp:val=&quot;009A705A&quot;/&gt;&lt;wsp:rsid wsp:val=&quot;009B0164&quot;/&gt;&lt;wsp:rsid wsp:val=&quot;009B0D14&quot;/&gt;&lt;wsp:rsid wsp:val=&quot;009B23A9&quot;/&gt;&lt;wsp:rsid wsp:val=&quot;009B5D7E&quot;/&gt;&lt;wsp:rsid wsp:val=&quot;009C30B6&quot;/&gt;&lt;wsp:rsid wsp:val=&quot;009C35A9&quot;/&gt;&lt;wsp:rsid wsp:val=&quot;009C5C3F&quot;/&gt;&lt;wsp:rsid wsp:val=&quot;009C5F80&quot;/&gt;&lt;wsp:rsid wsp:val=&quot;009C7444&quot;/&gt;&lt;wsp:rsid wsp:val=&quot;009D2EFA&quot;/&gt;&lt;wsp:rsid wsp:val=&quot;009D311D&quot;/&gt;&lt;wsp:rsid wsp:val=&quot;009D4CF5&quot;/&gt;&lt;wsp:rsid wsp:val=&quot;009D7B50&quot;/&gt;&lt;wsp:rsid wsp:val=&quot;009E262C&quot;/&gt;&lt;wsp:rsid wsp:val=&quot;009E31A8&quot;/&gt;&lt;wsp:rsid wsp:val=&quot;009F0CD0&quot;/&gt;&lt;wsp:rsid wsp:val=&quot;009F2FD2&quot;/&gt;&lt;wsp:rsid wsp:val=&quot;009F4788&quot;/&gt;&lt;wsp:rsid wsp:val=&quot;009F575D&quot;/&gt;&lt;wsp:rsid wsp:val=&quot;00A012EC&quot;/&gt;&lt;wsp:rsid wsp:val=&quot;00A01CA8&quot;/&gt;&lt;wsp:rsid wsp:val=&quot;00A04F64&quot;/&gt;&lt;wsp:rsid wsp:val=&quot;00A07B7E&quot;/&gt;&lt;wsp:rsid wsp:val=&quot;00A07C10&quot;/&gt;&lt;wsp:rsid wsp:val=&quot;00A124AC&quot;/&gt;&lt;wsp:rsid wsp:val=&quot;00A134A2&quot;/&gt;&lt;wsp:rsid wsp:val=&quot;00A151E9&quot;/&gt;&lt;wsp:rsid wsp:val=&quot;00A16187&quot;/&gt;&lt;wsp:rsid wsp:val=&quot;00A16E94&quot;/&gt;&lt;wsp:rsid wsp:val=&quot;00A2321F&quot;/&gt;&lt;wsp:rsid wsp:val=&quot;00A23767&quot;/&gt;&lt;wsp:rsid wsp:val=&quot;00A23F9F&quot;/&gt;&lt;wsp:rsid wsp:val=&quot;00A26F41&quot;/&gt;&lt;wsp:rsid wsp:val=&quot;00A27479&quot;/&gt;&lt;wsp:rsid wsp:val=&quot;00A2786D&quot;/&gt;&lt;wsp:rsid wsp:val=&quot;00A30870&quot;/&gt;&lt;wsp:rsid wsp:val=&quot;00A338E6&quot;/&gt;&lt;wsp:rsid wsp:val=&quot;00A33DB9&quot;/&gt;&lt;wsp:rsid wsp:val=&quot;00A42409&quot;/&gt;&lt;wsp:rsid wsp:val=&quot;00A42FFC&quot;/&gt;&lt;wsp:rsid wsp:val=&quot;00A43513&quot;/&gt;&lt;wsp:rsid wsp:val=&quot;00A45C11&quot;/&gt;&lt;wsp:rsid wsp:val=&quot;00A50BA0&quot;/&gt;&lt;wsp:rsid wsp:val=&quot;00A510E7&quot;/&gt;&lt;wsp:rsid wsp:val=&quot;00A516CE&quot;/&gt;&lt;wsp:rsid wsp:val=&quot;00A51F28&quot;/&gt;&lt;wsp:rsid wsp:val=&quot;00A56FB7&quot;/&gt;&lt;wsp:rsid wsp:val=&quot;00A60B86&quot;/&gt;&lt;wsp:rsid wsp:val=&quot;00A628F2&quot;/&gt;&lt;wsp:rsid wsp:val=&quot;00A63328&quot;/&gt;&lt;wsp:rsid wsp:val=&quot;00A7316B&quot;/&gt;&lt;wsp:rsid wsp:val=&quot;00A73A9E&quot;/&gt;&lt;wsp:rsid wsp:val=&quot;00A73B37&quot;/&gt;&lt;wsp:rsid wsp:val=&quot;00A8300C&quot;/&gt;&lt;wsp:rsid wsp:val=&quot;00A86D0F&quot;/&gt;&lt;wsp:rsid wsp:val=&quot;00A87FEC&quot;/&gt;&lt;wsp:rsid wsp:val=&quot;00A957E8&quot;/&gt;&lt;wsp:rsid wsp:val=&quot;00AA170E&quot;/&gt;&lt;wsp:rsid wsp:val=&quot;00AA3E39&quot;/&gt;&lt;wsp:rsid wsp:val=&quot;00AC00B2&quot;/&gt;&lt;wsp:rsid wsp:val=&quot;00AC05CF&quot;/&gt;&lt;wsp:rsid wsp:val=&quot;00AC3ECB&quot;/&gt;&lt;wsp:rsid wsp:val=&quot;00AC7E2C&quot;/&gt;&lt;wsp:rsid wsp:val=&quot;00AD1474&quot;/&gt;&lt;wsp:rsid wsp:val=&quot;00AD2DFC&quot;/&gt;&lt;wsp:rsid wsp:val=&quot;00AE04CC&quot;/&gt;&lt;wsp:rsid wsp:val=&quot;00AE237F&quot;/&gt;&lt;wsp:rsid wsp:val=&quot;00AE403B&quot;/&gt;&lt;wsp:rsid wsp:val=&quot;00AE4F33&quot;/&gt;&lt;wsp:rsid wsp:val=&quot;00AE7A3A&quot;/&gt;&lt;wsp:rsid wsp:val=&quot;00AE7D21&quot;/&gt;&lt;wsp:rsid wsp:val=&quot;00AF072A&quot;/&gt;&lt;wsp:rsid wsp:val=&quot;00B0456E&quot;/&gt;&lt;wsp:rsid wsp:val=&quot;00B07350&quot;/&gt;&lt;wsp:rsid wsp:val=&quot;00B10544&quot;/&gt;&lt;wsp:rsid wsp:val=&quot;00B11292&quot;/&gt;&lt;wsp:rsid wsp:val=&quot;00B116B8&quot;/&gt;&lt;wsp:rsid wsp:val=&quot;00B148B9&quot;/&gt;&lt;wsp:rsid wsp:val=&quot;00B15404&quot;/&gt;&lt;wsp:rsid wsp:val=&quot;00B16794&quot;/&gt;&lt;wsp:rsid wsp:val=&quot;00B16B71&quot;/&gt;&lt;wsp:rsid wsp:val=&quot;00B17C5B&quot;/&gt;&lt;wsp:rsid wsp:val=&quot;00B21A97&quot;/&gt;&lt;wsp:rsid wsp:val=&quot;00B21E3F&quot;/&gt;&lt;wsp:rsid wsp:val=&quot;00B22357&quot;/&gt;&lt;wsp:rsid wsp:val=&quot;00B24744&quot;/&gt;&lt;wsp:rsid wsp:val=&quot;00B25128&quot;/&gt;&lt;wsp:rsid wsp:val=&quot;00B26A9D&quot;/&gt;&lt;wsp:rsid wsp:val=&quot;00B30300&quot;/&gt;&lt;wsp:rsid wsp:val=&quot;00B33026&quot;/&gt;&lt;wsp:rsid wsp:val=&quot;00B35908&quot;/&gt;&lt;wsp:rsid wsp:val=&quot;00B37062&quot;/&gt;&lt;wsp:rsid wsp:val=&quot;00B403B7&quot;/&gt;&lt;wsp:rsid wsp:val=&quot;00B42656&quot;/&gt;&lt;wsp:rsid wsp:val=&quot;00B42DAD&quot;/&gt;&lt;wsp:rsid wsp:val=&quot;00B461EF&quot;/&gt;&lt;wsp:rsid wsp:val=&quot;00B479D3&quot;/&gt;&lt;wsp:rsid wsp:val=&quot;00B52A4A&quot;/&gt;&lt;wsp:rsid wsp:val=&quot;00B5565F&quot;/&gt;&lt;wsp:rsid wsp:val=&quot;00B57CEC&quot;/&gt;&lt;wsp:rsid wsp:val=&quot;00B6099E&quot;/&gt;&lt;wsp:rsid wsp:val=&quot;00B6743C&quot;/&gt;&lt;wsp:rsid wsp:val=&quot;00B72F9B&quot;/&gt;&lt;wsp:rsid wsp:val=&quot;00B776F2&quot;/&gt;&lt;wsp:rsid wsp:val=&quot;00B81393&quot;/&gt;&lt;wsp:rsid wsp:val=&quot;00B81DF0&quot;/&gt;&lt;wsp:rsid wsp:val=&quot;00B83078&quot;/&gt;&lt;wsp:rsid wsp:val=&quot;00B83473&quot;/&gt;&lt;wsp:rsid wsp:val=&quot;00B840E9&quot;/&gt;&lt;wsp:rsid wsp:val=&quot;00B86B9A&quot;/&gt;&lt;wsp:rsid wsp:val=&quot;00B87C7D&quot;/&gt;&lt;wsp:rsid wsp:val=&quot;00B9081A&quot;/&gt;&lt;wsp:rsid wsp:val=&quot;00B925C5&quot;/&gt;&lt;wsp:rsid wsp:val=&quot;00B92C4F&quot;/&gt;&lt;wsp:rsid wsp:val=&quot;00B931A5&quot;/&gt;&lt;wsp:rsid wsp:val=&quot;00BA01B4&quot;/&gt;&lt;wsp:rsid wsp:val=&quot;00BA0823&quot;/&gt;&lt;wsp:rsid wsp:val=&quot;00BB2CE9&quot;/&gt;&lt;wsp:rsid wsp:val=&quot;00BB3DA6&quot;/&gt;&lt;wsp:rsid wsp:val=&quot;00BB44D7&quot;/&gt;&lt;wsp:rsid wsp:val=&quot;00BB5F0A&quot;/&gt;&lt;wsp:rsid wsp:val=&quot;00BC029C&quot;/&gt;&lt;wsp:rsid wsp:val=&quot;00BC1219&quot;/&gt;&lt;wsp:rsid wsp:val=&quot;00BC144D&quot;/&gt;&lt;wsp:rsid wsp:val=&quot;00BC4102&quot;/&gt;&lt;wsp:rsid wsp:val=&quot;00BC681D&quot;/&gt;&lt;wsp:rsid wsp:val=&quot;00BC7E2A&quot;/&gt;&lt;wsp:rsid wsp:val=&quot;00BD145C&quot;/&gt;&lt;wsp:rsid wsp:val=&quot;00BD4664&quot;/&gt;&lt;wsp:rsid wsp:val=&quot;00BD50BC&quot;/&gt;&lt;wsp:rsid wsp:val=&quot;00BE2BDE&quot;/&gt;&lt;wsp:rsid wsp:val=&quot;00BE692D&quot;/&gt;&lt;wsp:rsid wsp:val=&quot;00BE6F0F&quot;/&gt;&lt;wsp:rsid wsp:val=&quot;00BE73AA&quot;/&gt;&lt;wsp:rsid wsp:val=&quot;00BE7421&quot;/&gt;&lt;wsp:rsid wsp:val=&quot;00BF5935&quot;/&gt;&lt;wsp:rsid wsp:val=&quot;00BF6601&quot;/&gt;&lt;wsp:rsid wsp:val=&quot;00C01230&quot;/&gt;&lt;wsp:rsid wsp:val=&quot;00C01C23&quot;/&gt;&lt;wsp:rsid wsp:val=&quot;00C0269C&quot;/&gt;&lt;wsp:rsid wsp:val=&quot;00C03173&quot;/&gt;&lt;wsp:rsid wsp:val=&quot;00C06287&quot;/&gt;&lt;wsp:rsid wsp:val=&quot;00C0728B&quot;/&gt;&lt;wsp:rsid wsp:val=&quot;00C10280&quot;/&gt;&lt;wsp:rsid wsp:val=&quot;00C13693&quot;/&gt;&lt;wsp:rsid wsp:val=&quot;00C156B5&quot;/&gt;&lt;wsp:rsid wsp:val=&quot;00C20FCC&quot;/&gt;&lt;wsp:rsid wsp:val=&quot;00C22552&quot;/&gt;&lt;wsp:rsid wsp:val=&quot;00C35BE9&quot;/&gt;&lt;wsp:rsid wsp:val=&quot;00C35DD5&quot;/&gt;&lt;wsp:rsid wsp:val=&quot;00C42A81&quot;/&gt;&lt;wsp:rsid wsp:val=&quot;00C449C7&quot;/&gt;&lt;wsp:rsid wsp:val=&quot;00C45345&quot;/&gt;&lt;wsp:rsid wsp:val=&quot;00C478D6&quot;/&gt;&lt;wsp:rsid wsp:val=&quot;00C50641&quot;/&gt;&lt;wsp:rsid wsp:val=&quot;00C51684&quot;/&gt;&lt;wsp:rsid wsp:val=&quot;00C52AD3&quot;/&gt;&lt;wsp:rsid wsp:val=&quot;00C539E5&quot;/&gt;&lt;wsp:rsid wsp:val=&quot;00C57915&quot;/&gt;&lt;wsp:rsid wsp:val=&quot;00C62971&quot;/&gt;&lt;wsp:rsid wsp:val=&quot;00C63FBF&quot;/&gt;&lt;wsp:rsid wsp:val=&quot;00C65FDA&quot;/&gt;&lt;wsp:rsid wsp:val=&quot;00C67271&quot;/&gt;&lt;wsp:rsid wsp:val=&quot;00C72EF4&quot;/&gt;&lt;wsp:rsid wsp:val=&quot;00C73136&quot;/&gt;&lt;wsp:rsid wsp:val=&quot;00C736CD&quot;/&gt;&lt;wsp:rsid wsp:val=&quot;00C77280&quot;/&gt;&lt;wsp:rsid wsp:val=&quot;00C813FC&quot;/&gt;&lt;wsp:rsid wsp:val=&quot;00C86BFC&quot;/&gt;&lt;wsp:rsid wsp:val=&quot;00C90B76&quot;/&gt;&lt;wsp:rsid wsp:val=&quot;00C935F7&quot;/&gt;&lt;wsp:rsid wsp:val=&quot;00C93F8D&quot;/&gt;&lt;wsp:rsid wsp:val=&quot;00C9572F&quot;/&gt;&lt;wsp:rsid wsp:val=&quot;00C974E2&quot;/&gt;&lt;wsp:rsid wsp:val=&quot;00CA0070&quot;/&gt;&lt;wsp:rsid wsp:val=&quot;00CA168B&quot;/&gt;&lt;wsp:rsid wsp:val=&quot;00CA572B&quot;/&gt;&lt;wsp:rsid wsp:val=&quot;00CA76FF&quot;/&gt;&lt;wsp:rsid wsp:val=&quot;00CA7F0C&quot;/&gt;&lt;wsp:rsid wsp:val=&quot;00CA7F1D&quot;/&gt;&lt;wsp:rsid wsp:val=&quot;00CB28CC&quot;/&gt;&lt;wsp:rsid wsp:val=&quot;00CB3662&quot;/&gt;&lt;wsp:rsid wsp:val=&quot;00CB469A&quot;/&gt;&lt;wsp:rsid wsp:val=&quot;00CB70FB&quot;/&gt;&lt;wsp:rsid wsp:val=&quot;00CC49B9&quot;/&gt;&lt;wsp:rsid wsp:val=&quot;00CC4C5E&quot;/&gt;&lt;wsp:rsid wsp:val=&quot;00CC6546&quot;/&gt;&lt;wsp:rsid wsp:val=&quot;00CD2DDB&quot;/&gt;&lt;wsp:rsid wsp:val=&quot;00CD453B&quot;/&gt;&lt;wsp:rsid wsp:val=&quot;00CD56D6&quot;/&gt;&lt;wsp:rsid wsp:val=&quot;00CD5C5A&quot;/&gt;&lt;wsp:rsid wsp:val=&quot;00CD6F8D&quot;/&gt;&lt;wsp:rsid wsp:val=&quot;00CE4429&quot;/&gt;&lt;wsp:rsid wsp:val=&quot;00CE5395&quot;/&gt;&lt;wsp:rsid wsp:val=&quot;00CE651F&quot;/&gt;&lt;wsp:rsid wsp:val=&quot;00CF11AF&quot;/&gt;&lt;wsp:rsid wsp:val=&quot;00CF3769&quot;/&gt;&lt;wsp:rsid wsp:val=&quot;00D0092A&quot;/&gt;&lt;wsp:rsid wsp:val=&quot;00D04BA5&quot;/&gt;&lt;wsp:rsid wsp:val=&quot;00D04E41&quot;/&gt;&lt;wsp:rsid wsp:val=&quot;00D121EE&quot;/&gt;&lt;wsp:rsid wsp:val=&quot;00D127F9&quot;/&gt;&lt;wsp:rsid wsp:val=&quot;00D128C8&quot;/&gt;&lt;wsp:rsid wsp:val=&quot;00D1524F&quot;/&gt;&lt;wsp:rsid wsp:val=&quot;00D15751&quot;/&gt;&lt;wsp:rsid wsp:val=&quot;00D26A9F&quot;/&gt;&lt;wsp:rsid wsp:val=&quot;00D26AB4&quot;/&gt;&lt;wsp:rsid wsp:val=&quot;00D36B88&quot;/&gt;&lt;wsp:rsid wsp:val=&quot;00D40179&quot;/&gt;&lt;wsp:rsid wsp:val=&quot;00D408E1&quot;/&gt;&lt;wsp:rsid wsp:val=&quot;00D40E98&quot;/&gt;&lt;wsp:rsid wsp:val=&quot;00D4294B&quot;/&gt;&lt;wsp:rsid wsp:val=&quot;00D43620&quot;/&gt;&lt;wsp:rsid wsp:val=&quot;00D43B06&quot;/&gt;&lt;wsp:rsid wsp:val=&quot;00D440B0&quot;/&gt;&lt;wsp:rsid wsp:val=&quot;00D47FC0&quot;/&gt;&lt;wsp:rsid wsp:val=&quot;00D545CE&quot;/&gt;&lt;wsp:rsid wsp:val=&quot;00D5537E&quot;/&gt;&lt;wsp:rsid wsp:val=&quot;00D56343&quot;/&gt;&lt;wsp:rsid wsp:val=&quot;00D575F5&quot;/&gt;&lt;wsp:rsid wsp:val=&quot;00D57E5F&quot;/&gt;&lt;wsp:rsid wsp:val=&quot;00D624A0&quot;/&gt;&lt;wsp:rsid wsp:val=&quot;00D759F0&quot;/&gt;&lt;wsp:rsid wsp:val=&quot;00D75DE8&quot;/&gt;&lt;wsp:rsid wsp:val=&quot;00D843C4&quot;/&gt;&lt;wsp:rsid wsp:val=&quot;00D874AA&quot;/&gt;&lt;wsp:rsid wsp:val=&quot;00D90EFE&quot;/&gt;&lt;wsp:rsid wsp:val=&quot;00D96010&quot;/&gt;&lt;wsp:rsid wsp:val=&quot;00D97108&quot;/&gt;&lt;wsp:rsid wsp:val=&quot;00DA24C3&quot;/&gt;&lt;wsp:rsid wsp:val=&quot;00DA2524&quot;/&gt;&lt;wsp:rsid wsp:val=&quot;00DA3F15&quot;/&gt;&lt;wsp:rsid wsp:val=&quot;00DA4BEC&quot;/&gt;&lt;wsp:rsid wsp:val=&quot;00DA7686&quot;/&gt;&lt;wsp:rsid wsp:val=&quot;00DB16EF&quot;/&gt;&lt;wsp:rsid wsp:val=&quot;00DB2B53&quot;/&gt;&lt;wsp:rsid wsp:val=&quot;00DB3B2B&quot;/&gt;&lt;wsp:rsid wsp:val=&quot;00DB54CA&quot;/&gt;&lt;wsp:rsid wsp:val=&quot;00DB6B62&quot;/&gt;&lt;wsp:rsid wsp:val=&quot;00DC2C01&quot;/&gt;&lt;wsp:rsid wsp:val=&quot;00DC4050&quot;/&gt;&lt;wsp:rsid wsp:val=&quot;00DC740D&quot;/&gt;&lt;wsp:rsid wsp:val=&quot;00DD03CC&quot;/&gt;&lt;wsp:rsid wsp:val=&quot;00DD1386&quot;/&gt;&lt;wsp:rsid wsp:val=&quot;00DD1C27&quot;/&gt;&lt;wsp:rsid wsp:val=&quot;00DD3262&quot;/&gt;&lt;wsp:rsid wsp:val=&quot;00DD3B44&quot;/&gt;&lt;wsp:rsid wsp:val=&quot;00DD407D&quot;/&gt;&lt;wsp:rsid wsp:val=&quot;00DD503A&quot;/&gt;&lt;wsp:rsid wsp:val=&quot;00DD66BD&quot;/&gt;&lt;wsp:rsid wsp:val=&quot;00DE16F9&quot;/&gt;&lt;wsp:rsid wsp:val=&quot;00DE5B35&quot;/&gt;&lt;wsp:rsid wsp:val=&quot;00DE5DD2&quot;/&gt;&lt;wsp:rsid wsp:val=&quot;00DF10C8&quot;/&gt;&lt;wsp:rsid wsp:val=&quot;00DF127D&quot;/&gt;&lt;wsp:rsid wsp:val=&quot;00DF31FC&quot;/&gt;&lt;wsp:rsid wsp:val=&quot;00DF363E&quot;/&gt;&lt;wsp:rsid wsp:val=&quot;00DF5E4C&quot;/&gt;&lt;wsp:rsid wsp:val=&quot;00DF6757&quot;/&gt;&lt;wsp:rsid wsp:val=&quot;00DF7827&quot;/&gt;&lt;wsp:rsid wsp:val=&quot;00E02FDC&quot;/&gt;&lt;wsp:rsid wsp:val=&quot;00E0316E&quot;/&gt;&lt;wsp:rsid wsp:val=&quot;00E071AF&quot;/&gt;&lt;wsp:rsid wsp:val=&quot;00E0739B&quot;/&gt;&lt;wsp:rsid wsp:val=&quot;00E10392&quot;/&gt;&lt;wsp:rsid wsp:val=&quot;00E11136&quot;/&gt;&lt;wsp:rsid wsp:val=&quot;00E11CB7&quot;/&gt;&lt;wsp:rsid wsp:val=&quot;00E13138&quot;/&gt;&lt;wsp:rsid wsp:val=&quot;00E14BC9&quot;/&gt;&lt;wsp:rsid wsp:val=&quot;00E15738&quot;/&gt;&lt;wsp:rsid wsp:val=&quot;00E172DC&quot;/&gt;&lt;wsp:rsid wsp:val=&quot;00E21BD9&quot;/&gt;&lt;wsp:rsid wsp:val=&quot;00E2207E&quot;/&gt;&lt;wsp:rsid wsp:val=&quot;00E220EE&quot;/&gt;&lt;wsp:rsid wsp:val=&quot;00E24916&quot;/&gt;&lt;wsp:rsid wsp:val=&quot;00E25615&quot;/&gt;&lt;wsp:rsid wsp:val=&quot;00E33F46&quot;/&gt;&lt;wsp:rsid wsp:val=&quot;00E350BC&quot;/&gt;&lt;wsp:rsid wsp:val=&quot;00E352FC&quot;/&gt;&lt;wsp:rsid wsp:val=&quot;00E44371&quot;/&gt;&lt;wsp:rsid wsp:val=&quot;00E5013A&quot;/&gt;&lt;wsp:rsid wsp:val=&quot;00E5022F&quot;/&gt;&lt;wsp:rsid wsp:val=&quot;00E5070E&quot;/&gt;&lt;wsp:rsid wsp:val=&quot;00E52BEA&quot;/&gt;&lt;wsp:rsid wsp:val=&quot;00E53B3E&quot;/&gt;&lt;wsp:rsid wsp:val=&quot;00E5404A&quot;/&gt;&lt;wsp:rsid wsp:val=&quot;00E54814&quot;/&gt;&lt;wsp:rsid wsp:val=&quot;00E55305&quot;/&gt;&lt;wsp:rsid wsp:val=&quot;00E55BE6&quot;/&gt;&lt;wsp:rsid wsp:val=&quot;00E5680D&quot;/&gt;&lt;wsp:rsid wsp:val=&quot;00E57F46&quot;/&gt;&lt;wsp:rsid wsp:val=&quot;00E61767&quot;/&gt;&lt;wsp:rsid wsp:val=&quot;00E666D3&quot;/&gt;&lt;wsp:rsid wsp:val=&quot;00E67ACA&quot;/&gt;&lt;wsp:rsid wsp:val=&quot;00E67D92&quot;/&gt;&lt;wsp:rsid wsp:val=&quot;00E713EC&quot;/&gt;&lt;wsp:rsid wsp:val=&quot;00E7160C&quot;/&gt;&lt;wsp:rsid wsp:val=&quot;00E741EB&quot;/&gt;&lt;wsp:rsid wsp:val=&quot;00E7701F&quot;/&gt;&lt;wsp:rsid wsp:val=&quot;00E77EC8&quot;/&gt;&lt;wsp:rsid wsp:val=&quot;00E8068C&quot;/&gt;&lt;wsp:rsid wsp:val=&quot;00E84403&quot;/&gt;&lt;wsp:rsid wsp:val=&quot;00E84AFD&quot;/&gt;&lt;wsp:rsid wsp:val=&quot;00E85218&quot;/&gt;&lt;wsp:rsid wsp:val=&quot;00E85732&quot;/&gt;&lt;wsp:rsid wsp:val=&quot;00E86859&quot;/&gt;&lt;wsp:rsid wsp:val=&quot;00E86D09&quot;/&gt;&lt;wsp:rsid wsp:val=&quot;00E8744E&quot;/&gt;&lt;wsp:rsid wsp:val=&quot;00E90700&quot;/&gt;&lt;wsp:rsid wsp:val=&quot;00E91A31&quot;/&gt;&lt;wsp:rsid wsp:val=&quot;00E92F1C&quot;/&gt;&lt;wsp:rsid wsp:val=&quot;00E94C1F&quot;/&gt;&lt;wsp:rsid wsp:val=&quot;00E94F8C&quot;/&gt;&lt;wsp:rsid wsp:val=&quot;00E95AAA&quot;/&gt;&lt;wsp:rsid wsp:val=&quot;00EA262E&quot;/&gt;&lt;wsp:rsid wsp:val=&quot;00EA2EC4&quot;/&gt;&lt;wsp:rsid wsp:val=&quot;00EA2EE8&quot;/&gt;&lt;wsp:rsid wsp:val=&quot;00EA2FC2&quot;/&gt;&lt;wsp:rsid wsp:val=&quot;00EA3C54&quot;/&gt;&lt;wsp:rsid wsp:val=&quot;00EA6635&quot;/&gt;&lt;wsp:rsid wsp:val=&quot;00EA7E43&quot;/&gt;&lt;wsp:rsid wsp:val=&quot;00EB173B&quot;/&gt;&lt;wsp:rsid wsp:val=&quot;00EB2740&quot;/&gt;&lt;wsp:rsid wsp:val=&quot;00EB4310&quot;/&gt;&lt;wsp:rsid wsp:val=&quot;00EB460A&quot;/&gt;&lt;wsp:rsid wsp:val=&quot;00EB4E56&quot;/&gt;&lt;wsp:rsid wsp:val=&quot;00EB638C&quot;/&gt;&lt;wsp:rsid wsp:val=&quot;00EC1713&quot;/&gt;&lt;wsp:rsid wsp:val=&quot;00EC20A8&quot;/&gt;&lt;wsp:rsid wsp:val=&quot;00EC2F00&quot;/&gt;&lt;wsp:rsid wsp:val=&quot;00EC6C19&quot;/&gt;&lt;wsp:rsid wsp:val=&quot;00EC7C55&quot;/&gt;&lt;wsp:rsid wsp:val=&quot;00EC7DEB&quot;/&gt;&lt;wsp:rsid wsp:val=&quot;00ED391F&quot;/&gt;&lt;wsp:rsid wsp:val=&quot;00ED45BD&quot;/&gt;&lt;wsp:rsid wsp:val=&quot;00ED648C&quot;/&gt;&lt;wsp:rsid wsp:val=&quot;00ED71C3&quot;/&gt;&lt;wsp:rsid wsp:val=&quot;00EE11B0&quot;/&gt;&lt;wsp:rsid wsp:val=&quot;00EE3F9C&quot;/&gt;&lt;wsp:rsid wsp:val=&quot;00EE79C4&quot;/&gt;&lt;wsp:rsid wsp:val=&quot;00EE7D13&quot;/&gt;&lt;wsp:rsid wsp:val=&quot;00EF0046&quot;/&gt;&lt;wsp:rsid wsp:val=&quot;00F000CC&quot;/&gt;&lt;wsp:rsid wsp:val=&quot;00F01F08&quot;/&gt;&lt;wsp:rsid wsp:val=&quot;00F02115&quot;/&gt;&lt;wsp:rsid wsp:val=&quot;00F02558&quot;/&gt;&lt;wsp:rsid wsp:val=&quot;00F04177&quot;/&gt;&lt;wsp:rsid wsp:val=&quot;00F05420&quot;/&gt;&lt;wsp:rsid wsp:val=&quot;00F079F9&quot;/&gt;&lt;wsp:rsid wsp:val=&quot;00F11A88&quot;/&gt;&lt;wsp:rsid wsp:val=&quot;00F1343C&quot;/&gt;&lt;wsp:rsid wsp:val=&quot;00F136DC&quot;/&gt;&lt;wsp:rsid wsp:val=&quot;00F17B8D&quot;/&gt;&lt;wsp:rsid wsp:val=&quot;00F21DD8&quot;/&gt;&lt;wsp:rsid wsp:val=&quot;00F21FDD&quot;/&gt;&lt;wsp:rsid wsp:val=&quot;00F2667A&quot;/&gt;&lt;wsp:rsid wsp:val=&quot;00F27E4F&quot;/&gt;&lt;wsp:rsid wsp:val=&quot;00F31DD5&quot;/&gt;&lt;wsp:rsid wsp:val=&quot;00F329F8&quot;/&gt;&lt;wsp:rsid wsp:val=&quot;00F3673B&quot;/&gt;&lt;wsp:rsid wsp:val=&quot;00F378DA&quot;/&gt;&lt;wsp:rsid wsp:val=&quot;00F44201&quot;/&gt;&lt;wsp:rsid wsp:val=&quot;00F524E7&quot;/&gt;&lt;wsp:rsid wsp:val=&quot;00F54FF1&quot;/&gt;&lt;wsp:rsid wsp:val=&quot;00F55030&quot;/&gt;&lt;wsp:rsid wsp:val=&quot;00F55C9A&quot;/&gt;&lt;wsp:rsid wsp:val=&quot;00F60460&quot;/&gt;&lt;wsp:rsid wsp:val=&quot;00F62CAA&quot;/&gt;&lt;wsp:rsid wsp:val=&quot;00F6349C&quot;/&gt;&lt;wsp:rsid wsp:val=&quot;00F63A33&quot;/&gt;&lt;wsp:rsid wsp:val=&quot;00F72FE3&quot;/&gt;&lt;wsp:rsid wsp:val=&quot;00F73F29&quot;/&gt;&lt;wsp:rsid wsp:val=&quot;00F76BA7&quot;/&gt;&lt;wsp:rsid wsp:val=&quot;00F80036&quot;/&gt;&lt;wsp:rsid wsp:val=&quot;00F850F3&quot;/&gt;&lt;wsp:rsid wsp:val=&quot;00F854AE&quot;/&gt;&lt;wsp:rsid wsp:val=&quot;00F865CB&quot;/&gt;&lt;wsp:rsid wsp:val=&quot;00F90E34&quot;/&gt;&lt;wsp:rsid wsp:val=&quot;00F94711&quot;/&gt;&lt;wsp:rsid wsp:val=&quot;00F9587C&quot;/&gt;&lt;wsp:rsid wsp:val=&quot;00F95AA5&quot;/&gt;&lt;wsp:rsid wsp:val=&quot;00F97D32&quot;/&gt;&lt;wsp:rsid wsp:val=&quot;00FA118A&quot;/&gt;&lt;wsp:rsid wsp:val=&quot;00FA1191&quot;/&gt;&lt;wsp:rsid wsp:val=&quot;00FA1E1E&quot;/&gt;&lt;wsp:rsid wsp:val=&quot;00FA4AF8&quot;/&gt;&lt;wsp:rsid wsp:val=&quot;00FA5965&quot;/&gt;&lt;wsp:rsid wsp:val=&quot;00FA5DA1&quot;/&gt;&lt;wsp:rsid wsp:val=&quot;00FA6864&quot;/&gt;&lt;wsp:rsid wsp:val=&quot;00FA71B2&quot;/&gt;&lt;wsp:rsid wsp:val=&quot;00FB1FDB&quot;/&gt;&lt;wsp:rsid wsp:val=&quot;00FB24A6&quot;/&gt;&lt;wsp:rsid wsp:val=&quot;00FB2FC3&quot;/&gt;&lt;wsp:rsid wsp:val=&quot;00FB4AA6&quot;/&gt;&lt;wsp:rsid wsp:val=&quot;00FB6076&quot;/&gt;&lt;wsp:rsid wsp:val=&quot;00FB6789&quot;/&gt;&lt;wsp:rsid wsp:val=&quot;00FB7957&quot;/&gt;&lt;wsp:rsid wsp:val=&quot;00FC4E6D&quot;/&gt;&lt;wsp:rsid wsp:val=&quot;00FC639C&quot;/&gt;&lt;wsp:rsid wsp:val=&quot;00FD0A32&quot;/&gt;&lt;wsp:rsid wsp:val=&quot;00FD1E8B&quot;/&gt;&lt;wsp:rsid wsp:val=&quot;00FD3073&quot;/&gt;&lt;wsp:rsid wsp:val=&quot;00FE6A63&quot;/&gt;&lt;wsp:rsid wsp:val=&quot;00FF12FA&quot;/&gt;&lt;wsp:rsid wsp:val=&quot;00FF140E&quot;/&gt;&lt;wsp:rsid wsp:val=&quot;00FF42EF&quot;/&gt;&lt;wsp:rsid wsp:val=&quot;00FF49F9&quot;/&gt;&lt;wsp:rsid wsp:val=&quot;00FF71E2&quot;/&gt;&lt;/wsp:rsids&gt;&lt;/w:docPr&gt;&lt;w:body&gt;&lt;wx:sect&gt;&lt;w:p wsp:rsidR=&quot;00000000&quot; wsp:rsidRDefault=&quot;0099261C&quot; wsp:rsidP=&quot;0099261C&quot;&gt;&lt;m:oMathPara&gt;&lt;m:oMath&gt;&lt;m:sSubSup&gt;&lt;m:sSubSupPr&gt;&lt;m:ctrlPr&gt;&lt;w:rPr&gt;&lt;w:rFonts w:ascii=&quot;Cambria Math&quot;/&gt;&lt;wx:font wx:val=&quot;Cambria Math&quot;/&gt;&lt;w:i/&gt;&lt;/w:rPr&gt;&lt;/m:ctrlPr&gt;&lt;/m:sSubSupPr&gt;&lt;m:e&gt;&lt;m:r&gt;&lt;w:rPr&gt;&lt;w:rFonts w:ascii=&quot;Cambria Math&quot;/&gt;&lt;wx:font wx:val=&quot;Cambria Math&quot;/&gt;&lt;w:i/&gt;&lt;/w:rPr&gt;&lt;m:t&gt;N&lt;/m:t&gt;&lt;/m:r&gt;&lt;/m:e&gt;&lt;m:sub&gt;&lt;m:r&gt;&lt;w:rPr&gt;&lt;w:rFonts w:ascii=&quot;Cambria Math&quot;/&gt;&lt;wx:font wx:val=&quot;Cambria Math&quot;/&gt;&lt;w:i/&gt;&lt;/w:rPr&gt;&lt;m:t&gt;Sec&lt;/m:t&gt;&lt;/m:r&gt;&lt;/m:sub&gt;&lt;m:sup&gt;&lt;m:r&gt;&lt;w:rPr&gt;&lt;w:rFonts w:ascii=&quot;Cambria Math&quot;/&gt;&lt;wx:font wx:val=&quot;Cambria Math&quot;/&gt;&lt;w:i/&gt;&lt;/w:rPr&gt;&lt;m:t&gt;Total&lt;/m:t&gt;&lt;/m:r&gt;&lt;/m:sup&gt;&lt;/m:sSubSup&gt;&lt;m:r&gt;&lt;w:rPr&gt;&lt;w:rFonts w:ascii=&quot;Cambria Math&quot;/&gt;&lt;wx:font wx:val=&quot;Cambria Math&quot;/&gt;&lt;w:i/&gt;&lt;/w:rPr&gt;&lt;m:t&gt;=&lt;/m:t&gt;&lt;/m:r&gt;&lt;m:sSubSup&gt;&lt;m:sSubSupPr&gt;&lt;m:ctrlPr&gt;&lt;w:rPr&gt;&lt;w:rFonts w:ascii=&quot;Cambria Math&quot;/&gt;&lt;wx:font wx:val=&quot;Cambria Math&quot;/&gt;&lt;w:i/&gt;&lt;/w:rPr&gt;&lt;/m:ctrlPr&gt;&lt;/m:sSubSupPr&gt;&lt;m:e&gt;&lt;m:r&gt;&lt;w:rPr&gt;&lt;w:rFonts w:ascii=&quot;Cambria Math&quot;/&gt;&lt;wx:font wx:val=&quot;Cambria Math&quot;/&gt;&lt;w:i/&gt;&lt;/w:rPr&gt;&lt;m:t&gt;N&lt;/m:t&gt;&lt;/m:r&gt;&lt;/m:e&gt;&lt;m:sub&gt;&lt;m:r&gt;&lt;w:rPr&gt;&lt;w:rFonts w:ascii=&quot;Cambria Math&quot;/&gt;&lt;wx:font wx:val=&quot;Cambria Math&quot;/&gt;&lt;w:i/&gt;&lt;/w:rPr&gt;&lt;m:t&gt;bus&lt;/m:t&gt;&lt;/m:r&gt;&lt;/m:sub&gt;&lt;m:sup&gt;&lt;m:r&gt;&lt;w:rPr&gt;&lt;w:rFonts w:ascii=&quot;Cambria Math&quot;/&gt;&lt;wx:font wx:val=&quot;Cambria Math&quot;/&gt;&lt;w:i/&gt;&lt;/w:rPr&gt;&lt;m:t&gt;Total&lt;/m:t&gt;&lt;/m:r&gt;&lt;/m:sup&gt;&lt;/m:sSubSup&gt;&lt;m:r&gt;&lt;w:rPr&gt;&lt;w:rFonts w:ascii=&quot;Cambria Math&quot;/&gt;&lt;w:i/&gt;&lt;/w:rPr&gt;&lt;m:t&gt;-&lt;/m:t&gt;&lt;/m:r&gt;&lt;m:r&gt;&lt;w:rPr&gt;&lt;w:rFonts w:ascii=&quot;Cambria Math&quot;/&gt;&lt;wx:font wx:val=&quot;Cambria Math&quot;/&gt;&lt;w:i/&gt;&lt;/w:rPr&gt;&lt;m:t&gt;1&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 o:title="" chromakey="white"/>
          </v:shape>
        </w:pict>
      </w:r>
      <w:r w:rsidRPr="00EA2EE8">
        <w:fldChar w:fldCharType="end"/>
      </w:r>
      <w:r w:rsidRPr="002F5A9D">
        <w:tab/>
      </w:r>
      <w:r w:rsidRPr="002F5A9D">
        <w:tab/>
      </w:r>
      <w:r w:rsidRPr="002F5A9D">
        <w:tab/>
      </w:r>
      <w:r w:rsidRPr="002F5A9D">
        <w:tab/>
      </w:r>
      <w:r w:rsidRPr="002F5A9D">
        <w:tab/>
      </w:r>
      <w:r w:rsidRPr="002F5A9D">
        <w:tab/>
      </w:r>
      <w:r w:rsidRPr="002F5A9D">
        <w:tab/>
      </w:r>
      <w:r w:rsidRPr="002F5A9D">
        <w:tab/>
        <w:t xml:space="preserve">    (B.1)</w:t>
      </w:r>
    </w:p>
    <w:p w14:paraId="162BE08B" w14:textId="77777777" w:rsidR="00C932AC" w:rsidRPr="002F5A9D" w:rsidRDefault="00C932AC" w:rsidP="00815771">
      <w:pPr>
        <w:bidi w:val="0"/>
      </w:pPr>
      <w:r w:rsidRPr="002F5A9D">
        <w:t xml:space="preserve">where, </w:t>
      </w:r>
      <w:r w:rsidRPr="002F5A9D">
        <w:rPr>
          <w:i/>
          <w:iCs/>
        </w:rPr>
        <w:t>N</w:t>
      </w:r>
      <w:r w:rsidRPr="002F5A9D">
        <w:rPr>
          <w:i/>
          <w:iCs/>
          <w:vertAlign w:val="subscript"/>
        </w:rPr>
        <w:t>bus</w:t>
      </w:r>
      <w:r w:rsidRPr="002F5A9D">
        <w:rPr>
          <w:i/>
          <w:iCs/>
          <w:vertAlign w:val="superscript"/>
        </w:rPr>
        <w:t>Total</w:t>
      </w:r>
      <w:r w:rsidRPr="002F5A9D">
        <w:t xml:space="preserve"> is the total number of buses. Each section will carry a number which is one less than its receiving end bus number, e.g., the number of section that connects the sending end </w:t>
      </w:r>
      <w:r w:rsidRPr="002F5A9D">
        <w:rPr>
          <w:i/>
          <w:iCs/>
        </w:rPr>
        <w:t>p</w:t>
      </w:r>
      <w:r w:rsidRPr="002F5A9D">
        <w:t xml:space="preserve"> and the receiving end </w:t>
      </w:r>
      <w:r w:rsidRPr="002F5A9D">
        <w:rPr>
          <w:i/>
          <w:iCs/>
        </w:rPr>
        <w:t>q</w:t>
      </w:r>
      <w:r w:rsidRPr="002F5A9D">
        <w:t xml:space="preserve"> in Fig. 5.1 can be calculated as:</w:t>
      </w:r>
    </w:p>
    <w:p w14:paraId="2C51E4C0" w14:textId="77777777" w:rsidR="00C932AC" w:rsidRPr="002F5A9D" w:rsidRDefault="00C932AC" w:rsidP="00815771">
      <w:pPr>
        <w:bidi w:val="0"/>
      </w:pPr>
      <w:r w:rsidRPr="00EA2EE8">
        <w:fldChar w:fldCharType="begin"/>
      </w:r>
      <w:r w:rsidRPr="00EA2EE8">
        <w:instrText xml:space="preserve"> QUOTE </w:instrText>
      </w:r>
      <w:r>
        <w:rPr>
          <w:position w:val="-23"/>
        </w:rPr>
        <w:pict w14:anchorId="3761C2F5">
          <v:shape id="_x0000_i1043" type="#_x0000_t75" style="width:97.2pt;height:22.8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activeWritingStyle w:lang=&quot;EN-US&quot; w:vendorID=&quot;64&quot; w:dllVersion=&quot;6&quot; w:nlCheck=&quot;on&quot; w:optionSet=&quot;0&quot;/&gt;&lt;w:activeWritingStyle w:lang=&quot;EN-US&quot; w:vendorID=&quot;64&quot; w:dllVersion=&quot;0&quot; w:nlCheck=&quot;on&quot; w:optionSet=&quot;0&quot;/&gt;&lt;w:activeWritingStyle w:lang=&quot;AR-EG&quot; w:vendorID=&quot;64&quot; w:dllVersion=&quot;0&quot; w:nlCheck=&quot;on&quot; w:optionSet=&quot;0&quot;/&gt;&lt;w:stylePaneFormatFilter w:val=&quot;3F01&quot;/&gt;&lt;w:defaultTabStop w:val=&quot;720&quot;/&gt;&lt;w:characterSpacingControl w:val=&quot;DontCompress&quot;/&gt;&lt;w:webPageEncoding w:val=&quot;windows-1256&quot;/&gt;&lt;w:optimizeForBrowser/&gt;&lt;w:validateAgainstSchema/&gt;&lt;w:saveInvalidXML w:val=&quot;off&quot;/&gt;&lt;w:ignoreMixedContent w:val=&quot;off&quot;/&gt;&lt;w:alwaysShowPlaceholderText w:val=&quot;off&quot;/&gt;&lt;w:compat&gt;&lt;w:breakWrappedTables/&gt;&lt;w:snapToGridInCell/&gt;&lt;w:wrapTextWithPunct/&gt;&lt;w:useAsianBreakRules/&gt;&lt;w:useWord2002TableStyleRules/&gt;&lt;/w:compat&gt;&lt;w:docVars&gt;&lt;w:docVar w:name=&quot;__Grammarly_42____i&quot; w:val=&quot;H4sIAAAAAAAEAKtWckksSQxILCpxzi/NK1GyMqwFAAEhoTITAAAA&quot;/&gt;&lt;w:docVar w:name=&quot;__Grammarly_42___1&quot; w:val=&quot;H4sIAAAAAAAEAKtWcslP9kxRslIyNDayNDQzMLQwNzIyszA3tTRV0lEKTi0uzszPAykwrAUAu/2iWiwAAAA=&quot;/&gt;&lt;/w:docVars&gt;&lt;wsp:rsids&gt;&lt;wsp:rsidRoot wsp:val=&quot;00D56343&quot;/&gt;&lt;wsp:rsid wsp:val=&quot;00000BF4&quot;/&gt;&lt;wsp:rsid wsp:val=&quot;00002E14&quot;/&gt;&lt;wsp:rsid wsp:val=&quot;000054DE&quot;/&gt;&lt;wsp:rsid wsp:val=&quot;00007E2E&quot;/&gt;&lt;wsp:rsid wsp:val=&quot;000102ED&quot;/&gt;&lt;wsp:rsid wsp:val=&quot;00011B02&quot;/&gt;&lt;wsp:rsid wsp:val=&quot;00012F3A&quot;/&gt;&lt;wsp:rsid wsp:val=&quot;00014019&quot;/&gt;&lt;wsp:rsid wsp:val=&quot;00014601&quot;/&gt;&lt;wsp:rsid wsp:val=&quot;00016C2D&quot;/&gt;&lt;wsp:rsid wsp:val=&quot;000263E2&quot;/&gt;&lt;wsp:rsid wsp:val=&quot;000264AF&quot;/&gt;&lt;wsp:rsid wsp:val=&quot;0003115F&quot;/&gt;&lt;wsp:rsid wsp:val=&quot;00034341&quot;/&gt;&lt;wsp:rsid wsp:val=&quot;0003641B&quot;/&gt;&lt;wsp:rsid wsp:val=&quot;00043EF0&quot;/&gt;&lt;wsp:rsid wsp:val=&quot;00044A83&quot;/&gt;&lt;wsp:rsid wsp:val=&quot;00044CA1&quot;/&gt;&lt;wsp:rsid wsp:val=&quot;00046514&quot;/&gt;&lt;wsp:rsid wsp:val=&quot;00052425&quot;/&gt;&lt;wsp:rsid wsp:val=&quot;00054B8A&quot;/&gt;&lt;wsp:rsid wsp:val=&quot;00057065&quot;/&gt;&lt;wsp:rsid wsp:val=&quot;000626FE&quot;/&gt;&lt;wsp:rsid wsp:val=&quot;00063B09&quot;/&gt;&lt;wsp:rsid wsp:val=&quot;000662A7&quot;/&gt;&lt;wsp:rsid wsp:val=&quot;0006778C&quot;/&gt;&lt;wsp:rsid wsp:val=&quot;00067967&quot;/&gt;&lt;wsp:rsid wsp:val=&quot;000703F0&quot;/&gt;&lt;wsp:rsid wsp:val=&quot;0007335A&quot;/&gt;&lt;wsp:rsid wsp:val=&quot;0007586F&quot;/&gt;&lt;wsp:rsid wsp:val=&quot;000758C8&quot;/&gt;&lt;wsp:rsid wsp:val=&quot;000768F1&quot;/&gt;&lt;wsp:rsid wsp:val=&quot;00082DCF&quot;/&gt;&lt;wsp:rsid wsp:val=&quot;0008709F&quot;/&gt;&lt;wsp:rsid wsp:val=&quot;000977B9&quot;/&gt;&lt;wsp:rsid wsp:val=&quot;000A0CA0&quot;/&gt;&lt;wsp:rsid wsp:val=&quot;000A1B37&quot;/&gt;&lt;wsp:rsid wsp:val=&quot;000A3DDE&quot;/&gt;&lt;wsp:rsid wsp:val=&quot;000B26B4&quot;/&gt;&lt;wsp:rsid wsp:val=&quot;000B2A39&quot;/&gt;&lt;wsp:rsid wsp:val=&quot;000B7F67&quot;/&gt;&lt;wsp:rsid wsp:val=&quot;000C0978&quot;/&gt;&lt;wsp:rsid wsp:val=&quot;000C3C13&quot;/&gt;&lt;wsp:rsid wsp:val=&quot;000C40AC&quot;/&gt;&lt;wsp:rsid wsp:val=&quot;000C419E&quot;/&gt;&lt;wsp:rsid wsp:val=&quot;000C4305&quot;/&gt;&lt;wsp:rsid wsp:val=&quot;000C6186&quot;/&gt;&lt;wsp:rsid wsp:val=&quot;000C73B7&quot;/&gt;&lt;wsp:rsid wsp:val=&quot;000D10A5&quot;/&gt;&lt;wsp:rsid wsp:val=&quot;000D143A&quot;/&gt;&lt;wsp:rsid wsp:val=&quot;000D264D&quot;/&gt;&lt;wsp:rsid wsp:val=&quot;000D3EC6&quot;/&gt;&lt;wsp:rsid wsp:val=&quot;000D41C1&quot;/&gt;&lt;wsp:rsid wsp:val=&quot;000D69F9&quot;/&gt;&lt;wsp:rsid wsp:val=&quot;000D6A6C&quot;/&gt;&lt;wsp:rsid wsp:val=&quot;000D6D3C&quot;/&gt;&lt;wsp:rsid wsp:val=&quot;000D73FB&quot;/&gt;&lt;wsp:rsid wsp:val=&quot;000D7D1F&quot;/&gt;&lt;wsp:rsid wsp:val=&quot;000E2E2A&quot;/&gt;&lt;wsp:rsid wsp:val=&quot;000E4D64&quot;/&gt;&lt;wsp:rsid wsp:val=&quot;000F2DE4&quot;/&gt;&lt;wsp:rsid wsp:val=&quot;000F335F&quot;/&gt;&lt;wsp:rsid wsp:val=&quot;00101553&quot;/&gt;&lt;wsp:rsid wsp:val=&quot;00103678&quot;/&gt;&lt;wsp:rsid wsp:val=&quot;00104B30&quot;/&gt;&lt;wsp:rsid wsp:val=&quot;0010604C&quot;/&gt;&lt;wsp:rsid wsp:val=&quot;00106458&quot;/&gt;&lt;wsp:rsid wsp:val=&quot;00112278&quot;/&gt;&lt;wsp:rsid wsp:val=&quot;00114BA0&quot;/&gt;&lt;wsp:rsid wsp:val=&quot;001170F7&quot;/&gt;&lt;wsp:rsid wsp:val=&quot;00123B0B&quot;/&gt;&lt;wsp:rsid wsp:val=&quot;00127EC7&quot;/&gt;&lt;wsp:rsid wsp:val=&quot;00130878&quot;/&gt;&lt;wsp:rsid wsp:val=&quot;00135E32&quot;/&gt;&lt;wsp:rsid wsp:val=&quot;001403D8&quot;/&gt;&lt;wsp:rsid wsp:val=&quot;00143D15&quot;/&gt;&lt;wsp:rsid wsp:val=&quot;001442CF&quot;/&gt;&lt;wsp:rsid wsp:val=&quot;001478C8&quot;/&gt;&lt;wsp:rsid wsp:val=&quot;00156910&quot;/&gt;&lt;wsp:rsid wsp:val=&quot;0016063A&quot;/&gt;&lt;wsp:rsid wsp:val=&quot;00162F6D&quot;/&gt;&lt;wsp:rsid wsp:val=&quot;001635FA&quot;/&gt;&lt;wsp:rsid wsp:val=&quot;0016576E&quot;/&gt;&lt;wsp:rsid wsp:val=&quot;00167961&quot;/&gt;&lt;wsp:rsid wsp:val=&quot;00170C46&quot;/&gt;&lt;wsp:rsid wsp:val=&quot;00171FDE&quot;/&gt;&lt;wsp:rsid wsp:val=&quot;00172823&quot;/&gt;&lt;wsp:rsid wsp:val=&quot;00175960&quot;/&gt;&lt;wsp:rsid wsp:val=&quot;001822FA&quot;/&gt;&lt;wsp:rsid wsp:val=&quot;00185199&quot;/&gt;&lt;wsp:rsid wsp:val=&quot;001852BE&quot;/&gt;&lt;wsp:rsid wsp:val=&quot;00191D5D&quot;/&gt;&lt;wsp:rsid wsp:val=&quot;00193ADF&quot;/&gt;&lt;wsp:rsid wsp:val=&quot;001948F9&quot;/&gt;&lt;wsp:rsid wsp:val=&quot;00195C7C&quot;/&gt;&lt;wsp:rsid wsp:val=&quot;001A0722&quot;/&gt;&lt;wsp:rsid wsp:val=&quot;001A0948&quot;/&gt;&lt;wsp:rsid wsp:val=&quot;001A3A6C&quot;/&gt;&lt;wsp:rsid wsp:val=&quot;001A3D80&quot;/&gt;&lt;wsp:rsid wsp:val=&quot;001A4B6A&quot;/&gt;&lt;wsp:rsid wsp:val=&quot;001A5D78&quot;/&gt;&lt;wsp:rsid wsp:val=&quot;001A6351&quot;/&gt;&lt;wsp:rsid wsp:val=&quot;001B385C&quot;/&gt;&lt;wsp:rsid wsp:val=&quot;001B4C77&quot;/&gt;&lt;wsp:rsid wsp:val=&quot;001C0A24&quot;/&gt;&lt;wsp:rsid wsp:val=&quot;001C465A&quot;/&gt;&lt;wsp:rsid wsp:val=&quot;001D0394&quot;/&gt;&lt;wsp:rsid wsp:val=&quot;001D4D4C&quot;/&gt;&lt;wsp:rsid wsp:val=&quot;001E2D9B&quot;/&gt;&lt;wsp:rsid wsp:val=&quot;001E34A5&quot;/&gt;&lt;wsp:rsid wsp:val=&quot;001E3E27&quot;/&gt;&lt;wsp:rsid wsp:val=&quot;001E7A31&quot;/&gt;&lt;wsp:rsid wsp:val=&quot;001F230F&quot;/&gt;&lt;wsp:rsid wsp:val=&quot;001F7E3A&quot;/&gt;&lt;wsp:rsid wsp:val=&quot;0020039C&quot;/&gt;&lt;wsp:rsid wsp:val=&quot;0020063B&quot;/&gt;&lt;wsp:rsid wsp:val=&quot;00200AED&quot;/&gt;&lt;wsp:rsid wsp:val=&quot;002013AB&quot;/&gt;&lt;wsp:rsid wsp:val=&quot;002016AE&quot;/&gt;&lt;wsp:rsid wsp:val=&quot;00202426&quot;/&gt;&lt;wsp:rsid wsp:val=&quot;0020298B&quot;/&gt;&lt;wsp:rsid wsp:val=&quot;0020328A&quot;/&gt;&lt;wsp:rsid wsp:val=&quot;0021109B&quot;/&gt;&lt;wsp:rsid wsp:val=&quot;00211D3B&quot;/&gt;&lt;wsp:rsid wsp:val=&quot;002155F6&quot;/&gt;&lt;wsp:rsid wsp:val=&quot;00215720&quot;/&gt;&lt;wsp:rsid wsp:val=&quot;00220A18&quot;/&gt;&lt;wsp:rsid wsp:val=&quot;00222A0D&quot;/&gt;&lt;wsp:rsid wsp:val=&quot;002235E6&quot;/&gt;&lt;wsp:rsid wsp:val=&quot;00225801&quot;/&gt;&lt;wsp:rsid wsp:val=&quot;0022635D&quot;/&gt;&lt;wsp:rsid wsp:val=&quot;002268EC&quot;/&gt;&lt;wsp:rsid wsp:val=&quot;0022766B&quot;/&gt;&lt;wsp:rsid wsp:val=&quot;0023690C&quot;/&gt;&lt;wsp:rsid wsp:val=&quot;0023743A&quot;/&gt;&lt;wsp:rsid wsp:val=&quot;00251C5B&quot;/&gt;&lt;wsp:rsid wsp:val=&quot;00251F6B&quot;/&gt;&lt;wsp:rsid wsp:val=&quot;002532E5&quot;/&gt;&lt;wsp:rsid wsp:val=&quot;00255B36&quot;/&gt;&lt;wsp:rsid wsp:val=&quot;0025785F&quot;/&gt;&lt;wsp:rsid wsp:val=&quot;00257939&quot;/&gt;&lt;wsp:rsid wsp:val=&quot;002631CB&quot;/&gt;&lt;wsp:rsid wsp:val=&quot;00264722&quot;/&gt;&lt;wsp:rsid wsp:val=&quot;002650DB&quot;/&gt;&lt;wsp:rsid wsp:val=&quot;00267723&quot;/&gt;&lt;wsp:rsid wsp:val=&quot;00267749&quot;/&gt;&lt;wsp:rsid wsp:val=&quot;00271A1A&quot;/&gt;&lt;wsp:rsid wsp:val=&quot;002739F8&quot;/&gt;&lt;wsp:rsid wsp:val=&quot;00274C08&quot;/&gt;&lt;wsp:rsid wsp:val=&quot;0027519D&quot;/&gt;&lt;wsp:rsid wsp:val=&quot;00281958&quot;/&gt;&lt;wsp:rsid wsp:val=&quot;0028550E&quot;/&gt;&lt;wsp:rsid wsp:val=&quot;002855EE&quot;/&gt;&lt;wsp:rsid wsp:val=&quot;00285F91&quot;/&gt;&lt;wsp:rsid wsp:val=&quot;00287CD0&quot;/&gt;&lt;wsp:rsid wsp:val=&quot;00291ABB&quot;/&gt;&lt;wsp:rsid wsp:val=&quot;00294B56&quot;/&gt;&lt;wsp:rsid wsp:val=&quot;002953DB&quot;/&gt;&lt;wsp:rsid wsp:val=&quot;00297CCC&quot;/&gt;&lt;wsp:rsid wsp:val=&quot;002A023A&quot;/&gt;&lt;wsp:rsid wsp:val=&quot;002A399E&quot;/&gt;&lt;wsp:rsid wsp:val=&quot;002A4622&quot;/&gt;&lt;wsp:rsid wsp:val=&quot;002A5EB9&quot;/&gt;&lt;wsp:rsid wsp:val=&quot;002A6DEE&quot;/&gt;&lt;wsp:rsid wsp:val=&quot;002B1C3A&quot;/&gt;&lt;wsp:rsid wsp:val=&quot;002B4C79&quot;/&gt;&lt;wsp:rsid wsp:val=&quot;002B6B35&quot;/&gt;&lt;wsp:rsid wsp:val=&quot;002C308A&quot;/&gt;&lt;wsp:rsid wsp:val=&quot;002C34D1&quot;/&gt;&lt;wsp:rsid wsp:val=&quot;002C3614&quot;/&gt;&lt;wsp:rsid wsp:val=&quot;002C75D6&quot;/&gt;&lt;wsp:rsid wsp:val=&quot;002D2B97&quot;/&gt;&lt;wsp:rsid wsp:val=&quot;002D5E1D&quot;/&gt;&lt;wsp:rsid wsp:val=&quot;002E6C6C&quot;/&gt;&lt;wsp:rsid wsp:val=&quot;002E6F7A&quot;/&gt;&lt;wsp:rsid wsp:val=&quot;002F3502&quot;/&gt;&lt;wsp:rsid wsp:val=&quot;002F57F0&quot;/&gt;&lt;wsp:rsid wsp:val=&quot;002F5A9D&quot;/&gt;&lt;wsp:rsid wsp:val=&quot;0030014A&quot;/&gt;&lt;wsp:rsid wsp:val=&quot;0030520F&quot;/&gt;&lt;wsp:rsid wsp:val=&quot;00305C7B&quot;/&gt;&lt;wsp:rsid wsp:val=&quot;00306341&quot;/&gt;&lt;wsp:rsid wsp:val=&quot;0030685B&quot;/&gt;&lt;wsp:rsid wsp:val=&quot;00307C3D&quot;/&gt;&lt;wsp:rsid wsp:val=&quot;00314D36&quot;/&gt;&lt;wsp:rsid wsp:val=&quot;003171F8&quot;/&gt;&lt;wsp:rsid wsp:val=&quot;003222A8&quot;/&gt;&lt;wsp:rsid wsp:val=&quot;003314BC&quot;/&gt;&lt;wsp:rsid wsp:val=&quot;00336AED&quot;/&gt;&lt;wsp:rsid wsp:val=&quot;00337D8D&quot;/&gt;&lt;wsp:rsid wsp:val=&quot;00341612&quot;/&gt;&lt;wsp:rsid wsp:val=&quot;00341E94&quot;/&gt;&lt;wsp:rsid wsp:val=&quot;00342C52&quot;/&gt;&lt;wsp:rsid wsp:val=&quot;0034400F&quot;/&gt;&lt;wsp:rsid wsp:val=&quot;00344B60&quot;/&gt;&lt;wsp:rsid wsp:val=&quot;00344F8A&quot;/&gt;&lt;wsp:rsid wsp:val=&quot;00345AA3&quot;/&gt;&lt;wsp:rsid wsp:val=&quot;00346B58&quot;/&gt;&lt;wsp:rsid wsp:val=&quot;00354AC7&quot;/&gt;&lt;wsp:rsid wsp:val=&quot;003561BB&quot;/&gt;&lt;wsp:rsid wsp:val=&quot;003563C7&quot;/&gt;&lt;wsp:rsid wsp:val=&quot;00360577&quot;/&gt;&lt;wsp:rsid wsp:val=&quot;00360B7C&quot;/&gt;&lt;wsp:rsid wsp:val=&quot;00362AA4&quot;/&gt;&lt;wsp:rsid wsp:val=&quot;00363E30&quot;/&gt;&lt;wsp:rsid wsp:val=&quot;00365C63&quot;/&gt;&lt;wsp:rsid wsp:val=&quot;0037055A&quot;/&gt;&lt;wsp:rsid wsp:val=&quot;003732E0&quot;/&gt;&lt;wsp:rsid wsp:val=&quot;003741BD&quot;/&gt;&lt;wsp:rsid wsp:val=&quot;003757B0&quot;/&gt;&lt;wsp:rsid wsp:val=&quot;00375A75&quot;/&gt;&lt;wsp:rsid wsp:val=&quot;00376564&quot;/&gt;&lt;wsp:rsid wsp:val=&quot;00380CA1&quot;/&gt;&lt;wsp:rsid wsp:val=&quot;00381F70&quot;/&gt;&lt;wsp:rsid wsp:val=&quot;003832F5&quot;/&gt;&lt;wsp:rsid wsp:val=&quot;00385A80&quot;/&gt;&lt;wsp:rsid wsp:val=&quot;00386755&quot;/&gt;&lt;wsp:rsid wsp:val=&quot;00390322&quot;/&gt;&lt;wsp:rsid wsp:val=&quot;00390B75&quot;/&gt;&lt;wsp:rsid wsp:val=&quot;0039250E&quot;/&gt;&lt;wsp:rsid wsp:val=&quot;00394D24&quot;/&gt;&lt;wsp:rsid wsp:val=&quot;00394F78&quot;/&gt;&lt;wsp:rsid wsp:val=&quot;0039509C&quot;/&gt;&lt;wsp:rsid wsp:val=&quot;003A0E11&quot;/&gt;&lt;wsp:rsid wsp:val=&quot;003A3161&quot;/&gt;&lt;wsp:rsid wsp:val=&quot;003A45F4&quot;/&gt;&lt;wsp:rsid wsp:val=&quot;003B04A6&quot;/&gt;&lt;wsp:rsid wsp:val=&quot;003B2329&quot;/&gt;&lt;wsp:rsid wsp:val=&quot;003B554C&quot;/&gt;&lt;wsp:rsid wsp:val=&quot;003C0069&quot;/&gt;&lt;wsp:rsid wsp:val=&quot;003C0411&quot;/&gt;&lt;wsp:rsid wsp:val=&quot;003C2A74&quot;/&gt;&lt;wsp:rsid wsp:val=&quot;003C3A96&quot;/&gt;&lt;wsp:rsid wsp:val=&quot;003C4741&quot;/&gt;&lt;wsp:rsid wsp:val=&quot;003C4FE2&quot;/&gt;&lt;wsp:rsid wsp:val=&quot;003C52D3&quot;/&gt;&lt;wsp:rsid wsp:val=&quot;003C55C6&quot;/&gt;&lt;wsp:rsid wsp:val=&quot;003C763E&quot;/&gt;&lt;wsp:rsid wsp:val=&quot;003D1012&quot;/&gt;&lt;wsp:rsid wsp:val=&quot;003D12B2&quot;/&gt;&lt;wsp:rsid wsp:val=&quot;003D23B2&quot;/&gt;&lt;wsp:rsid wsp:val=&quot;003D3708&quot;/&gt;&lt;wsp:rsid wsp:val=&quot;003D3FA1&quot;/&gt;&lt;wsp:rsid wsp:val=&quot;003D638B&quot;/&gt;&lt;wsp:rsid wsp:val=&quot;003D7DAF&quot;/&gt;&lt;wsp:rsid wsp:val=&quot;003E2594&quot;/&gt;&lt;wsp:rsid wsp:val=&quot;003E42DF&quot;/&gt;&lt;wsp:rsid wsp:val=&quot;003E43C9&quot;/&gt;&lt;wsp:rsid wsp:val=&quot;003E755B&quot;/&gt;&lt;wsp:rsid wsp:val=&quot;003F006B&quot;/&gt;&lt;wsp:rsid wsp:val=&quot;003F0E2A&quot;/&gt;&lt;wsp:rsid wsp:val=&quot;003F34CB&quot;/&gt;&lt;wsp:rsid wsp:val=&quot;003F3E17&quot;/&gt;&lt;wsp:rsid wsp:val=&quot;003F58BA&quot;/&gt;&lt;wsp:rsid wsp:val=&quot;003F684A&quot;/&gt;&lt;wsp:rsid wsp:val=&quot;004012F3&quot;/&gt;&lt;wsp:rsid wsp:val=&quot;00410CB9&quot;/&gt;&lt;wsp:rsid wsp:val=&quot;00410CFE&quot;/&gt;&lt;wsp:rsid wsp:val=&quot;004113B6&quot;/&gt;&lt;wsp:rsid wsp:val=&quot;00412282&quot;/&gt;&lt;wsp:rsid wsp:val=&quot;00413DAA&quot;/&gt;&lt;wsp:rsid wsp:val=&quot;00414973&quot;/&gt;&lt;wsp:rsid wsp:val=&quot;004158C5&quot;/&gt;&lt;wsp:rsid wsp:val=&quot;00415BD3&quot;/&gt;&lt;wsp:rsid wsp:val=&quot;00416285&quot;/&gt;&lt;wsp:rsid wsp:val=&quot;00416463&quot;/&gt;&lt;wsp:rsid wsp:val=&quot;0041665B&quot;/&gt;&lt;wsp:rsid wsp:val=&quot;00420550&quot;/&gt;&lt;wsp:rsid wsp:val=&quot;00420AA7&quot;/&gt;&lt;wsp:rsid wsp:val=&quot;0042311C&quot;/&gt;&lt;wsp:rsid wsp:val=&quot;004245E3&quot;/&gt;&lt;wsp:rsid wsp:val=&quot;0042616A&quot;/&gt;&lt;wsp:rsid wsp:val=&quot;00426258&quot;/&gt;&lt;wsp:rsid wsp:val=&quot;00427B6D&quot;/&gt;&lt;wsp:rsid wsp:val=&quot;00431EF9&quot;/&gt;&lt;wsp:rsid wsp:val=&quot;00442F11&quot;/&gt;&lt;wsp:rsid wsp:val=&quot;00444352&quot;/&gt;&lt;wsp:rsid wsp:val=&quot;0044583A&quot;/&gt;&lt;wsp:rsid wsp:val=&quot;00450D2B&quot;/&gt;&lt;wsp:rsid wsp:val=&quot;004533F8&quot;/&gt;&lt;wsp:rsid wsp:val=&quot;00453709&quot;/&gt;&lt;wsp:rsid wsp:val=&quot;00456F31&quot;/&gt;&lt;wsp:rsid wsp:val=&quot;0046348D&quot;/&gt;&lt;wsp:rsid wsp:val=&quot;00465BEF&quot;/&gt;&lt;wsp:rsid wsp:val=&quot;00466C5B&quot;/&gt;&lt;wsp:rsid wsp:val=&quot;00466F72&quot;/&gt;&lt;wsp:rsid wsp:val=&quot;00467B9F&quot;/&gt;&lt;wsp:rsid wsp:val=&quot;004744CA&quot;/&gt;&lt;wsp:rsid wsp:val=&quot;00475307&quot;/&gt;&lt;wsp:rsid wsp:val=&quot;00476C1F&quot;/&gt;&lt;wsp:rsid wsp:val=&quot;0048309D&quot;/&gt;&lt;wsp:rsid wsp:val=&quot;004834D1&quot;/&gt;&lt;wsp:rsid wsp:val=&quot;00483D27&quot;/&gt;&lt;wsp:rsid wsp:val=&quot;00484A9D&quot;/&gt;&lt;wsp:rsid wsp:val=&quot;00487096&quot;/&gt;&lt;wsp:rsid wsp:val=&quot;004871EF&quot;/&gt;&lt;wsp:rsid wsp:val=&quot;00487CA2&quot;/&gt;&lt;wsp:rsid wsp:val=&quot;004922BC&quot;/&gt;&lt;wsp:rsid wsp:val=&quot;00492E15&quot;/&gt;&lt;wsp:rsid wsp:val=&quot;004935F0&quot;/&gt;&lt;wsp:rsid wsp:val=&quot;00495E5F&quot;/&gt;&lt;wsp:rsid wsp:val=&quot;004A256F&quot;/&gt;&lt;wsp:rsid wsp:val=&quot;004A37AE&quot;/&gt;&lt;wsp:rsid wsp:val=&quot;004A4CCA&quot;/&gt;&lt;wsp:rsid wsp:val=&quot;004A4D75&quot;/&gt;&lt;wsp:rsid wsp:val=&quot;004B19A8&quot;/&gt;&lt;wsp:rsid wsp:val=&quot;004B768D&quot;/&gt;&lt;wsp:rsid wsp:val=&quot;004B7E7E&quot;/&gt;&lt;wsp:rsid wsp:val=&quot;004C0733&quot;/&gt;&lt;wsp:rsid wsp:val=&quot;004C272F&quot;/&gt;&lt;wsp:rsid wsp:val=&quot;004C2A1B&quot;/&gt;&lt;wsp:rsid wsp:val=&quot;004C43CD&quot;/&gt;&lt;wsp:rsid wsp:val=&quot;004C4CD4&quot;/&gt;&lt;wsp:rsid wsp:val=&quot;004D74E7&quot;/&gt;&lt;wsp:rsid wsp:val=&quot;004D7D0B&quot;/&gt;&lt;wsp:rsid wsp:val=&quot;004E0ADA&quot;/&gt;&lt;wsp:rsid wsp:val=&quot;004E2508&quot;/&gt;&lt;wsp:rsid wsp:val=&quot;004E4F6E&quot;/&gt;&lt;wsp:rsid wsp:val=&quot;004E685C&quot;/&gt;&lt;wsp:rsid wsp:val=&quot;004F410C&quot;/&gt;&lt;wsp:rsid wsp:val=&quot;004F6156&quot;/&gt;&lt;wsp:rsid wsp:val=&quot;005010A9&quot;/&gt;&lt;wsp:rsid wsp:val=&quot;005030F6&quot;/&gt;&lt;wsp:rsid wsp:val=&quot;00504DD9&quot;/&gt;&lt;wsp:rsid wsp:val=&quot;00514AF0&quot;/&gt;&lt;wsp:rsid wsp:val=&quot;005203EF&quot;/&gt;&lt;wsp:rsid wsp:val=&quot;0052338F&quot;/&gt;&lt;wsp:rsid wsp:val=&quot;00523469&quot;/&gt;&lt;wsp:rsid wsp:val=&quot;005261A9&quot;/&gt;&lt;wsp:rsid wsp:val=&quot;005325E2&quot;/&gt;&lt;wsp:rsid wsp:val=&quot;005327DE&quot;/&gt;&lt;wsp:rsid wsp:val=&quot;00533131&quot;/&gt;&lt;wsp:rsid wsp:val=&quot;005369E9&quot;/&gt;&lt;wsp:rsid wsp:val=&quot;0053755A&quot;/&gt;&lt;wsp:rsid wsp:val=&quot;0053758A&quot;/&gt;&lt;wsp:rsid wsp:val=&quot;00541CA0&quot;/&gt;&lt;wsp:rsid wsp:val=&quot;00542119&quot;/&gt;&lt;wsp:rsid wsp:val=&quot;00542E04&quot;/&gt;&lt;wsp:rsid wsp:val=&quot;00543A7B&quot;/&gt;&lt;wsp:rsid wsp:val=&quot;00545641&quot;/&gt;&lt;wsp:rsid wsp:val=&quot;00545A3B&quot;/&gt;&lt;wsp:rsid wsp:val=&quot;005506A2&quot;/&gt;&lt;wsp:rsid wsp:val=&quot;00553ECF&quot;/&gt;&lt;wsp:rsid wsp:val=&quot;00556793&quot;/&gt;&lt;wsp:rsid wsp:val=&quot;005605DC&quot;/&gt;&lt;wsp:rsid wsp:val=&quot;00560F79&quot;/&gt;&lt;wsp:rsid wsp:val=&quot;00561ADE&quot;/&gt;&lt;wsp:rsid wsp:val=&quot;00562434&quot;/&gt;&lt;wsp:rsid wsp:val=&quot;005640A8&quot;/&gt;&lt;wsp:rsid wsp:val=&quot;00565094&quot;/&gt;&lt;wsp:rsid wsp:val=&quot;00565B15&quot;/&gt;&lt;wsp:rsid wsp:val=&quot;00565BAF&quot;/&gt;&lt;wsp:rsid wsp:val=&quot;00570A92&quot;/&gt;&lt;wsp:rsid wsp:val=&quot;00574706&quot;/&gt;&lt;wsp:rsid wsp:val=&quot;00576750&quot;/&gt;&lt;wsp:rsid wsp:val=&quot;00582B8E&quot;/&gt;&lt;wsp:rsid wsp:val=&quot;0058473B&quot;/&gt;&lt;wsp:rsid wsp:val=&quot;00590968&quot;/&gt;&lt;wsp:rsid wsp:val=&quot;005937C3&quot;/&gt;&lt;wsp:rsid wsp:val=&quot;0059620C&quot;/&gt;&lt;wsp:rsid wsp:val=&quot;005A005C&quot;/&gt;&lt;wsp:rsid wsp:val=&quot;005A35E3&quot;/&gt;&lt;wsp:rsid wsp:val=&quot;005A5D57&quot;/&gt;&lt;wsp:rsid wsp:val=&quot;005B420F&quot;/&gt;&lt;wsp:rsid wsp:val=&quot;005B508A&quot;/&gt;&lt;wsp:rsid wsp:val=&quot;005C07F9&quot;/&gt;&lt;wsp:rsid wsp:val=&quot;005C1FBE&quot;/&gt;&lt;wsp:rsid wsp:val=&quot;005C2F85&quot;/&gt;&lt;wsp:rsid wsp:val=&quot;005C51BE&quot;/&gt;&lt;wsp:rsid wsp:val=&quot;005C5ABA&quot;/&gt;&lt;wsp:rsid wsp:val=&quot;005D141C&quot;/&gt;&lt;wsp:rsid wsp:val=&quot;005D5D82&quot;/&gt;&lt;wsp:rsid wsp:val=&quot;005D7CE7&quot;/&gt;&lt;wsp:rsid wsp:val=&quot;005E07F1&quot;/&gt;&lt;wsp:rsid wsp:val=&quot;005E2555&quot;/&gt;&lt;wsp:rsid wsp:val=&quot;005E3180&quot;/&gt;&lt;wsp:rsid wsp:val=&quot;005E5444&quot;/&gt;&lt;wsp:rsid wsp:val=&quot;005F10C7&quot;/&gt;&lt;wsp:rsid wsp:val=&quot;005F533A&quot;/&gt;&lt;wsp:rsid wsp:val=&quot;006052B2&quot;/&gt;&lt;wsp:rsid wsp:val=&quot;00615E07&quot;/&gt;&lt;wsp:rsid wsp:val=&quot;00617AAC&quot;/&gt;&lt;wsp:rsid wsp:val=&quot;006206A4&quot;/&gt;&lt;wsp:rsid wsp:val=&quot;006274FB&quot;/&gt;&lt;wsp:rsid wsp:val=&quot;00630903&quot;/&gt;&lt;wsp:rsid wsp:val=&quot;00635E19&quot;/&gt;&lt;wsp:rsid wsp:val=&quot;00642537&quot;/&gt;&lt;wsp:rsid wsp:val=&quot;00645AB8&quot;/&gt;&lt;wsp:rsid wsp:val=&quot;00646BD5&quot;/&gt;&lt;wsp:rsid wsp:val=&quot;00650005&quot;/&gt;&lt;wsp:rsid wsp:val=&quot;00652091&quot;/&gt;&lt;wsp:rsid wsp:val=&quot;00654C37&quot;/&gt;&lt;wsp:rsid wsp:val=&quot;00654D6D&quot;/&gt;&lt;wsp:rsid wsp:val=&quot;006552FA&quot;/&gt;&lt;wsp:rsid wsp:val=&quot;00663BE3&quot;/&gt;&lt;wsp:rsid wsp:val=&quot;00664603&quot;/&gt;&lt;wsp:rsid wsp:val=&quot;00667EDC&quot;/&gt;&lt;wsp:rsid wsp:val=&quot;00677EFC&quot;/&gt;&lt;wsp:rsid wsp:val=&quot;006810A7&quot;/&gt;&lt;wsp:rsid wsp:val=&quot;00690183&quot;/&gt;&lt;wsp:rsid wsp:val=&quot;006901EE&quot;/&gt;&lt;wsp:rsid wsp:val=&quot;00690245&quot;/&gt;&lt;wsp:rsid wsp:val=&quot;00693660&quot;/&gt;&lt;wsp:rsid wsp:val=&quot;006A00FE&quot;/&gt;&lt;wsp:rsid wsp:val=&quot;006A047A&quot;/&gt;&lt;wsp:rsid wsp:val=&quot;006A221C&quot;/&gt;&lt;wsp:rsid wsp:val=&quot;006A2FF6&quot;/&gt;&lt;wsp:rsid wsp:val=&quot;006B36CF&quot;/&gt;&lt;wsp:rsid wsp:val=&quot;006B5967&quot;/&gt;&lt;wsp:rsid wsp:val=&quot;006B7835&quot;/&gt;&lt;wsp:rsid wsp:val=&quot;006C409E&quot;/&gt;&lt;wsp:rsid wsp:val=&quot;006C54ED&quot;/&gt;&lt;wsp:rsid wsp:val=&quot;006D4E09&quot;/&gt;&lt;wsp:rsid wsp:val=&quot;006D57F1&quot;/&gt;&lt;wsp:rsid wsp:val=&quot;006D6007&quot;/&gt;&lt;wsp:rsid wsp:val=&quot;006E50AD&quot;/&gt;&lt;wsp:rsid wsp:val=&quot;006E65F2&quot;/&gt;&lt;wsp:rsid wsp:val=&quot;006F0B63&quot;/&gt;&lt;wsp:rsid wsp:val=&quot;006F5484&quot;/&gt;&lt;wsp:rsid wsp:val=&quot;00700F6D&quot;/&gt;&lt;wsp:rsid wsp:val=&quot;00703BFE&quot;/&gt;&lt;wsp:rsid wsp:val=&quot;00704FB3&quot;/&gt;&lt;wsp:rsid wsp:val=&quot;00712FED&quot;/&gt;&lt;wsp:rsid wsp:val=&quot;00713C7C&quot;/&gt;&lt;wsp:rsid wsp:val=&quot;0072085C&quot;/&gt;&lt;wsp:rsid wsp:val=&quot;00721065&quot;/&gt;&lt;wsp:rsid wsp:val=&quot;00721FA2&quot;/&gt;&lt;wsp:rsid wsp:val=&quot;00722604&quot;/&gt;&lt;wsp:rsid wsp:val=&quot;00723373&quot;/&gt;&lt;wsp:rsid wsp:val=&quot;00730AF4&quot;/&gt;&lt;wsp:rsid wsp:val=&quot;00731712&quot;/&gt;&lt;wsp:rsid wsp:val=&quot;007318E8&quot;/&gt;&lt;wsp:rsid wsp:val=&quot;00732D7F&quot;/&gt;&lt;wsp:rsid wsp:val=&quot;00733440&quot;/&gt;&lt;wsp:rsid wsp:val=&quot;007349E7&quot;/&gt;&lt;wsp:rsid wsp:val=&quot;0073543C&quot;/&gt;&lt;wsp:rsid wsp:val=&quot;007354F4&quot;/&gt;&lt;wsp:rsid wsp:val=&quot;00735AEC&quot;/&gt;&lt;wsp:rsid wsp:val=&quot;00743188&quot;/&gt;&lt;wsp:rsid wsp:val=&quot;00744A67&quot;/&gt;&lt;wsp:rsid wsp:val=&quot;007452EF&quot;/&gt;&lt;wsp:rsid wsp:val=&quot;00745F17&quot;/&gt;&lt;wsp:rsid wsp:val=&quot;00746378&quot;/&gt;&lt;wsp:rsid wsp:val=&quot;00746CFA&quot;/&gt;&lt;wsp:rsid wsp:val=&quot;007474C3&quot;/&gt;&lt;wsp:rsid wsp:val=&quot;00750B3E&quot;/&gt;&lt;wsp:rsid wsp:val=&quot;00750ECE&quot;/&gt;&lt;wsp:rsid wsp:val=&quot;007545CA&quot;/&gt;&lt;wsp:rsid wsp:val=&quot;007558AA&quot;/&gt;&lt;wsp:rsid wsp:val=&quot;007612DC&quot;/&gt;&lt;wsp:rsid wsp:val=&quot;00763C61&quot;/&gt;&lt;wsp:rsid wsp:val=&quot;00766B6A&quot;/&gt;&lt;wsp:rsid wsp:val=&quot;00767C26&quot;/&gt;&lt;wsp:rsid wsp:val=&quot;00773DBF&quot;/&gt;&lt;wsp:rsid wsp:val=&quot;00784FF2&quot;/&gt;&lt;wsp:rsid wsp:val=&quot;00786385&quot;/&gt;&lt;wsp:rsid wsp:val=&quot;00790D00&quot;/&gt;&lt;wsp:rsid wsp:val=&quot;00791510&quot;/&gt;&lt;wsp:rsid wsp:val=&quot;007930F4&quot;/&gt;&lt;wsp:rsid wsp:val=&quot;0079414A&quot;/&gt;&lt;wsp:rsid wsp:val=&quot;00795900&quot;/&gt;&lt;wsp:rsid wsp:val=&quot;00795E00&quot;/&gt;&lt;wsp:rsid wsp:val=&quot;007968EA&quot;/&gt;&lt;wsp:rsid wsp:val=&quot;0079721A&quot;/&gt;&lt;wsp:rsid wsp:val=&quot;007A268E&quot;/&gt;&lt;wsp:rsid wsp:val=&quot;007A2C1C&quot;/&gt;&lt;wsp:rsid wsp:val=&quot;007A5CD5&quot;/&gt;&lt;wsp:rsid wsp:val=&quot;007A69D8&quot;/&gt;&lt;wsp:rsid wsp:val=&quot;007B488A&quot;/&gt;&lt;wsp:rsid wsp:val=&quot;007B6383&quot;/&gt;&lt;wsp:rsid wsp:val=&quot;007C1FFD&quot;/&gt;&lt;wsp:rsid wsp:val=&quot;007C38AC&quot;/&gt;&lt;wsp:rsid wsp:val=&quot;007C3C29&quot;/&gt;&lt;wsp:rsid wsp:val=&quot;007C4827&quot;/&gt;&lt;wsp:rsid wsp:val=&quot;007C6186&quot;/&gt;&lt;wsp:rsid wsp:val=&quot;007D0A80&quot;/&gt;&lt;wsp:rsid wsp:val=&quot;007D3BC3&quot;/&gt;&lt;wsp:rsid wsp:val=&quot;007D5756&quot;/&gt;&lt;wsp:rsid wsp:val=&quot;007F2004&quot;/&gt;&lt;wsp:rsid wsp:val=&quot;007F3A24&quot;/&gt;&lt;wsp:rsid wsp:val=&quot;007F6332&quot;/&gt;&lt;wsp:rsid wsp:val=&quot;007F6547&quot;/&gt;&lt;wsp:rsid wsp:val=&quot;007F7329&quot;/&gt;&lt;wsp:rsid wsp:val=&quot;008018BF&quot;/&gt;&lt;wsp:rsid wsp:val=&quot;008025AA&quot;/&gt;&lt;wsp:rsid wsp:val=&quot;00803399&quot;/&gt;&lt;wsp:rsid wsp:val=&quot;00804408&quot;/&gt;&lt;wsp:rsid wsp:val=&quot;00806720&quot;/&gt;&lt;wsp:rsid wsp:val=&quot;00806B50&quot;/&gt;&lt;wsp:rsid wsp:val=&quot;008128E5&quot;/&gt;&lt;wsp:rsid wsp:val=&quot;00812F93&quot;/&gt;&lt;wsp:rsid wsp:val=&quot;008175CB&quot;/&gt;&lt;wsp:rsid wsp:val=&quot;00817AC5&quot;/&gt;&lt;wsp:rsid wsp:val=&quot;00820C71&quot;/&gt;&lt;wsp:rsid wsp:val=&quot;008226BA&quot;/&gt;&lt;wsp:rsid wsp:val=&quot;00824CF9&quot;/&gt;&lt;wsp:rsid wsp:val=&quot;00826DD5&quot;/&gt;&lt;wsp:rsid wsp:val=&quot;00827995&quot;/&gt;&lt;wsp:rsid wsp:val=&quot;0083369A&quot;/&gt;&lt;wsp:rsid wsp:val=&quot;00834B30&quot;/&gt;&lt;wsp:rsid wsp:val=&quot;008354B9&quot;/&gt;&lt;wsp:rsid wsp:val=&quot;00840A4D&quot;/&gt;&lt;wsp:rsid wsp:val=&quot;00840C8F&quot;/&gt;&lt;wsp:rsid wsp:val=&quot;0084684A&quot;/&gt;&lt;wsp:rsid wsp:val=&quot;00847940&quot;/&gt;&lt;wsp:rsid wsp:val=&quot;00850E3A&quot;/&gt;&lt;wsp:rsid wsp:val=&quot;0085350C&quot;/&gt;&lt;wsp:rsid wsp:val=&quot;00862631&quot;/&gt;&lt;wsp:rsid wsp:val=&quot;008626AC&quot;/&gt;&lt;wsp:rsid wsp:val=&quot;00862A46&quot;/&gt;&lt;wsp:rsid wsp:val=&quot;008648E4&quot;/&gt;&lt;wsp:rsid wsp:val=&quot;00865963&quot;/&gt;&lt;wsp:rsid wsp:val=&quot;008675B9&quot;/&gt;&lt;wsp:rsid wsp:val=&quot;008701AA&quot;/&gt;&lt;wsp:rsid wsp:val=&quot;00870EBE&quot;/&gt;&lt;wsp:rsid wsp:val=&quot;008737A9&quot;/&gt;&lt;wsp:rsid wsp:val=&quot;00875EF4&quot;/&gt;&lt;wsp:rsid wsp:val=&quot;00881649&quot;/&gt;&lt;wsp:rsid wsp:val=&quot;00882D85&quot;/&gt;&lt;wsp:rsid wsp:val=&quot;00882E41&quot;/&gt;&lt;wsp:rsid wsp:val=&quot;00883B02&quot;/&gt;&lt;wsp:rsid wsp:val=&quot;0088491D&quot;/&gt;&lt;wsp:rsid wsp:val=&quot;00885E7B&quot;/&gt;&lt;wsp:rsid wsp:val=&quot;00886C5B&quot;/&gt;&lt;wsp:rsid wsp:val=&quot;00894099&quot;/&gt;&lt;wsp:rsid wsp:val=&quot;00895903&quot;/&gt;&lt;wsp:rsid wsp:val=&quot;00897779&quot;/&gt;&lt;wsp:rsid wsp:val=&quot;008A149A&quot;/&gt;&lt;wsp:rsid wsp:val=&quot;008A3963&quot;/&gt;&lt;wsp:rsid wsp:val=&quot;008A5D96&quot;/&gt;&lt;wsp:rsid wsp:val=&quot;008B12CB&quot;/&gt;&lt;wsp:rsid wsp:val=&quot;008B145B&quot;/&gt;&lt;wsp:rsid wsp:val=&quot;008B21D8&quot;/&gt;&lt;wsp:rsid wsp:val=&quot;008B2537&quot;/&gt;&lt;wsp:rsid wsp:val=&quot;008B58FF&quot;/&gt;&lt;wsp:rsid wsp:val=&quot;008B6DDB&quot;/&gt;&lt;wsp:rsid wsp:val=&quot;008C0C82&quot;/&gt;&lt;wsp:rsid wsp:val=&quot;008C25F0&quot;/&gt;&lt;wsp:rsid wsp:val=&quot;008C2E73&quot;/&gt;&lt;wsp:rsid wsp:val=&quot;008C6081&quot;/&gt;&lt;wsp:rsid wsp:val=&quot;008C6E72&quot;/&gt;&lt;wsp:rsid wsp:val=&quot;008D0602&quot;/&gt;&lt;wsp:rsid wsp:val=&quot;008D2796&quot;/&gt;&lt;wsp:rsid wsp:val=&quot;008D766B&quot;/&gt;&lt;wsp:rsid wsp:val=&quot;008E0864&quot;/&gt;&lt;wsp:rsid wsp:val=&quot;008E0E70&quot;/&gt;&lt;wsp:rsid wsp:val=&quot;008E344A&quot;/&gt;&lt;wsp:rsid wsp:val=&quot;008E546E&quot;/&gt;&lt;wsp:rsid wsp:val=&quot;008E66FC&quot;/&gt;&lt;wsp:rsid wsp:val=&quot;008E691E&quot;/&gt;&lt;wsp:rsid wsp:val=&quot;008E6AA8&quot;/&gt;&lt;wsp:rsid wsp:val=&quot;008E72A1&quot;/&gt;&lt;wsp:rsid wsp:val=&quot;008F04A7&quot;/&gt;&lt;wsp:rsid wsp:val=&quot;008F0703&quot;/&gt;&lt;wsp:rsid wsp:val=&quot;00902E1C&quot;/&gt;&lt;wsp:rsid wsp:val=&quot;009030B5&quot;/&gt;&lt;wsp:rsid wsp:val=&quot;00904DC3&quot;/&gt;&lt;wsp:rsid wsp:val=&quot;00912B78&quot;/&gt;&lt;wsp:rsid wsp:val=&quot;009149A4&quot;/&gt;&lt;wsp:rsid wsp:val=&quot;009149BF&quot;/&gt;&lt;wsp:rsid wsp:val=&quot;00914FC2&quot;/&gt;&lt;wsp:rsid wsp:val=&quot;00916981&quot;/&gt;&lt;wsp:rsid wsp:val=&quot;00920954&quot;/&gt;&lt;wsp:rsid wsp:val=&quot;00924B1F&quot;/&gt;&lt;wsp:rsid wsp:val=&quot;00927441&quot;/&gt;&lt;wsp:rsid wsp:val=&quot;00933522&quot;/&gt;&lt;wsp:rsid wsp:val=&quot;00933539&quot;/&gt;&lt;wsp:rsid wsp:val=&quot;0093495E&quot;/&gt;&lt;wsp:rsid wsp:val=&quot;0093569D&quot;/&gt;&lt;wsp:rsid wsp:val=&quot;00937469&quot;/&gt;&lt;wsp:rsid wsp:val=&quot;0094026B&quot;/&gt;&lt;wsp:rsid wsp:val=&quot;009412E2&quot;/&gt;&lt;wsp:rsid wsp:val=&quot;00944628&quot;/&gt;&lt;wsp:rsid wsp:val=&quot;00945462&quot;/&gt;&lt;wsp:rsid wsp:val=&quot;0094645B&quot;/&gt;&lt;wsp:rsid wsp:val=&quot;00952A5F&quot;/&gt;&lt;wsp:rsid wsp:val=&quot;00954224&quot;/&gt;&lt;wsp:rsid wsp:val=&quot;00955D4F&quot;/&gt;&lt;wsp:rsid wsp:val=&quot;009566E7&quot;/&gt;&lt;wsp:rsid wsp:val=&quot;0096055B&quot;/&gt;&lt;wsp:rsid wsp:val=&quot;009636E8&quot;/&gt;&lt;wsp:rsid wsp:val=&quot;0096719F&quot;/&gt;&lt;wsp:rsid wsp:val=&quot;00970919&quot;/&gt;&lt;wsp:rsid wsp:val=&quot;00971D6A&quot;/&gt;&lt;wsp:rsid wsp:val=&quot;009738C2&quot;/&gt;&lt;wsp:rsid wsp:val=&quot;00975F22&quot;/&gt;&lt;wsp:rsid wsp:val=&quot;009801E1&quot;/&gt;&lt;wsp:rsid wsp:val=&quot;00980AD5&quot;/&gt;&lt;wsp:rsid wsp:val=&quot;0098185A&quot;/&gt;&lt;wsp:rsid wsp:val=&quot;00982B5C&quot;/&gt;&lt;wsp:rsid wsp:val=&quot;00994092&quot;/&gt;&lt;wsp:rsid wsp:val=&quot;00996BB5&quot;/&gt;&lt;wsp:rsid wsp:val=&quot;00997105&quot;/&gt;&lt;wsp:rsid wsp:val=&quot;00997371&quot;/&gt;&lt;wsp:rsid wsp:val=&quot;009A1B34&quot;/&gt;&lt;wsp:rsid wsp:val=&quot;009A268C&quot;/&gt;&lt;wsp:rsid wsp:val=&quot;009A3176&quot;/&gt;&lt;wsp:rsid wsp:val=&quot;009A5E45&quot;/&gt;&lt;wsp:rsid wsp:val=&quot;009A705A&quot;/&gt;&lt;wsp:rsid wsp:val=&quot;009B0164&quot;/&gt;&lt;wsp:rsid wsp:val=&quot;009B0D14&quot;/&gt;&lt;wsp:rsid wsp:val=&quot;009B23A9&quot;/&gt;&lt;wsp:rsid wsp:val=&quot;009B5D7E&quot;/&gt;&lt;wsp:rsid wsp:val=&quot;009C30B6&quot;/&gt;&lt;wsp:rsid wsp:val=&quot;009C35A9&quot;/&gt;&lt;wsp:rsid wsp:val=&quot;009C5C3F&quot;/&gt;&lt;wsp:rsid wsp:val=&quot;009C5F80&quot;/&gt;&lt;wsp:rsid wsp:val=&quot;009C7444&quot;/&gt;&lt;wsp:rsid wsp:val=&quot;009D2EFA&quot;/&gt;&lt;wsp:rsid wsp:val=&quot;009D311D&quot;/&gt;&lt;wsp:rsid wsp:val=&quot;009D4CF5&quot;/&gt;&lt;wsp:rsid wsp:val=&quot;009D7B50&quot;/&gt;&lt;wsp:rsid wsp:val=&quot;009E262C&quot;/&gt;&lt;wsp:rsid wsp:val=&quot;009E31A8&quot;/&gt;&lt;wsp:rsid wsp:val=&quot;009F0CD0&quot;/&gt;&lt;wsp:rsid wsp:val=&quot;009F2FD2&quot;/&gt;&lt;wsp:rsid wsp:val=&quot;009F4788&quot;/&gt;&lt;wsp:rsid wsp:val=&quot;009F575D&quot;/&gt;&lt;wsp:rsid wsp:val=&quot;00A012EC&quot;/&gt;&lt;wsp:rsid wsp:val=&quot;00A01CA8&quot;/&gt;&lt;wsp:rsid wsp:val=&quot;00A04F64&quot;/&gt;&lt;wsp:rsid wsp:val=&quot;00A07B7E&quot;/&gt;&lt;wsp:rsid wsp:val=&quot;00A07C10&quot;/&gt;&lt;wsp:rsid wsp:val=&quot;00A124AC&quot;/&gt;&lt;wsp:rsid wsp:val=&quot;00A134A2&quot;/&gt;&lt;wsp:rsid wsp:val=&quot;00A151E9&quot;/&gt;&lt;wsp:rsid wsp:val=&quot;00A16187&quot;/&gt;&lt;wsp:rsid wsp:val=&quot;00A16E94&quot;/&gt;&lt;wsp:rsid wsp:val=&quot;00A2321F&quot;/&gt;&lt;wsp:rsid wsp:val=&quot;00A23767&quot;/&gt;&lt;wsp:rsid wsp:val=&quot;00A23F9F&quot;/&gt;&lt;wsp:rsid wsp:val=&quot;00A26F41&quot;/&gt;&lt;wsp:rsid wsp:val=&quot;00A27479&quot;/&gt;&lt;wsp:rsid wsp:val=&quot;00A2786D&quot;/&gt;&lt;wsp:rsid wsp:val=&quot;00A30870&quot;/&gt;&lt;wsp:rsid wsp:val=&quot;00A338E6&quot;/&gt;&lt;wsp:rsid wsp:val=&quot;00A33DB9&quot;/&gt;&lt;wsp:rsid wsp:val=&quot;00A41DE4&quot;/&gt;&lt;wsp:rsid wsp:val=&quot;00A42409&quot;/&gt;&lt;wsp:rsid wsp:val=&quot;00A42FFC&quot;/&gt;&lt;wsp:rsid wsp:val=&quot;00A43513&quot;/&gt;&lt;wsp:rsid wsp:val=&quot;00A45C11&quot;/&gt;&lt;wsp:rsid wsp:val=&quot;00A50BA0&quot;/&gt;&lt;wsp:rsid wsp:val=&quot;00A510E7&quot;/&gt;&lt;wsp:rsid wsp:val=&quot;00A516CE&quot;/&gt;&lt;wsp:rsid wsp:val=&quot;00A51F28&quot;/&gt;&lt;wsp:rsid wsp:val=&quot;00A56FB7&quot;/&gt;&lt;wsp:rsid wsp:val=&quot;00A60B86&quot;/&gt;&lt;wsp:rsid wsp:val=&quot;00A628F2&quot;/&gt;&lt;wsp:rsid wsp:val=&quot;00A63328&quot;/&gt;&lt;wsp:rsid wsp:val=&quot;00A7316B&quot;/&gt;&lt;wsp:rsid wsp:val=&quot;00A73A9E&quot;/&gt;&lt;wsp:rsid wsp:val=&quot;00A73B37&quot;/&gt;&lt;wsp:rsid wsp:val=&quot;00A8300C&quot;/&gt;&lt;wsp:rsid wsp:val=&quot;00A86D0F&quot;/&gt;&lt;wsp:rsid wsp:val=&quot;00A87FEC&quot;/&gt;&lt;wsp:rsid wsp:val=&quot;00A957E8&quot;/&gt;&lt;wsp:rsid wsp:val=&quot;00AA170E&quot;/&gt;&lt;wsp:rsid wsp:val=&quot;00AA3E39&quot;/&gt;&lt;wsp:rsid wsp:val=&quot;00AC00B2&quot;/&gt;&lt;wsp:rsid wsp:val=&quot;00AC05CF&quot;/&gt;&lt;wsp:rsid wsp:val=&quot;00AC3ECB&quot;/&gt;&lt;wsp:rsid wsp:val=&quot;00AC7E2C&quot;/&gt;&lt;wsp:rsid wsp:val=&quot;00AD1474&quot;/&gt;&lt;wsp:rsid wsp:val=&quot;00AD2DFC&quot;/&gt;&lt;wsp:rsid wsp:val=&quot;00AE04CC&quot;/&gt;&lt;wsp:rsid wsp:val=&quot;00AE237F&quot;/&gt;&lt;wsp:rsid wsp:val=&quot;00AE403B&quot;/&gt;&lt;wsp:rsid wsp:val=&quot;00AE4F33&quot;/&gt;&lt;wsp:rsid wsp:val=&quot;00AE7A3A&quot;/&gt;&lt;wsp:rsid wsp:val=&quot;00AE7D21&quot;/&gt;&lt;wsp:rsid wsp:val=&quot;00AF072A&quot;/&gt;&lt;wsp:rsid wsp:val=&quot;00B0456E&quot;/&gt;&lt;wsp:rsid wsp:val=&quot;00B07350&quot;/&gt;&lt;wsp:rsid wsp:val=&quot;00B10544&quot;/&gt;&lt;wsp:rsid wsp:val=&quot;00B11292&quot;/&gt;&lt;wsp:rsid wsp:val=&quot;00B116B8&quot;/&gt;&lt;wsp:rsid wsp:val=&quot;00B148B9&quot;/&gt;&lt;wsp:rsid wsp:val=&quot;00B15404&quot;/&gt;&lt;wsp:rsid wsp:val=&quot;00B16794&quot;/&gt;&lt;wsp:rsid wsp:val=&quot;00B16B71&quot;/&gt;&lt;wsp:rsid wsp:val=&quot;00B17C5B&quot;/&gt;&lt;wsp:rsid wsp:val=&quot;00B21A97&quot;/&gt;&lt;wsp:rsid wsp:val=&quot;00B21E3F&quot;/&gt;&lt;wsp:rsid wsp:val=&quot;00B22357&quot;/&gt;&lt;wsp:rsid wsp:val=&quot;00B24744&quot;/&gt;&lt;wsp:rsid wsp:val=&quot;00B25128&quot;/&gt;&lt;wsp:rsid wsp:val=&quot;00B26A9D&quot;/&gt;&lt;wsp:rsid wsp:val=&quot;00B30300&quot;/&gt;&lt;wsp:rsid wsp:val=&quot;00B33026&quot;/&gt;&lt;wsp:rsid wsp:val=&quot;00B35908&quot;/&gt;&lt;wsp:rsid wsp:val=&quot;00B37062&quot;/&gt;&lt;wsp:rsid wsp:val=&quot;00B403B7&quot;/&gt;&lt;wsp:rsid wsp:val=&quot;00B42656&quot;/&gt;&lt;wsp:rsid wsp:val=&quot;00B42DAD&quot;/&gt;&lt;wsp:rsid wsp:val=&quot;00B461EF&quot;/&gt;&lt;wsp:rsid wsp:val=&quot;00B479D3&quot;/&gt;&lt;wsp:rsid wsp:val=&quot;00B52A4A&quot;/&gt;&lt;wsp:rsid wsp:val=&quot;00B5565F&quot;/&gt;&lt;wsp:rsid wsp:val=&quot;00B57CEC&quot;/&gt;&lt;wsp:rsid wsp:val=&quot;00B6099E&quot;/&gt;&lt;wsp:rsid wsp:val=&quot;00B6743C&quot;/&gt;&lt;wsp:rsid wsp:val=&quot;00B72F9B&quot;/&gt;&lt;wsp:rsid wsp:val=&quot;00B776F2&quot;/&gt;&lt;wsp:rsid wsp:val=&quot;00B81393&quot;/&gt;&lt;wsp:rsid wsp:val=&quot;00B81DF0&quot;/&gt;&lt;wsp:rsid wsp:val=&quot;00B83078&quot;/&gt;&lt;wsp:rsid wsp:val=&quot;00B83473&quot;/&gt;&lt;wsp:rsid wsp:val=&quot;00B840E9&quot;/&gt;&lt;wsp:rsid wsp:val=&quot;00B86B9A&quot;/&gt;&lt;wsp:rsid wsp:val=&quot;00B87C7D&quot;/&gt;&lt;wsp:rsid wsp:val=&quot;00B9081A&quot;/&gt;&lt;wsp:rsid wsp:val=&quot;00B925C5&quot;/&gt;&lt;wsp:rsid wsp:val=&quot;00B92C4F&quot;/&gt;&lt;wsp:rsid wsp:val=&quot;00B931A5&quot;/&gt;&lt;wsp:rsid wsp:val=&quot;00BA01B4&quot;/&gt;&lt;wsp:rsid wsp:val=&quot;00BA0823&quot;/&gt;&lt;wsp:rsid wsp:val=&quot;00BB2CE9&quot;/&gt;&lt;wsp:rsid wsp:val=&quot;00BB3DA6&quot;/&gt;&lt;wsp:rsid wsp:val=&quot;00BB44D7&quot;/&gt;&lt;wsp:rsid wsp:val=&quot;00BB5F0A&quot;/&gt;&lt;wsp:rsid wsp:val=&quot;00BC029C&quot;/&gt;&lt;wsp:rsid wsp:val=&quot;00BC1219&quot;/&gt;&lt;wsp:rsid wsp:val=&quot;00BC144D&quot;/&gt;&lt;wsp:rsid wsp:val=&quot;00BC4102&quot;/&gt;&lt;wsp:rsid wsp:val=&quot;00BC681D&quot;/&gt;&lt;wsp:rsid wsp:val=&quot;00BC7E2A&quot;/&gt;&lt;wsp:rsid wsp:val=&quot;00BD145C&quot;/&gt;&lt;wsp:rsid wsp:val=&quot;00BD4664&quot;/&gt;&lt;wsp:rsid wsp:val=&quot;00BD50BC&quot;/&gt;&lt;wsp:rsid wsp:val=&quot;00BE2BDE&quot;/&gt;&lt;wsp:rsid wsp:val=&quot;00BE692D&quot;/&gt;&lt;wsp:rsid wsp:val=&quot;00BE6F0F&quot;/&gt;&lt;wsp:rsid wsp:val=&quot;00BE73AA&quot;/&gt;&lt;wsp:rsid wsp:val=&quot;00BE7421&quot;/&gt;&lt;wsp:rsid wsp:val=&quot;00BF5935&quot;/&gt;&lt;wsp:rsid wsp:val=&quot;00BF6601&quot;/&gt;&lt;wsp:rsid wsp:val=&quot;00C01230&quot;/&gt;&lt;wsp:rsid wsp:val=&quot;00C01C23&quot;/&gt;&lt;wsp:rsid wsp:val=&quot;00C0269C&quot;/&gt;&lt;wsp:rsid wsp:val=&quot;00C03173&quot;/&gt;&lt;wsp:rsid wsp:val=&quot;00C06287&quot;/&gt;&lt;wsp:rsid wsp:val=&quot;00C0728B&quot;/&gt;&lt;wsp:rsid wsp:val=&quot;00C10280&quot;/&gt;&lt;wsp:rsid wsp:val=&quot;00C13693&quot;/&gt;&lt;wsp:rsid wsp:val=&quot;00C156B5&quot;/&gt;&lt;wsp:rsid wsp:val=&quot;00C20FCC&quot;/&gt;&lt;wsp:rsid wsp:val=&quot;00C22552&quot;/&gt;&lt;wsp:rsid wsp:val=&quot;00C35BE9&quot;/&gt;&lt;wsp:rsid wsp:val=&quot;00C35DD5&quot;/&gt;&lt;wsp:rsid wsp:val=&quot;00C42A81&quot;/&gt;&lt;wsp:rsid wsp:val=&quot;00C449C7&quot;/&gt;&lt;wsp:rsid wsp:val=&quot;00C45345&quot;/&gt;&lt;wsp:rsid wsp:val=&quot;00C478D6&quot;/&gt;&lt;wsp:rsid wsp:val=&quot;00C50641&quot;/&gt;&lt;wsp:rsid wsp:val=&quot;00C51684&quot;/&gt;&lt;wsp:rsid wsp:val=&quot;00C52AD3&quot;/&gt;&lt;wsp:rsid wsp:val=&quot;00C539E5&quot;/&gt;&lt;wsp:rsid wsp:val=&quot;00C57915&quot;/&gt;&lt;wsp:rsid wsp:val=&quot;00C62971&quot;/&gt;&lt;wsp:rsid wsp:val=&quot;00C63FBF&quot;/&gt;&lt;wsp:rsid wsp:val=&quot;00C65FDA&quot;/&gt;&lt;wsp:rsid wsp:val=&quot;00C67271&quot;/&gt;&lt;wsp:rsid wsp:val=&quot;00C72EF4&quot;/&gt;&lt;wsp:rsid wsp:val=&quot;00C73136&quot;/&gt;&lt;wsp:rsid wsp:val=&quot;00C736CD&quot;/&gt;&lt;wsp:rsid wsp:val=&quot;00C77280&quot;/&gt;&lt;wsp:rsid wsp:val=&quot;00C813FC&quot;/&gt;&lt;wsp:rsid wsp:val=&quot;00C86BFC&quot;/&gt;&lt;wsp:rsid wsp:val=&quot;00C90B76&quot;/&gt;&lt;wsp:rsid wsp:val=&quot;00C935F7&quot;/&gt;&lt;wsp:rsid wsp:val=&quot;00C93F8D&quot;/&gt;&lt;wsp:rsid wsp:val=&quot;00C9572F&quot;/&gt;&lt;wsp:rsid wsp:val=&quot;00C974E2&quot;/&gt;&lt;wsp:rsid wsp:val=&quot;00CA0070&quot;/&gt;&lt;wsp:rsid wsp:val=&quot;00CA168B&quot;/&gt;&lt;wsp:rsid wsp:val=&quot;00CA572B&quot;/&gt;&lt;wsp:rsid wsp:val=&quot;00CA76FF&quot;/&gt;&lt;wsp:rsid wsp:val=&quot;00CA7F0C&quot;/&gt;&lt;wsp:rsid wsp:val=&quot;00CA7F1D&quot;/&gt;&lt;wsp:rsid wsp:val=&quot;00CB28CC&quot;/&gt;&lt;wsp:rsid wsp:val=&quot;00CB3662&quot;/&gt;&lt;wsp:rsid wsp:val=&quot;00CB469A&quot;/&gt;&lt;wsp:rsid wsp:val=&quot;00CB70FB&quot;/&gt;&lt;wsp:rsid wsp:val=&quot;00CC49B9&quot;/&gt;&lt;wsp:rsid wsp:val=&quot;00CC4C5E&quot;/&gt;&lt;wsp:rsid wsp:val=&quot;00CC6546&quot;/&gt;&lt;wsp:rsid wsp:val=&quot;00CD2DDB&quot;/&gt;&lt;wsp:rsid wsp:val=&quot;00CD453B&quot;/&gt;&lt;wsp:rsid wsp:val=&quot;00CD56D6&quot;/&gt;&lt;wsp:rsid wsp:val=&quot;00CD5C5A&quot;/&gt;&lt;wsp:rsid wsp:val=&quot;00CD6F8D&quot;/&gt;&lt;wsp:rsid wsp:val=&quot;00CE4429&quot;/&gt;&lt;wsp:rsid wsp:val=&quot;00CE5395&quot;/&gt;&lt;wsp:rsid wsp:val=&quot;00CE651F&quot;/&gt;&lt;wsp:rsid wsp:val=&quot;00CF11AF&quot;/&gt;&lt;wsp:rsid wsp:val=&quot;00CF3769&quot;/&gt;&lt;wsp:rsid wsp:val=&quot;00D0092A&quot;/&gt;&lt;wsp:rsid wsp:val=&quot;00D04BA5&quot;/&gt;&lt;wsp:rsid wsp:val=&quot;00D04E41&quot;/&gt;&lt;wsp:rsid wsp:val=&quot;00D121EE&quot;/&gt;&lt;wsp:rsid wsp:val=&quot;00D127F9&quot;/&gt;&lt;wsp:rsid wsp:val=&quot;00D128C8&quot;/&gt;&lt;wsp:rsid wsp:val=&quot;00D1524F&quot;/&gt;&lt;wsp:rsid wsp:val=&quot;00D15751&quot;/&gt;&lt;wsp:rsid wsp:val=&quot;00D26A9F&quot;/&gt;&lt;wsp:rsid wsp:val=&quot;00D26AB4&quot;/&gt;&lt;wsp:rsid wsp:val=&quot;00D36B88&quot;/&gt;&lt;wsp:rsid wsp:val=&quot;00D40179&quot;/&gt;&lt;wsp:rsid wsp:val=&quot;00D408E1&quot;/&gt;&lt;wsp:rsid wsp:val=&quot;00D40E98&quot;/&gt;&lt;wsp:rsid wsp:val=&quot;00D4294B&quot;/&gt;&lt;wsp:rsid wsp:val=&quot;00D43620&quot;/&gt;&lt;wsp:rsid wsp:val=&quot;00D43B06&quot;/&gt;&lt;wsp:rsid wsp:val=&quot;00D440B0&quot;/&gt;&lt;wsp:rsid wsp:val=&quot;00D47FC0&quot;/&gt;&lt;wsp:rsid wsp:val=&quot;00D545CE&quot;/&gt;&lt;wsp:rsid wsp:val=&quot;00D5537E&quot;/&gt;&lt;wsp:rsid wsp:val=&quot;00D56343&quot;/&gt;&lt;wsp:rsid wsp:val=&quot;00D575F5&quot;/&gt;&lt;wsp:rsid wsp:val=&quot;00D57E5F&quot;/&gt;&lt;wsp:rsid wsp:val=&quot;00D624A0&quot;/&gt;&lt;wsp:rsid wsp:val=&quot;00D759F0&quot;/&gt;&lt;wsp:rsid wsp:val=&quot;00D75DE8&quot;/&gt;&lt;wsp:rsid wsp:val=&quot;00D843C4&quot;/&gt;&lt;wsp:rsid wsp:val=&quot;00D874AA&quot;/&gt;&lt;wsp:rsid wsp:val=&quot;00D90EFE&quot;/&gt;&lt;wsp:rsid wsp:val=&quot;00D96010&quot;/&gt;&lt;wsp:rsid wsp:val=&quot;00D97108&quot;/&gt;&lt;wsp:rsid wsp:val=&quot;00DA24C3&quot;/&gt;&lt;wsp:rsid wsp:val=&quot;00DA2524&quot;/&gt;&lt;wsp:rsid wsp:val=&quot;00DA3F15&quot;/&gt;&lt;wsp:rsid wsp:val=&quot;00DA4BEC&quot;/&gt;&lt;wsp:rsid wsp:val=&quot;00DA7686&quot;/&gt;&lt;wsp:rsid wsp:val=&quot;00DB16EF&quot;/&gt;&lt;wsp:rsid wsp:val=&quot;00DB2B53&quot;/&gt;&lt;wsp:rsid wsp:val=&quot;00DB3B2B&quot;/&gt;&lt;wsp:rsid wsp:val=&quot;00DB54CA&quot;/&gt;&lt;wsp:rsid wsp:val=&quot;00DB6B62&quot;/&gt;&lt;wsp:rsid wsp:val=&quot;00DC2C01&quot;/&gt;&lt;wsp:rsid wsp:val=&quot;00DC4050&quot;/&gt;&lt;wsp:rsid wsp:val=&quot;00DC740D&quot;/&gt;&lt;wsp:rsid wsp:val=&quot;00DD03CC&quot;/&gt;&lt;wsp:rsid wsp:val=&quot;00DD1386&quot;/&gt;&lt;wsp:rsid wsp:val=&quot;00DD1C27&quot;/&gt;&lt;wsp:rsid wsp:val=&quot;00DD3262&quot;/&gt;&lt;wsp:rsid wsp:val=&quot;00DD3B44&quot;/&gt;&lt;wsp:rsid wsp:val=&quot;00DD407D&quot;/&gt;&lt;wsp:rsid wsp:val=&quot;00DD503A&quot;/&gt;&lt;wsp:rsid wsp:val=&quot;00DD66BD&quot;/&gt;&lt;wsp:rsid wsp:val=&quot;00DE16F9&quot;/&gt;&lt;wsp:rsid wsp:val=&quot;00DE5B35&quot;/&gt;&lt;wsp:rsid wsp:val=&quot;00DE5DD2&quot;/&gt;&lt;wsp:rsid wsp:val=&quot;00DF10C8&quot;/&gt;&lt;wsp:rsid wsp:val=&quot;00DF127D&quot;/&gt;&lt;wsp:rsid wsp:val=&quot;00DF31FC&quot;/&gt;&lt;wsp:rsid wsp:val=&quot;00DF363E&quot;/&gt;&lt;wsp:rsid wsp:val=&quot;00DF5E4C&quot;/&gt;&lt;wsp:rsid wsp:val=&quot;00DF6757&quot;/&gt;&lt;wsp:rsid wsp:val=&quot;00DF7827&quot;/&gt;&lt;wsp:rsid wsp:val=&quot;00E02FDC&quot;/&gt;&lt;wsp:rsid wsp:val=&quot;00E0316E&quot;/&gt;&lt;wsp:rsid wsp:val=&quot;00E071AF&quot;/&gt;&lt;wsp:rsid wsp:val=&quot;00E0739B&quot;/&gt;&lt;wsp:rsid wsp:val=&quot;00E10392&quot;/&gt;&lt;wsp:rsid wsp:val=&quot;00E11136&quot;/&gt;&lt;wsp:rsid wsp:val=&quot;00E11CB7&quot;/&gt;&lt;wsp:rsid wsp:val=&quot;00E13138&quot;/&gt;&lt;wsp:rsid wsp:val=&quot;00E14BC9&quot;/&gt;&lt;wsp:rsid wsp:val=&quot;00E15738&quot;/&gt;&lt;wsp:rsid wsp:val=&quot;00E172DC&quot;/&gt;&lt;wsp:rsid wsp:val=&quot;00E21BD9&quot;/&gt;&lt;wsp:rsid wsp:val=&quot;00E2207E&quot;/&gt;&lt;wsp:rsid wsp:val=&quot;00E220EE&quot;/&gt;&lt;wsp:rsid wsp:val=&quot;00E24916&quot;/&gt;&lt;wsp:rsid wsp:val=&quot;00E25615&quot;/&gt;&lt;wsp:rsid wsp:val=&quot;00E33F46&quot;/&gt;&lt;wsp:rsid wsp:val=&quot;00E350BC&quot;/&gt;&lt;wsp:rsid wsp:val=&quot;00E352FC&quot;/&gt;&lt;wsp:rsid wsp:val=&quot;00E44371&quot;/&gt;&lt;wsp:rsid wsp:val=&quot;00E5013A&quot;/&gt;&lt;wsp:rsid wsp:val=&quot;00E5022F&quot;/&gt;&lt;wsp:rsid wsp:val=&quot;00E5070E&quot;/&gt;&lt;wsp:rsid wsp:val=&quot;00E52BEA&quot;/&gt;&lt;wsp:rsid wsp:val=&quot;00E53B3E&quot;/&gt;&lt;wsp:rsid wsp:val=&quot;00E5404A&quot;/&gt;&lt;wsp:rsid wsp:val=&quot;00E54814&quot;/&gt;&lt;wsp:rsid wsp:val=&quot;00E55305&quot;/&gt;&lt;wsp:rsid wsp:val=&quot;00E55BE6&quot;/&gt;&lt;wsp:rsid wsp:val=&quot;00E5680D&quot;/&gt;&lt;wsp:rsid wsp:val=&quot;00E57F46&quot;/&gt;&lt;wsp:rsid wsp:val=&quot;00E61767&quot;/&gt;&lt;wsp:rsid wsp:val=&quot;00E666D3&quot;/&gt;&lt;wsp:rsid wsp:val=&quot;00E67ACA&quot;/&gt;&lt;wsp:rsid wsp:val=&quot;00E67D92&quot;/&gt;&lt;wsp:rsid wsp:val=&quot;00E713EC&quot;/&gt;&lt;wsp:rsid wsp:val=&quot;00E7160C&quot;/&gt;&lt;wsp:rsid wsp:val=&quot;00E741EB&quot;/&gt;&lt;wsp:rsid wsp:val=&quot;00E7701F&quot;/&gt;&lt;wsp:rsid wsp:val=&quot;00E77EC8&quot;/&gt;&lt;wsp:rsid wsp:val=&quot;00E8068C&quot;/&gt;&lt;wsp:rsid wsp:val=&quot;00E84403&quot;/&gt;&lt;wsp:rsid wsp:val=&quot;00E84AFD&quot;/&gt;&lt;wsp:rsid wsp:val=&quot;00E85218&quot;/&gt;&lt;wsp:rsid wsp:val=&quot;00E85732&quot;/&gt;&lt;wsp:rsid wsp:val=&quot;00E86859&quot;/&gt;&lt;wsp:rsid wsp:val=&quot;00E86D09&quot;/&gt;&lt;wsp:rsid wsp:val=&quot;00E8744E&quot;/&gt;&lt;wsp:rsid wsp:val=&quot;00E90700&quot;/&gt;&lt;wsp:rsid wsp:val=&quot;00E91A31&quot;/&gt;&lt;wsp:rsid wsp:val=&quot;00E92F1C&quot;/&gt;&lt;wsp:rsid wsp:val=&quot;00E94C1F&quot;/&gt;&lt;wsp:rsid wsp:val=&quot;00E94F8C&quot;/&gt;&lt;wsp:rsid wsp:val=&quot;00E95AAA&quot;/&gt;&lt;wsp:rsid wsp:val=&quot;00EA262E&quot;/&gt;&lt;wsp:rsid wsp:val=&quot;00EA2EC4&quot;/&gt;&lt;wsp:rsid wsp:val=&quot;00EA2EE8&quot;/&gt;&lt;wsp:rsid wsp:val=&quot;00EA2FC2&quot;/&gt;&lt;wsp:rsid wsp:val=&quot;00EA3C54&quot;/&gt;&lt;wsp:rsid wsp:val=&quot;00EA6635&quot;/&gt;&lt;wsp:rsid wsp:val=&quot;00EA7E43&quot;/&gt;&lt;wsp:rsid wsp:val=&quot;00EB173B&quot;/&gt;&lt;wsp:rsid wsp:val=&quot;00EB2740&quot;/&gt;&lt;wsp:rsid wsp:val=&quot;00EB4310&quot;/&gt;&lt;wsp:rsid wsp:val=&quot;00EB460A&quot;/&gt;&lt;wsp:rsid wsp:val=&quot;00EB4E56&quot;/&gt;&lt;wsp:rsid wsp:val=&quot;00EB638C&quot;/&gt;&lt;wsp:rsid wsp:val=&quot;00EC1713&quot;/&gt;&lt;wsp:rsid wsp:val=&quot;00EC20A8&quot;/&gt;&lt;wsp:rsid wsp:val=&quot;00EC2F00&quot;/&gt;&lt;wsp:rsid wsp:val=&quot;00EC6C19&quot;/&gt;&lt;wsp:rsid wsp:val=&quot;00EC7C55&quot;/&gt;&lt;wsp:rsid wsp:val=&quot;00EC7DEB&quot;/&gt;&lt;wsp:rsid wsp:val=&quot;00ED391F&quot;/&gt;&lt;wsp:rsid wsp:val=&quot;00ED45BD&quot;/&gt;&lt;wsp:rsid wsp:val=&quot;00ED648C&quot;/&gt;&lt;wsp:rsid wsp:val=&quot;00ED71C3&quot;/&gt;&lt;wsp:rsid wsp:val=&quot;00EE11B0&quot;/&gt;&lt;wsp:rsid wsp:val=&quot;00EE3F9C&quot;/&gt;&lt;wsp:rsid wsp:val=&quot;00EE79C4&quot;/&gt;&lt;wsp:rsid wsp:val=&quot;00EE7D13&quot;/&gt;&lt;wsp:rsid wsp:val=&quot;00EF0046&quot;/&gt;&lt;wsp:rsid wsp:val=&quot;00F000CC&quot;/&gt;&lt;wsp:rsid wsp:val=&quot;00F01F08&quot;/&gt;&lt;wsp:rsid wsp:val=&quot;00F02115&quot;/&gt;&lt;wsp:rsid wsp:val=&quot;00F02558&quot;/&gt;&lt;wsp:rsid wsp:val=&quot;00F04177&quot;/&gt;&lt;wsp:rsid wsp:val=&quot;00F05420&quot;/&gt;&lt;wsp:rsid wsp:val=&quot;00F079F9&quot;/&gt;&lt;wsp:rsid wsp:val=&quot;00F11A88&quot;/&gt;&lt;wsp:rsid wsp:val=&quot;00F1343C&quot;/&gt;&lt;wsp:rsid wsp:val=&quot;00F136DC&quot;/&gt;&lt;wsp:rsid wsp:val=&quot;00F17B8D&quot;/&gt;&lt;wsp:rsid wsp:val=&quot;00F21DD8&quot;/&gt;&lt;wsp:rsid wsp:val=&quot;00F21FDD&quot;/&gt;&lt;wsp:rsid wsp:val=&quot;00F2667A&quot;/&gt;&lt;wsp:rsid wsp:val=&quot;00F27E4F&quot;/&gt;&lt;wsp:rsid wsp:val=&quot;00F31DD5&quot;/&gt;&lt;wsp:rsid wsp:val=&quot;00F329F8&quot;/&gt;&lt;wsp:rsid wsp:val=&quot;00F3673B&quot;/&gt;&lt;wsp:rsid wsp:val=&quot;00F378DA&quot;/&gt;&lt;wsp:rsid wsp:val=&quot;00F44201&quot;/&gt;&lt;wsp:rsid wsp:val=&quot;00F524E7&quot;/&gt;&lt;wsp:rsid wsp:val=&quot;00F54FF1&quot;/&gt;&lt;wsp:rsid wsp:val=&quot;00F55030&quot;/&gt;&lt;wsp:rsid wsp:val=&quot;00F55C9A&quot;/&gt;&lt;wsp:rsid wsp:val=&quot;00F60460&quot;/&gt;&lt;wsp:rsid wsp:val=&quot;00F62CAA&quot;/&gt;&lt;wsp:rsid wsp:val=&quot;00F6349C&quot;/&gt;&lt;wsp:rsid wsp:val=&quot;00F63A33&quot;/&gt;&lt;wsp:rsid wsp:val=&quot;00F72FE3&quot;/&gt;&lt;wsp:rsid wsp:val=&quot;00F73F29&quot;/&gt;&lt;wsp:rsid wsp:val=&quot;00F76BA7&quot;/&gt;&lt;wsp:rsid wsp:val=&quot;00F80036&quot;/&gt;&lt;wsp:rsid wsp:val=&quot;00F850F3&quot;/&gt;&lt;wsp:rsid wsp:val=&quot;00F854AE&quot;/&gt;&lt;wsp:rsid wsp:val=&quot;00F865CB&quot;/&gt;&lt;wsp:rsid wsp:val=&quot;00F90E34&quot;/&gt;&lt;wsp:rsid wsp:val=&quot;00F94711&quot;/&gt;&lt;wsp:rsid wsp:val=&quot;00F9587C&quot;/&gt;&lt;wsp:rsid wsp:val=&quot;00F95AA5&quot;/&gt;&lt;wsp:rsid wsp:val=&quot;00F97D32&quot;/&gt;&lt;wsp:rsid wsp:val=&quot;00FA118A&quot;/&gt;&lt;wsp:rsid wsp:val=&quot;00FA1191&quot;/&gt;&lt;wsp:rsid wsp:val=&quot;00FA1E1E&quot;/&gt;&lt;wsp:rsid wsp:val=&quot;00FA4AF8&quot;/&gt;&lt;wsp:rsid wsp:val=&quot;00FA5965&quot;/&gt;&lt;wsp:rsid wsp:val=&quot;00FA5DA1&quot;/&gt;&lt;wsp:rsid wsp:val=&quot;00FA6864&quot;/&gt;&lt;wsp:rsid wsp:val=&quot;00FA71B2&quot;/&gt;&lt;wsp:rsid wsp:val=&quot;00FB1FDB&quot;/&gt;&lt;wsp:rsid wsp:val=&quot;00FB24A6&quot;/&gt;&lt;wsp:rsid wsp:val=&quot;00FB2FC3&quot;/&gt;&lt;wsp:rsid wsp:val=&quot;00FB4AA6&quot;/&gt;&lt;wsp:rsid wsp:val=&quot;00FB6076&quot;/&gt;&lt;wsp:rsid wsp:val=&quot;00FB6789&quot;/&gt;&lt;wsp:rsid wsp:val=&quot;00FB7957&quot;/&gt;&lt;wsp:rsid wsp:val=&quot;00FC4E6D&quot;/&gt;&lt;wsp:rsid wsp:val=&quot;00FC639C&quot;/&gt;&lt;wsp:rsid wsp:val=&quot;00FD0A32&quot;/&gt;&lt;wsp:rsid wsp:val=&quot;00FD1E8B&quot;/&gt;&lt;wsp:rsid wsp:val=&quot;00FD3073&quot;/&gt;&lt;wsp:rsid wsp:val=&quot;00FE6A63&quot;/&gt;&lt;wsp:rsid wsp:val=&quot;00FF12FA&quot;/&gt;&lt;wsp:rsid wsp:val=&quot;00FF140E&quot;/&gt;&lt;wsp:rsid wsp:val=&quot;00FF42EF&quot;/&gt;&lt;wsp:rsid wsp:val=&quot;00FF49F9&quot;/&gt;&lt;wsp:rsid wsp:val=&quot;00FF71E2&quot;/&gt;&lt;/wsp:rsids&gt;&lt;/w:docPr&gt;&lt;w:body&gt;&lt;wx:sect&gt;&lt;w:p wsp:rsidR=&quot;00000000&quot; wsp:rsidRDefault=&quot;00A41DE4&quot; wsp:rsidP=&quot;00A41DE4&quot;&gt;&lt;m:oMathPara&gt;&lt;m:oMath&gt;&lt;m:sSub&gt;&lt;m:sSubPr&gt;&lt;m:ctrlPr&gt;&lt;w:rPr&gt;&lt;w:rFonts w:ascii=&quot;Cambria Math&quot;/&gt;&lt;wx:font wx:val=&quot;Cambria Math&quot;/&gt;&lt;w:i/&gt;&lt;/w:rPr&gt;&lt;/m:ctrlPr&gt;&lt;/m:sSubPr&gt;&lt;m:e&gt;&lt;m:r&gt;&lt;w:rPr&gt;&lt;w:rFonts w:ascii=&quot;Cambria Math&quot;/&gt;&lt;wx:font wx:val=&quot;Cambria Math&quot;/&gt;&lt;w:i/&gt;&lt;/w:rPr&gt;&lt;m:t&gt;N&lt;/m:t&gt;&lt;/m:r&gt;&lt;/m:e&gt;&lt;m:sub&gt;&lt;m:r&gt;&lt;w:rPr&gt;&lt;w:rFonts w:ascii=&quot;Cambria Math&quot;/&gt;&lt;wx:font wx:val=&quot;Cambria Math&quot;/&gt;&lt;w:i/&gt;&lt;/w:rPr&gt;&lt;m:t&gt;(&lt;/m:t&gt;&lt;/m:r&gt;&lt;m:f&gt;&lt;m:fPr&gt;&lt;m:ctrlPr&gt;&lt;w:rPr&gt;&lt;w:rFonts w:ascii=&quot;Cambria Math&quot;/&gt;&lt;wx:font wx:val=&quot;Cambria Math&quot;/&gt;&lt;w:i/&gt;&lt;/w:rPr&gt;&lt;/m:ctrlPr&gt;&lt;/m:fPr&gt;&lt;m:num&gt;&lt;m:r&gt;&lt;w:rPr&gt;&lt;w:rFonts w:ascii=&quot;Cambria Math&quot;/&gt;&lt;wx:font wx:val=&quot;Cambria Math&quot;/&gt;&lt;w:i/&gt;&lt;/w:rPr&gt;&lt;m:t&gt;Sec&lt;/m:t&gt;&lt;/m:r&gt;&lt;/m:num&gt;&lt;m:den&gt;&lt;m:r&gt;&lt;w:rPr&gt;&lt;w:rFonts w:ascii=&quot;Cambria Math&quot;/&gt;&lt;wx:font wx:val=&quot;Cambria Math&quot;/&gt;&lt;w:i/&gt;&lt;/w:rPr&gt;&lt;m:t&gt;p&lt;/m:t&gt;&lt;/m:r&gt;&lt;m:r&gt;&lt;w:rPr&gt;&lt;w:rFonts w:ascii=&quot;Cambria Math&quot;/&gt;&lt;w:i/&gt;&lt;/w:rPr&gt;&lt;m:t&gt;-&lt;/m:t&gt;&lt;/m:r&gt;&lt;m:r&gt;&lt;w:rPr&gt;&lt;w:rFonts w:ascii=&quot;Cambria Math&quot;/&gt;&lt;wx:font wx:val=&quot;Cambria Math&quot;/&gt;&lt;w:i/&gt;&lt;/w:rPr&gt;&lt;m:t&gt;q&lt;/m:t&gt;&lt;/m:r&gt;&lt;/m:den&gt;&lt;/m:f&gt;&lt;m:r&gt;&lt;w:rPr&gt;&lt;w:rFonts w:ascii=&quot;Cambria Math&quot;/&gt;&lt;wx:font wx:val=&quot;Cambria Math&quot;/&gt;&lt;w:i/&gt;&lt;/w:rPr&gt;&lt;m:t&gt;)&lt;/m:t&gt;&lt;/m:r&gt;&lt;/m:sub&gt;&lt;/m:sSub&gt;&lt;m:r&gt;&lt;w:rPr&gt;&lt;w:rFonts w:ascii=&quot;Cambria Math&quot;/&gt;&lt;wx:font wx:val=&quot;Cambria Math&quot;/&gt;&lt;w:i/&gt;&lt;/w:rPr&gt;&lt;m:t&gt;=&lt;/m:t&gt;&lt;/m:r&gt;&lt;m:sSub&gt;&lt;m:sSubPr&gt;&lt;m:ctrlPr&gt;&lt;w:rPr&gt;&lt;w:rFonts w:ascii=&quot;Cambria Math&quot;/&gt;&lt;wx:font wx:val=&quot;Cambria Math&quot;/&gt;&lt;w:i/&gt;&lt;/w:rPr&gt;&lt;/m:ctrlPr&gt;&lt;/m:sSubPr&gt;&lt;m:e&gt;&lt;m:r&gt;&lt;w:rPr&gt;&lt;w:rFonts w:ascii=&quot;Cambria Math&quot;/&gt;&lt;wx:font wx:val=&quot;Cambria Math&quot;/&gt;&lt;w:i/&gt;&lt;/w:rPr&gt;&lt;m:t&gt;N&lt;/m:t&gt;&lt;/m:r&gt;&lt;/m:e&gt;&lt;m:sub&gt;&lt;m:r&gt;&lt;w:rPr&gt;&lt;w:rFonts w:ascii=&quot;Cambria Math&quot;/&gt;&lt;wx:font wx:val=&quot;Cambria Math&quot;/&gt;&lt;w:i/&gt;&lt;/w:rPr&gt;&lt;m:t&gt;(&lt;/m:t&gt;&lt;/m:r&gt;&lt;m:f&gt;&lt;m:fPr&gt;&lt;m:ctrlPr&gt;&lt;w:rPr&gt;&lt;w:rFonts w:ascii=&quot;Cambria Math&quot;/&gt;&lt;wx:font wx:val=&quot;Cambria Math&quot;/&gt;&lt;w:i/&gt;&lt;/w:rPr&gt;&lt;/m:ctrlPr&gt;&lt;/m:fPr&gt;&lt;m:num&gt;&lt;m:r&gt;&lt;w:rPr&gt;&lt;w:rFonts w:ascii=&quot;Cambria Math&quot;/&gt;&lt;wx:font wx:val=&quot;Cambria Math&quot;/&gt;&lt;w:i/&gt;&lt;/w:rPr&gt;&lt;m:t&gt;bus&lt;/m:t&gt;&lt;/m:r&gt;&lt;/m:num&gt;&lt;m:den&gt;&lt;m:r&gt;&lt;w:rPr&gt;&lt;w:rFonts w:ascii=&quot;Cambria Math&quot;/&gt;&lt;wx:font wx:val=&quot;Cambria Math&quot;/&gt;&lt;w:i/&gt;&lt;/w:rPr&gt;&lt;m:t&gt;q&lt;/m:t&gt;&lt;/m:r&gt;&lt;/m:den&gt;&lt;/m:f&gt;&lt;m:r&gt;&lt;w:rPr&gt;&lt;w:rFonts w:ascii=&quot;Cambria Math&quot;/&gt;&lt;wx:font wx:val=&quot;Cambria Math&quot;/&gt;&lt;w:i/&gt;&lt;/w:rPr&gt;&lt;m:t&gt;)&lt;/m:t&gt;&lt;/m:r&gt;&lt;/m:sub&gt;&lt;/m:sSub&gt;&lt;m:r&gt;&lt;w:rPr&gt;&lt;w:rFonts w:ascii=&quot;Cambria Math&quot;/&gt;&lt;w:i/&gt;&lt;/w:rPr&gt;&lt;m:t&gt;-&lt;/m:t&gt;&lt;/m:r&gt;&lt;m:r&gt;&lt;w:rPr&gt;&lt;w:rFonts w:ascii=&quot;Cambria Math&quot;/&gt;&lt;wx:font wx:val=&quot;Cambria Math&quot;/&gt;&lt;w:i/&gt;&lt;/w:rPr&gt;&lt;m:t&gt;1&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1" o:title="" chromakey="white"/>
          </v:shape>
        </w:pict>
      </w:r>
      <w:r w:rsidRPr="00EA2EE8">
        <w:instrText xml:space="preserve"> </w:instrText>
      </w:r>
      <w:r w:rsidRPr="00EA2EE8">
        <w:fldChar w:fldCharType="separate"/>
      </w:r>
      <w:r>
        <w:rPr>
          <w:position w:val="-23"/>
        </w:rPr>
        <w:pict w14:anchorId="3C810094">
          <v:shape id="_x0000_i1044" type="#_x0000_t75" style="width:97.2pt;height:22.8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activeWritingStyle w:lang=&quot;EN-US&quot; w:vendorID=&quot;64&quot; w:dllVersion=&quot;6&quot; w:nlCheck=&quot;on&quot; w:optionSet=&quot;0&quot;/&gt;&lt;w:activeWritingStyle w:lang=&quot;EN-US&quot; w:vendorID=&quot;64&quot; w:dllVersion=&quot;0&quot; w:nlCheck=&quot;on&quot; w:optionSet=&quot;0&quot;/&gt;&lt;w:activeWritingStyle w:lang=&quot;AR-EG&quot; w:vendorID=&quot;64&quot; w:dllVersion=&quot;0&quot; w:nlCheck=&quot;on&quot; w:optionSet=&quot;0&quot;/&gt;&lt;w:stylePaneFormatFilter w:val=&quot;3F01&quot;/&gt;&lt;w:defaultTabStop w:val=&quot;720&quot;/&gt;&lt;w:characterSpacingControl w:val=&quot;DontCompress&quot;/&gt;&lt;w:webPageEncoding w:val=&quot;windows-1256&quot;/&gt;&lt;w:optimizeForBrowser/&gt;&lt;w:validateAgainstSchema/&gt;&lt;w:saveInvalidXML w:val=&quot;off&quot;/&gt;&lt;w:ignoreMixedContent w:val=&quot;off&quot;/&gt;&lt;w:alwaysShowPlaceholderText w:val=&quot;off&quot;/&gt;&lt;w:compat&gt;&lt;w:breakWrappedTables/&gt;&lt;w:snapToGridInCell/&gt;&lt;w:wrapTextWithPunct/&gt;&lt;w:useAsianBreakRules/&gt;&lt;w:useWord2002TableStyleRules/&gt;&lt;/w:compat&gt;&lt;w:docVars&gt;&lt;w:docVar w:name=&quot;__Grammarly_42____i&quot; w:val=&quot;H4sIAAAAAAAEAKtWckksSQxILCpxzi/NK1GyMqwFAAEhoTITAAAA&quot;/&gt;&lt;w:docVar w:name=&quot;__Grammarly_42___1&quot; w:val=&quot;H4sIAAAAAAAEAKtWcslP9kxRslIyNDayNDQzMLQwNzIyszA3tTRV0lEKTi0uzszPAykwrAUAu/2iWiwAAAA=&quot;/&gt;&lt;/w:docVars&gt;&lt;wsp:rsids&gt;&lt;wsp:rsidRoot wsp:val=&quot;00D56343&quot;/&gt;&lt;wsp:rsid wsp:val=&quot;00000BF4&quot;/&gt;&lt;wsp:rsid wsp:val=&quot;00002E14&quot;/&gt;&lt;wsp:rsid wsp:val=&quot;000054DE&quot;/&gt;&lt;wsp:rsid wsp:val=&quot;00007E2E&quot;/&gt;&lt;wsp:rsid wsp:val=&quot;000102ED&quot;/&gt;&lt;wsp:rsid wsp:val=&quot;00011B02&quot;/&gt;&lt;wsp:rsid wsp:val=&quot;00012F3A&quot;/&gt;&lt;wsp:rsid wsp:val=&quot;00014019&quot;/&gt;&lt;wsp:rsid wsp:val=&quot;00014601&quot;/&gt;&lt;wsp:rsid wsp:val=&quot;00016C2D&quot;/&gt;&lt;wsp:rsid wsp:val=&quot;000263E2&quot;/&gt;&lt;wsp:rsid wsp:val=&quot;000264AF&quot;/&gt;&lt;wsp:rsid wsp:val=&quot;0003115F&quot;/&gt;&lt;wsp:rsid wsp:val=&quot;00034341&quot;/&gt;&lt;wsp:rsid wsp:val=&quot;0003641B&quot;/&gt;&lt;wsp:rsid wsp:val=&quot;00043EF0&quot;/&gt;&lt;wsp:rsid wsp:val=&quot;00044A83&quot;/&gt;&lt;wsp:rsid wsp:val=&quot;00044CA1&quot;/&gt;&lt;wsp:rsid wsp:val=&quot;00046514&quot;/&gt;&lt;wsp:rsid wsp:val=&quot;00052425&quot;/&gt;&lt;wsp:rsid wsp:val=&quot;00054B8A&quot;/&gt;&lt;wsp:rsid wsp:val=&quot;00057065&quot;/&gt;&lt;wsp:rsid wsp:val=&quot;000626FE&quot;/&gt;&lt;wsp:rsid wsp:val=&quot;00063B09&quot;/&gt;&lt;wsp:rsid wsp:val=&quot;000662A7&quot;/&gt;&lt;wsp:rsid wsp:val=&quot;0006778C&quot;/&gt;&lt;wsp:rsid wsp:val=&quot;00067967&quot;/&gt;&lt;wsp:rsid wsp:val=&quot;000703F0&quot;/&gt;&lt;wsp:rsid wsp:val=&quot;0007335A&quot;/&gt;&lt;wsp:rsid wsp:val=&quot;0007586F&quot;/&gt;&lt;wsp:rsid wsp:val=&quot;000758C8&quot;/&gt;&lt;wsp:rsid wsp:val=&quot;000768F1&quot;/&gt;&lt;wsp:rsid wsp:val=&quot;00082DCF&quot;/&gt;&lt;wsp:rsid wsp:val=&quot;0008709F&quot;/&gt;&lt;wsp:rsid wsp:val=&quot;000977B9&quot;/&gt;&lt;wsp:rsid wsp:val=&quot;000A0CA0&quot;/&gt;&lt;wsp:rsid wsp:val=&quot;000A1B37&quot;/&gt;&lt;wsp:rsid wsp:val=&quot;000A3DDE&quot;/&gt;&lt;wsp:rsid wsp:val=&quot;000B26B4&quot;/&gt;&lt;wsp:rsid wsp:val=&quot;000B2A39&quot;/&gt;&lt;wsp:rsid wsp:val=&quot;000B7F67&quot;/&gt;&lt;wsp:rsid wsp:val=&quot;000C0978&quot;/&gt;&lt;wsp:rsid wsp:val=&quot;000C3C13&quot;/&gt;&lt;wsp:rsid wsp:val=&quot;000C40AC&quot;/&gt;&lt;wsp:rsid wsp:val=&quot;000C419E&quot;/&gt;&lt;wsp:rsid wsp:val=&quot;000C4305&quot;/&gt;&lt;wsp:rsid wsp:val=&quot;000C6186&quot;/&gt;&lt;wsp:rsid wsp:val=&quot;000C73B7&quot;/&gt;&lt;wsp:rsid wsp:val=&quot;000D10A5&quot;/&gt;&lt;wsp:rsid wsp:val=&quot;000D143A&quot;/&gt;&lt;wsp:rsid wsp:val=&quot;000D264D&quot;/&gt;&lt;wsp:rsid wsp:val=&quot;000D3EC6&quot;/&gt;&lt;wsp:rsid wsp:val=&quot;000D41C1&quot;/&gt;&lt;wsp:rsid wsp:val=&quot;000D69F9&quot;/&gt;&lt;wsp:rsid wsp:val=&quot;000D6A6C&quot;/&gt;&lt;wsp:rsid wsp:val=&quot;000D6D3C&quot;/&gt;&lt;wsp:rsid wsp:val=&quot;000D73FB&quot;/&gt;&lt;wsp:rsid wsp:val=&quot;000D7D1F&quot;/&gt;&lt;wsp:rsid wsp:val=&quot;000E2E2A&quot;/&gt;&lt;wsp:rsid wsp:val=&quot;000E4D64&quot;/&gt;&lt;wsp:rsid wsp:val=&quot;000F2DE4&quot;/&gt;&lt;wsp:rsid wsp:val=&quot;000F335F&quot;/&gt;&lt;wsp:rsid wsp:val=&quot;00101553&quot;/&gt;&lt;wsp:rsid wsp:val=&quot;00103678&quot;/&gt;&lt;wsp:rsid wsp:val=&quot;00104B30&quot;/&gt;&lt;wsp:rsid wsp:val=&quot;0010604C&quot;/&gt;&lt;wsp:rsid wsp:val=&quot;00106458&quot;/&gt;&lt;wsp:rsid wsp:val=&quot;00112278&quot;/&gt;&lt;wsp:rsid wsp:val=&quot;00114BA0&quot;/&gt;&lt;wsp:rsid wsp:val=&quot;001170F7&quot;/&gt;&lt;wsp:rsid wsp:val=&quot;00123B0B&quot;/&gt;&lt;wsp:rsid wsp:val=&quot;00127EC7&quot;/&gt;&lt;wsp:rsid wsp:val=&quot;00130878&quot;/&gt;&lt;wsp:rsid wsp:val=&quot;00135E32&quot;/&gt;&lt;wsp:rsid wsp:val=&quot;001403D8&quot;/&gt;&lt;wsp:rsid wsp:val=&quot;00143D15&quot;/&gt;&lt;wsp:rsid wsp:val=&quot;001442CF&quot;/&gt;&lt;wsp:rsid wsp:val=&quot;001478C8&quot;/&gt;&lt;wsp:rsid wsp:val=&quot;00156910&quot;/&gt;&lt;wsp:rsid wsp:val=&quot;0016063A&quot;/&gt;&lt;wsp:rsid wsp:val=&quot;00162F6D&quot;/&gt;&lt;wsp:rsid wsp:val=&quot;001635FA&quot;/&gt;&lt;wsp:rsid wsp:val=&quot;0016576E&quot;/&gt;&lt;wsp:rsid wsp:val=&quot;00167961&quot;/&gt;&lt;wsp:rsid wsp:val=&quot;00170C46&quot;/&gt;&lt;wsp:rsid wsp:val=&quot;00171FDE&quot;/&gt;&lt;wsp:rsid wsp:val=&quot;00172823&quot;/&gt;&lt;wsp:rsid wsp:val=&quot;00175960&quot;/&gt;&lt;wsp:rsid wsp:val=&quot;001822FA&quot;/&gt;&lt;wsp:rsid wsp:val=&quot;00185199&quot;/&gt;&lt;wsp:rsid wsp:val=&quot;001852BE&quot;/&gt;&lt;wsp:rsid wsp:val=&quot;00191D5D&quot;/&gt;&lt;wsp:rsid wsp:val=&quot;00193ADF&quot;/&gt;&lt;wsp:rsid wsp:val=&quot;001948F9&quot;/&gt;&lt;wsp:rsid wsp:val=&quot;00195C7C&quot;/&gt;&lt;wsp:rsid wsp:val=&quot;001A0722&quot;/&gt;&lt;wsp:rsid wsp:val=&quot;001A0948&quot;/&gt;&lt;wsp:rsid wsp:val=&quot;001A3A6C&quot;/&gt;&lt;wsp:rsid wsp:val=&quot;001A3D80&quot;/&gt;&lt;wsp:rsid wsp:val=&quot;001A4B6A&quot;/&gt;&lt;wsp:rsid wsp:val=&quot;001A5D78&quot;/&gt;&lt;wsp:rsid wsp:val=&quot;001A6351&quot;/&gt;&lt;wsp:rsid wsp:val=&quot;001B385C&quot;/&gt;&lt;wsp:rsid wsp:val=&quot;001B4C77&quot;/&gt;&lt;wsp:rsid wsp:val=&quot;001C0A24&quot;/&gt;&lt;wsp:rsid wsp:val=&quot;001C465A&quot;/&gt;&lt;wsp:rsid wsp:val=&quot;001D0394&quot;/&gt;&lt;wsp:rsid wsp:val=&quot;001D4D4C&quot;/&gt;&lt;wsp:rsid wsp:val=&quot;001E2D9B&quot;/&gt;&lt;wsp:rsid wsp:val=&quot;001E34A5&quot;/&gt;&lt;wsp:rsid wsp:val=&quot;001E3E27&quot;/&gt;&lt;wsp:rsid wsp:val=&quot;001E7A31&quot;/&gt;&lt;wsp:rsid wsp:val=&quot;001F230F&quot;/&gt;&lt;wsp:rsid wsp:val=&quot;001F7E3A&quot;/&gt;&lt;wsp:rsid wsp:val=&quot;0020039C&quot;/&gt;&lt;wsp:rsid wsp:val=&quot;0020063B&quot;/&gt;&lt;wsp:rsid wsp:val=&quot;00200AED&quot;/&gt;&lt;wsp:rsid wsp:val=&quot;002013AB&quot;/&gt;&lt;wsp:rsid wsp:val=&quot;002016AE&quot;/&gt;&lt;wsp:rsid wsp:val=&quot;00202426&quot;/&gt;&lt;wsp:rsid wsp:val=&quot;0020298B&quot;/&gt;&lt;wsp:rsid wsp:val=&quot;0020328A&quot;/&gt;&lt;wsp:rsid wsp:val=&quot;0021109B&quot;/&gt;&lt;wsp:rsid wsp:val=&quot;00211D3B&quot;/&gt;&lt;wsp:rsid wsp:val=&quot;002155F6&quot;/&gt;&lt;wsp:rsid wsp:val=&quot;00215720&quot;/&gt;&lt;wsp:rsid wsp:val=&quot;00220A18&quot;/&gt;&lt;wsp:rsid wsp:val=&quot;00222A0D&quot;/&gt;&lt;wsp:rsid wsp:val=&quot;002235E6&quot;/&gt;&lt;wsp:rsid wsp:val=&quot;00225801&quot;/&gt;&lt;wsp:rsid wsp:val=&quot;0022635D&quot;/&gt;&lt;wsp:rsid wsp:val=&quot;002268EC&quot;/&gt;&lt;wsp:rsid wsp:val=&quot;0022766B&quot;/&gt;&lt;wsp:rsid wsp:val=&quot;0023690C&quot;/&gt;&lt;wsp:rsid wsp:val=&quot;0023743A&quot;/&gt;&lt;wsp:rsid wsp:val=&quot;00251C5B&quot;/&gt;&lt;wsp:rsid wsp:val=&quot;00251F6B&quot;/&gt;&lt;wsp:rsid wsp:val=&quot;002532E5&quot;/&gt;&lt;wsp:rsid wsp:val=&quot;00255B36&quot;/&gt;&lt;wsp:rsid wsp:val=&quot;0025785F&quot;/&gt;&lt;wsp:rsid wsp:val=&quot;00257939&quot;/&gt;&lt;wsp:rsid wsp:val=&quot;002631CB&quot;/&gt;&lt;wsp:rsid wsp:val=&quot;00264722&quot;/&gt;&lt;wsp:rsid wsp:val=&quot;002650DB&quot;/&gt;&lt;wsp:rsid wsp:val=&quot;00267723&quot;/&gt;&lt;wsp:rsid wsp:val=&quot;00267749&quot;/&gt;&lt;wsp:rsid wsp:val=&quot;00271A1A&quot;/&gt;&lt;wsp:rsid wsp:val=&quot;002739F8&quot;/&gt;&lt;wsp:rsid wsp:val=&quot;00274C08&quot;/&gt;&lt;wsp:rsid wsp:val=&quot;0027519D&quot;/&gt;&lt;wsp:rsid wsp:val=&quot;00281958&quot;/&gt;&lt;wsp:rsid wsp:val=&quot;0028550E&quot;/&gt;&lt;wsp:rsid wsp:val=&quot;002855EE&quot;/&gt;&lt;wsp:rsid wsp:val=&quot;00285F91&quot;/&gt;&lt;wsp:rsid wsp:val=&quot;00287CD0&quot;/&gt;&lt;wsp:rsid wsp:val=&quot;00291ABB&quot;/&gt;&lt;wsp:rsid wsp:val=&quot;00294B56&quot;/&gt;&lt;wsp:rsid wsp:val=&quot;002953DB&quot;/&gt;&lt;wsp:rsid wsp:val=&quot;00297CCC&quot;/&gt;&lt;wsp:rsid wsp:val=&quot;002A023A&quot;/&gt;&lt;wsp:rsid wsp:val=&quot;002A399E&quot;/&gt;&lt;wsp:rsid wsp:val=&quot;002A4622&quot;/&gt;&lt;wsp:rsid wsp:val=&quot;002A5EB9&quot;/&gt;&lt;wsp:rsid wsp:val=&quot;002A6DEE&quot;/&gt;&lt;wsp:rsid wsp:val=&quot;002B1C3A&quot;/&gt;&lt;wsp:rsid wsp:val=&quot;002B4C79&quot;/&gt;&lt;wsp:rsid wsp:val=&quot;002B6B35&quot;/&gt;&lt;wsp:rsid wsp:val=&quot;002C308A&quot;/&gt;&lt;wsp:rsid wsp:val=&quot;002C34D1&quot;/&gt;&lt;wsp:rsid wsp:val=&quot;002C3614&quot;/&gt;&lt;wsp:rsid wsp:val=&quot;002C75D6&quot;/&gt;&lt;wsp:rsid wsp:val=&quot;002D2B97&quot;/&gt;&lt;wsp:rsid wsp:val=&quot;002D5E1D&quot;/&gt;&lt;wsp:rsid wsp:val=&quot;002E6C6C&quot;/&gt;&lt;wsp:rsid wsp:val=&quot;002E6F7A&quot;/&gt;&lt;wsp:rsid wsp:val=&quot;002F3502&quot;/&gt;&lt;wsp:rsid wsp:val=&quot;002F57F0&quot;/&gt;&lt;wsp:rsid wsp:val=&quot;002F5A9D&quot;/&gt;&lt;wsp:rsid wsp:val=&quot;0030014A&quot;/&gt;&lt;wsp:rsid wsp:val=&quot;0030520F&quot;/&gt;&lt;wsp:rsid wsp:val=&quot;00305C7B&quot;/&gt;&lt;wsp:rsid wsp:val=&quot;00306341&quot;/&gt;&lt;wsp:rsid wsp:val=&quot;0030685B&quot;/&gt;&lt;wsp:rsid wsp:val=&quot;00307C3D&quot;/&gt;&lt;wsp:rsid wsp:val=&quot;00314D36&quot;/&gt;&lt;wsp:rsid wsp:val=&quot;003171F8&quot;/&gt;&lt;wsp:rsid wsp:val=&quot;003222A8&quot;/&gt;&lt;wsp:rsid wsp:val=&quot;003314BC&quot;/&gt;&lt;wsp:rsid wsp:val=&quot;00336AED&quot;/&gt;&lt;wsp:rsid wsp:val=&quot;00337D8D&quot;/&gt;&lt;wsp:rsid wsp:val=&quot;00341612&quot;/&gt;&lt;wsp:rsid wsp:val=&quot;00341E94&quot;/&gt;&lt;wsp:rsid wsp:val=&quot;00342C52&quot;/&gt;&lt;wsp:rsid wsp:val=&quot;0034400F&quot;/&gt;&lt;wsp:rsid wsp:val=&quot;00344B60&quot;/&gt;&lt;wsp:rsid wsp:val=&quot;00344F8A&quot;/&gt;&lt;wsp:rsid wsp:val=&quot;00345AA3&quot;/&gt;&lt;wsp:rsid wsp:val=&quot;00346B58&quot;/&gt;&lt;wsp:rsid wsp:val=&quot;00354AC7&quot;/&gt;&lt;wsp:rsid wsp:val=&quot;003561BB&quot;/&gt;&lt;wsp:rsid wsp:val=&quot;003563C7&quot;/&gt;&lt;wsp:rsid wsp:val=&quot;00360577&quot;/&gt;&lt;wsp:rsid wsp:val=&quot;00360B7C&quot;/&gt;&lt;wsp:rsid wsp:val=&quot;00362AA4&quot;/&gt;&lt;wsp:rsid wsp:val=&quot;00363E30&quot;/&gt;&lt;wsp:rsid wsp:val=&quot;00365C63&quot;/&gt;&lt;wsp:rsid wsp:val=&quot;0037055A&quot;/&gt;&lt;wsp:rsid wsp:val=&quot;003732E0&quot;/&gt;&lt;wsp:rsid wsp:val=&quot;003741BD&quot;/&gt;&lt;wsp:rsid wsp:val=&quot;003757B0&quot;/&gt;&lt;wsp:rsid wsp:val=&quot;00375A75&quot;/&gt;&lt;wsp:rsid wsp:val=&quot;00376564&quot;/&gt;&lt;wsp:rsid wsp:val=&quot;00380CA1&quot;/&gt;&lt;wsp:rsid wsp:val=&quot;00381F70&quot;/&gt;&lt;wsp:rsid wsp:val=&quot;003832F5&quot;/&gt;&lt;wsp:rsid wsp:val=&quot;00385A80&quot;/&gt;&lt;wsp:rsid wsp:val=&quot;00386755&quot;/&gt;&lt;wsp:rsid wsp:val=&quot;00390322&quot;/&gt;&lt;wsp:rsid wsp:val=&quot;00390B75&quot;/&gt;&lt;wsp:rsid wsp:val=&quot;0039250E&quot;/&gt;&lt;wsp:rsid wsp:val=&quot;00394D24&quot;/&gt;&lt;wsp:rsid wsp:val=&quot;00394F78&quot;/&gt;&lt;wsp:rsid wsp:val=&quot;0039509C&quot;/&gt;&lt;wsp:rsid wsp:val=&quot;003A0E11&quot;/&gt;&lt;wsp:rsid wsp:val=&quot;003A3161&quot;/&gt;&lt;wsp:rsid wsp:val=&quot;003A45F4&quot;/&gt;&lt;wsp:rsid wsp:val=&quot;003B04A6&quot;/&gt;&lt;wsp:rsid wsp:val=&quot;003B2329&quot;/&gt;&lt;wsp:rsid wsp:val=&quot;003B554C&quot;/&gt;&lt;wsp:rsid wsp:val=&quot;003C0069&quot;/&gt;&lt;wsp:rsid wsp:val=&quot;003C0411&quot;/&gt;&lt;wsp:rsid wsp:val=&quot;003C2A74&quot;/&gt;&lt;wsp:rsid wsp:val=&quot;003C3A96&quot;/&gt;&lt;wsp:rsid wsp:val=&quot;003C4741&quot;/&gt;&lt;wsp:rsid wsp:val=&quot;003C4FE2&quot;/&gt;&lt;wsp:rsid wsp:val=&quot;003C52D3&quot;/&gt;&lt;wsp:rsid wsp:val=&quot;003C55C6&quot;/&gt;&lt;wsp:rsid wsp:val=&quot;003C763E&quot;/&gt;&lt;wsp:rsid wsp:val=&quot;003D1012&quot;/&gt;&lt;wsp:rsid wsp:val=&quot;003D12B2&quot;/&gt;&lt;wsp:rsid wsp:val=&quot;003D23B2&quot;/&gt;&lt;wsp:rsid wsp:val=&quot;003D3708&quot;/&gt;&lt;wsp:rsid wsp:val=&quot;003D3FA1&quot;/&gt;&lt;wsp:rsid wsp:val=&quot;003D638B&quot;/&gt;&lt;wsp:rsid wsp:val=&quot;003D7DAF&quot;/&gt;&lt;wsp:rsid wsp:val=&quot;003E2594&quot;/&gt;&lt;wsp:rsid wsp:val=&quot;003E42DF&quot;/&gt;&lt;wsp:rsid wsp:val=&quot;003E43C9&quot;/&gt;&lt;wsp:rsid wsp:val=&quot;003E755B&quot;/&gt;&lt;wsp:rsid wsp:val=&quot;003F006B&quot;/&gt;&lt;wsp:rsid wsp:val=&quot;003F0E2A&quot;/&gt;&lt;wsp:rsid wsp:val=&quot;003F34CB&quot;/&gt;&lt;wsp:rsid wsp:val=&quot;003F3E17&quot;/&gt;&lt;wsp:rsid wsp:val=&quot;003F58BA&quot;/&gt;&lt;wsp:rsid wsp:val=&quot;003F684A&quot;/&gt;&lt;wsp:rsid wsp:val=&quot;004012F3&quot;/&gt;&lt;wsp:rsid wsp:val=&quot;00410CB9&quot;/&gt;&lt;wsp:rsid wsp:val=&quot;00410CFE&quot;/&gt;&lt;wsp:rsid wsp:val=&quot;004113B6&quot;/&gt;&lt;wsp:rsid wsp:val=&quot;00412282&quot;/&gt;&lt;wsp:rsid wsp:val=&quot;00413DAA&quot;/&gt;&lt;wsp:rsid wsp:val=&quot;00414973&quot;/&gt;&lt;wsp:rsid wsp:val=&quot;004158C5&quot;/&gt;&lt;wsp:rsid wsp:val=&quot;00415BD3&quot;/&gt;&lt;wsp:rsid wsp:val=&quot;00416285&quot;/&gt;&lt;wsp:rsid wsp:val=&quot;00416463&quot;/&gt;&lt;wsp:rsid wsp:val=&quot;0041665B&quot;/&gt;&lt;wsp:rsid wsp:val=&quot;00420550&quot;/&gt;&lt;wsp:rsid wsp:val=&quot;00420AA7&quot;/&gt;&lt;wsp:rsid wsp:val=&quot;0042311C&quot;/&gt;&lt;wsp:rsid wsp:val=&quot;004245E3&quot;/&gt;&lt;wsp:rsid wsp:val=&quot;0042616A&quot;/&gt;&lt;wsp:rsid wsp:val=&quot;00426258&quot;/&gt;&lt;wsp:rsid wsp:val=&quot;00427B6D&quot;/&gt;&lt;wsp:rsid wsp:val=&quot;00431EF9&quot;/&gt;&lt;wsp:rsid wsp:val=&quot;00442F11&quot;/&gt;&lt;wsp:rsid wsp:val=&quot;00444352&quot;/&gt;&lt;wsp:rsid wsp:val=&quot;0044583A&quot;/&gt;&lt;wsp:rsid wsp:val=&quot;00450D2B&quot;/&gt;&lt;wsp:rsid wsp:val=&quot;004533F8&quot;/&gt;&lt;wsp:rsid wsp:val=&quot;00453709&quot;/&gt;&lt;wsp:rsid wsp:val=&quot;00456F31&quot;/&gt;&lt;wsp:rsid wsp:val=&quot;0046348D&quot;/&gt;&lt;wsp:rsid wsp:val=&quot;00465BEF&quot;/&gt;&lt;wsp:rsid wsp:val=&quot;00466C5B&quot;/&gt;&lt;wsp:rsid wsp:val=&quot;00466F72&quot;/&gt;&lt;wsp:rsid wsp:val=&quot;00467B9F&quot;/&gt;&lt;wsp:rsid wsp:val=&quot;004744CA&quot;/&gt;&lt;wsp:rsid wsp:val=&quot;00475307&quot;/&gt;&lt;wsp:rsid wsp:val=&quot;00476C1F&quot;/&gt;&lt;wsp:rsid wsp:val=&quot;0048309D&quot;/&gt;&lt;wsp:rsid wsp:val=&quot;004834D1&quot;/&gt;&lt;wsp:rsid wsp:val=&quot;00483D27&quot;/&gt;&lt;wsp:rsid wsp:val=&quot;00484A9D&quot;/&gt;&lt;wsp:rsid wsp:val=&quot;00487096&quot;/&gt;&lt;wsp:rsid wsp:val=&quot;004871EF&quot;/&gt;&lt;wsp:rsid wsp:val=&quot;00487CA2&quot;/&gt;&lt;wsp:rsid wsp:val=&quot;004922BC&quot;/&gt;&lt;wsp:rsid wsp:val=&quot;00492E15&quot;/&gt;&lt;wsp:rsid wsp:val=&quot;004935F0&quot;/&gt;&lt;wsp:rsid wsp:val=&quot;00495E5F&quot;/&gt;&lt;wsp:rsid wsp:val=&quot;004A256F&quot;/&gt;&lt;wsp:rsid wsp:val=&quot;004A37AE&quot;/&gt;&lt;wsp:rsid wsp:val=&quot;004A4CCA&quot;/&gt;&lt;wsp:rsid wsp:val=&quot;004A4D75&quot;/&gt;&lt;wsp:rsid wsp:val=&quot;004B19A8&quot;/&gt;&lt;wsp:rsid wsp:val=&quot;004B768D&quot;/&gt;&lt;wsp:rsid wsp:val=&quot;004B7E7E&quot;/&gt;&lt;wsp:rsid wsp:val=&quot;004C0733&quot;/&gt;&lt;wsp:rsid wsp:val=&quot;004C272F&quot;/&gt;&lt;wsp:rsid wsp:val=&quot;004C2A1B&quot;/&gt;&lt;wsp:rsid wsp:val=&quot;004C43CD&quot;/&gt;&lt;wsp:rsid wsp:val=&quot;004C4CD4&quot;/&gt;&lt;wsp:rsid wsp:val=&quot;004D74E7&quot;/&gt;&lt;wsp:rsid wsp:val=&quot;004D7D0B&quot;/&gt;&lt;wsp:rsid wsp:val=&quot;004E0ADA&quot;/&gt;&lt;wsp:rsid wsp:val=&quot;004E2508&quot;/&gt;&lt;wsp:rsid wsp:val=&quot;004E4F6E&quot;/&gt;&lt;wsp:rsid wsp:val=&quot;004E685C&quot;/&gt;&lt;wsp:rsid wsp:val=&quot;004F410C&quot;/&gt;&lt;wsp:rsid wsp:val=&quot;004F6156&quot;/&gt;&lt;wsp:rsid wsp:val=&quot;005010A9&quot;/&gt;&lt;wsp:rsid wsp:val=&quot;005030F6&quot;/&gt;&lt;wsp:rsid wsp:val=&quot;00504DD9&quot;/&gt;&lt;wsp:rsid wsp:val=&quot;00514AF0&quot;/&gt;&lt;wsp:rsid wsp:val=&quot;005203EF&quot;/&gt;&lt;wsp:rsid wsp:val=&quot;0052338F&quot;/&gt;&lt;wsp:rsid wsp:val=&quot;00523469&quot;/&gt;&lt;wsp:rsid wsp:val=&quot;005261A9&quot;/&gt;&lt;wsp:rsid wsp:val=&quot;005325E2&quot;/&gt;&lt;wsp:rsid wsp:val=&quot;005327DE&quot;/&gt;&lt;wsp:rsid wsp:val=&quot;00533131&quot;/&gt;&lt;wsp:rsid wsp:val=&quot;005369E9&quot;/&gt;&lt;wsp:rsid wsp:val=&quot;0053755A&quot;/&gt;&lt;wsp:rsid wsp:val=&quot;0053758A&quot;/&gt;&lt;wsp:rsid wsp:val=&quot;00541CA0&quot;/&gt;&lt;wsp:rsid wsp:val=&quot;00542119&quot;/&gt;&lt;wsp:rsid wsp:val=&quot;00542E04&quot;/&gt;&lt;wsp:rsid wsp:val=&quot;00543A7B&quot;/&gt;&lt;wsp:rsid wsp:val=&quot;00545641&quot;/&gt;&lt;wsp:rsid wsp:val=&quot;00545A3B&quot;/&gt;&lt;wsp:rsid wsp:val=&quot;005506A2&quot;/&gt;&lt;wsp:rsid wsp:val=&quot;00553ECF&quot;/&gt;&lt;wsp:rsid wsp:val=&quot;00556793&quot;/&gt;&lt;wsp:rsid wsp:val=&quot;005605DC&quot;/&gt;&lt;wsp:rsid wsp:val=&quot;00560F79&quot;/&gt;&lt;wsp:rsid wsp:val=&quot;00561ADE&quot;/&gt;&lt;wsp:rsid wsp:val=&quot;00562434&quot;/&gt;&lt;wsp:rsid wsp:val=&quot;005640A8&quot;/&gt;&lt;wsp:rsid wsp:val=&quot;00565094&quot;/&gt;&lt;wsp:rsid wsp:val=&quot;00565B15&quot;/&gt;&lt;wsp:rsid wsp:val=&quot;00565BAF&quot;/&gt;&lt;wsp:rsid wsp:val=&quot;00570A92&quot;/&gt;&lt;wsp:rsid wsp:val=&quot;00574706&quot;/&gt;&lt;wsp:rsid wsp:val=&quot;00576750&quot;/&gt;&lt;wsp:rsid wsp:val=&quot;00582B8E&quot;/&gt;&lt;wsp:rsid wsp:val=&quot;0058473B&quot;/&gt;&lt;wsp:rsid wsp:val=&quot;00590968&quot;/&gt;&lt;wsp:rsid wsp:val=&quot;005937C3&quot;/&gt;&lt;wsp:rsid wsp:val=&quot;0059620C&quot;/&gt;&lt;wsp:rsid wsp:val=&quot;005A005C&quot;/&gt;&lt;wsp:rsid wsp:val=&quot;005A35E3&quot;/&gt;&lt;wsp:rsid wsp:val=&quot;005A5D57&quot;/&gt;&lt;wsp:rsid wsp:val=&quot;005B420F&quot;/&gt;&lt;wsp:rsid wsp:val=&quot;005B508A&quot;/&gt;&lt;wsp:rsid wsp:val=&quot;005C07F9&quot;/&gt;&lt;wsp:rsid wsp:val=&quot;005C1FBE&quot;/&gt;&lt;wsp:rsid wsp:val=&quot;005C2F85&quot;/&gt;&lt;wsp:rsid wsp:val=&quot;005C51BE&quot;/&gt;&lt;wsp:rsid wsp:val=&quot;005C5ABA&quot;/&gt;&lt;wsp:rsid wsp:val=&quot;005D141C&quot;/&gt;&lt;wsp:rsid wsp:val=&quot;005D5D82&quot;/&gt;&lt;wsp:rsid wsp:val=&quot;005D7CE7&quot;/&gt;&lt;wsp:rsid wsp:val=&quot;005E07F1&quot;/&gt;&lt;wsp:rsid wsp:val=&quot;005E2555&quot;/&gt;&lt;wsp:rsid wsp:val=&quot;005E3180&quot;/&gt;&lt;wsp:rsid wsp:val=&quot;005E5444&quot;/&gt;&lt;wsp:rsid wsp:val=&quot;005F10C7&quot;/&gt;&lt;wsp:rsid wsp:val=&quot;005F533A&quot;/&gt;&lt;wsp:rsid wsp:val=&quot;006052B2&quot;/&gt;&lt;wsp:rsid wsp:val=&quot;00615E07&quot;/&gt;&lt;wsp:rsid wsp:val=&quot;00617AAC&quot;/&gt;&lt;wsp:rsid wsp:val=&quot;006206A4&quot;/&gt;&lt;wsp:rsid wsp:val=&quot;006274FB&quot;/&gt;&lt;wsp:rsid wsp:val=&quot;00630903&quot;/&gt;&lt;wsp:rsid wsp:val=&quot;00635E19&quot;/&gt;&lt;wsp:rsid wsp:val=&quot;00642537&quot;/&gt;&lt;wsp:rsid wsp:val=&quot;00645AB8&quot;/&gt;&lt;wsp:rsid wsp:val=&quot;00646BD5&quot;/&gt;&lt;wsp:rsid wsp:val=&quot;00650005&quot;/&gt;&lt;wsp:rsid wsp:val=&quot;00652091&quot;/&gt;&lt;wsp:rsid wsp:val=&quot;00654C37&quot;/&gt;&lt;wsp:rsid wsp:val=&quot;00654D6D&quot;/&gt;&lt;wsp:rsid wsp:val=&quot;006552FA&quot;/&gt;&lt;wsp:rsid wsp:val=&quot;00663BE3&quot;/&gt;&lt;wsp:rsid wsp:val=&quot;00664603&quot;/&gt;&lt;wsp:rsid wsp:val=&quot;00667EDC&quot;/&gt;&lt;wsp:rsid wsp:val=&quot;00677EFC&quot;/&gt;&lt;wsp:rsid wsp:val=&quot;006810A7&quot;/&gt;&lt;wsp:rsid wsp:val=&quot;00690183&quot;/&gt;&lt;wsp:rsid wsp:val=&quot;006901EE&quot;/&gt;&lt;wsp:rsid wsp:val=&quot;00690245&quot;/&gt;&lt;wsp:rsid wsp:val=&quot;00693660&quot;/&gt;&lt;wsp:rsid wsp:val=&quot;006A00FE&quot;/&gt;&lt;wsp:rsid wsp:val=&quot;006A047A&quot;/&gt;&lt;wsp:rsid wsp:val=&quot;006A221C&quot;/&gt;&lt;wsp:rsid wsp:val=&quot;006A2FF6&quot;/&gt;&lt;wsp:rsid wsp:val=&quot;006B36CF&quot;/&gt;&lt;wsp:rsid wsp:val=&quot;006B5967&quot;/&gt;&lt;wsp:rsid wsp:val=&quot;006B7835&quot;/&gt;&lt;wsp:rsid wsp:val=&quot;006C409E&quot;/&gt;&lt;wsp:rsid wsp:val=&quot;006C54ED&quot;/&gt;&lt;wsp:rsid wsp:val=&quot;006D4E09&quot;/&gt;&lt;wsp:rsid wsp:val=&quot;006D57F1&quot;/&gt;&lt;wsp:rsid wsp:val=&quot;006D6007&quot;/&gt;&lt;wsp:rsid wsp:val=&quot;006E50AD&quot;/&gt;&lt;wsp:rsid wsp:val=&quot;006E65F2&quot;/&gt;&lt;wsp:rsid wsp:val=&quot;006F0B63&quot;/&gt;&lt;wsp:rsid wsp:val=&quot;006F5484&quot;/&gt;&lt;wsp:rsid wsp:val=&quot;00700F6D&quot;/&gt;&lt;wsp:rsid wsp:val=&quot;00703BFE&quot;/&gt;&lt;wsp:rsid wsp:val=&quot;00704FB3&quot;/&gt;&lt;wsp:rsid wsp:val=&quot;00712FED&quot;/&gt;&lt;wsp:rsid wsp:val=&quot;00713C7C&quot;/&gt;&lt;wsp:rsid wsp:val=&quot;0072085C&quot;/&gt;&lt;wsp:rsid wsp:val=&quot;00721065&quot;/&gt;&lt;wsp:rsid wsp:val=&quot;00721FA2&quot;/&gt;&lt;wsp:rsid wsp:val=&quot;00722604&quot;/&gt;&lt;wsp:rsid wsp:val=&quot;00723373&quot;/&gt;&lt;wsp:rsid wsp:val=&quot;00730AF4&quot;/&gt;&lt;wsp:rsid wsp:val=&quot;00731712&quot;/&gt;&lt;wsp:rsid wsp:val=&quot;007318E8&quot;/&gt;&lt;wsp:rsid wsp:val=&quot;00732D7F&quot;/&gt;&lt;wsp:rsid wsp:val=&quot;00733440&quot;/&gt;&lt;wsp:rsid wsp:val=&quot;007349E7&quot;/&gt;&lt;wsp:rsid wsp:val=&quot;0073543C&quot;/&gt;&lt;wsp:rsid wsp:val=&quot;007354F4&quot;/&gt;&lt;wsp:rsid wsp:val=&quot;00735AEC&quot;/&gt;&lt;wsp:rsid wsp:val=&quot;00743188&quot;/&gt;&lt;wsp:rsid wsp:val=&quot;00744A67&quot;/&gt;&lt;wsp:rsid wsp:val=&quot;007452EF&quot;/&gt;&lt;wsp:rsid wsp:val=&quot;00745F17&quot;/&gt;&lt;wsp:rsid wsp:val=&quot;00746378&quot;/&gt;&lt;wsp:rsid wsp:val=&quot;00746CFA&quot;/&gt;&lt;wsp:rsid wsp:val=&quot;007474C3&quot;/&gt;&lt;wsp:rsid wsp:val=&quot;00750B3E&quot;/&gt;&lt;wsp:rsid wsp:val=&quot;00750ECE&quot;/&gt;&lt;wsp:rsid wsp:val=&quot;007545CA&quot;/&gt;&lt;wsp:rsid wsp:val=&quot;007558AA&quot;/&gt;&lt;wsp:rsid wsp:val=&quot;007612DC&quot;/&gt;&lt;wsp:rsid wsp:val=&quot;00763C61&quot;/&gt;&lt;wsp:rsid wsp:val=&quot;00766B6A&quot;/&gt;&lt;wsp:rsid wsp:val=&quot;00767C26&quot;/&gt;&lt;wsp:rsid wsp:val=&quot;00773DBF&quot;/&gt;&lt;wsp:rsid wsp:val=&quot;00784FF2&quot;/&gt;&lt;wsp:rsid wsp:val=&quot;00786385&quot;/&gt;&lt;wsp:rsid wsp:val=&quot;00790D00&quot;/&gt;&lt;wsp:rsid wsp:val=&quot;00791510&quot;/&gt;&lt;wsp:rsid wsp:val=&quot;007930F4&quot;/&gt;&lt;wsp:rsid wsp:val=&quot;0079414A&quot;/&gt;&lt;wsp:rsid wsp:val=&quot;00795900&quot;/&gt;&lt;wsp:rsid wsp:val=&quot;00795E00&quot;/&gt;&lt;wsp:rsid wsp:val=&quot;007968EA&quot;/&gt;&lt;wsp:rsid wsp:val=&quot;0079721A&quot;/&gt;&lt;wsp:rsid wsp:val=&quot;007A268E&quot;/&gt;&lt;wsp:rsid wsp:val=&quot;007A2C1C&quot;/&gt;&lt;wsp:rsid wsp:val=&quot;007A5CD5&quot;/&gt;&lt;wsp:rsid wsp:val=&quot;007A69D8&quot;/&gt;&lt;wsp:rsid wsp:val=&quot;007B488A&quot;/&gt;&lt;wsp:rsid wsp:val=&quot;007B6383&quot;/&gt;&lt;wsp:rsid wsp:val=&quot;007C1FFD&quot;/&gt;&lt;wsp:rsid wsp:val=&quot;007C38AC&quot;/&gt;&lt;wsp:rsid wsp:val=&quot;007C3C29&quot;/&gt;&lt;wsp:rsid wsp:val=&quot;007C4827&quot;/&gt;&lt;wsp:rsid wsp:val=&quot;007C6186&quot;/&gt;&lt;wsp:rsid wsp:val=&quot;007D0A80&quot;/&gt;&lt;wsp:rsid wsp:val=&quot;007D3BC3&quot;/&gt;&lt;wsp:rsid wsp:val=&quot;007D5756&quot;/&gt;&lt;wsp:rsid wsp:val=&quot;007F2004&quot;/&gt;&lt;wsp:rsid wsp:val=&quot;007F3A24&quot;/&gt;&lt;wsp:rsid wsp:val=&quot;007F6332&quot;/&gt;&lt;wsp:rsid wsp:val=&quot;007F6547&quot;/&gt;&lt;wsp:rsid wsp:val=&quot;007F7329&quot;/&gt;&lt;wsp:rsid wsp:val=&quot;008018BF&quot;/&gt;&lt;wsp:rsid wsp:val=&quot;008025AA&quot;/&gt;&lt;wsp:rsid wsp:val=&quot;00803399&quot;/&gt;&lt;wsp:rsid wsp:val=&quot;00804408&quot;/&gt;&lt;wsp:rsid wsp:val=&quot;00806720&quot;/&gt;&lt;wsp:rsid wsp:val=&quot;00806B50&quot;/&gt;&lt;wsp:rsid wsp:val=&quot;008128E5&quot;/&gt;&lt;wsp:rsid wsp:val=&quot;00812F93&quot;/&gt;&lt;wsp:rsid wsp:val=&quot;008175CB&quot;/&gt;&lt;wsp:rsid wsp:val=&quot;00817AC5&quot;/&gt;&lt;wsp:rsid wsp:val=&quot;00820C71&quot;/&gt;&lt;wsp:rsid wsp:val=&quot;008226BA&quot;/&gt;&lt;wsp:rsid wsp:val=&quot;00824CF9&quot;/&gt;&lt;wsp:rsid wsp:val=&quot;00826DD5&quot;/&gt;&lt;wsp:rsid wsp:val=&quot;00827995&quot;/&gt;&lt;wsp:rsid wsp:val=&quot;0083369A&quot;/&gt;&lt;wsp:rsid wsp:val=&quot;00834B30&quot;/&gt;&lt;wsp:rsid wsp:val=&quot;008354B9&quot;/&gt;&lt;wsp:rsid wsp:val=&quot;00840A4D&quot;/&gt;&lt;wsp:rsid wsp:val=&quot;00840C8F&quot;/&gt;&lt;wsp:rsid wsp:val=&quot;0084684A&quot;/&gt;&lt;wsp:rsid wsp:val=&quot;00847940&quot;/&gt;&lt;wsp:rsid wsp:val=&quot;00850E3A&quot;/&gt;&lt;wsp:rsid wsp:val=&quot;0085350C&quot;/&gt;&lt;wsp:rsid wsp:val=&quot;00862631&quot;/&gt;&lt;wsp:rsid wsp:val=&quot;008626AC&quot;/&gt;&lt;wsp:rsid wsp:val=&quot;00862A46&quot;/&gt;&lt;wsp:rsid wsp:val=&quot;008648E4&quot;/&gt;&lt;wsp:rsid wsp:val=&quot;00865963&quot;/&gt;&lt;wsp:rsid wsp:val=&quot;008675B9&quot;/&gt;&lt;wsp:rsid wsp:val=&quot;008701AA&quot;/&gt;&lt;wsp:rsid wsp:val=&quot;00870EBE&quot;/&gt;&lt;wsp:rsid wsp:val=&quot;008737A9&quot;/&gt;&lt;wsp:rsid wsp:val=&quot;00875EF4&quot;/&gt;&lt;wsp:rsid wsp:val=&quot;00881649&quot;/&gt;&lt;wsp:rsid wsp:val=&quot;00882D85&quot;/&gt;&lt;wsp:rsid wsp:val=&quot;00882E41&quot;/&gt;&lt;wsp:rsid wsp:val=&quot;00883B02&quot;/&gt;&lt;wsp:rsid wsp:val=&quot;0088491D&quot;/&gt;&lt;wsp:rsid wsp:val=&quot;00885E7B&quot;/&gt;&lt;wsp:rsid wsp:val=&quot;00886C5B&quot;/&gt;&lt;wsp:rsid wsp:val=&quot;00894099&quot;/&gt;&lt;wsp:rsid wsp:val=&quot;00895903&quot;/&gt;&lt;wsp:rsid wsp:val=&quot;00897779&quot;/&gt;&lt;wsp:rsid wsp:val=&quot;008A149A&quot;/&gt;&lt;wsp:rsid wsp:val=&quot;008A3963&quot;/&gt;&lt;wsp:rsid wsp:val=&quot;008A5D96&quot;/&gt;&lt;wsp:rsid wsp:val=&quot;008B12CB&quot;/&gt;&lt;wsp:rsid wsp:val=&quot;008B145B&quot;/&gt;&lt;wsp:rsid wsp:val=&quot;008B21D8&quot;/&gt;&lt;wsp:rsid wsp:val=&quot;008B2537&quot;/&gt;&lt;wsp:rsid wsp:val=&quot;008B58FF&quot;/&gt;&lt;wsp:rsid wsp:val=&quot;008B6DDB&quot;/&gt;&lt;wsp:rsid wsp:val=&quot;008C0C82&quot;/&gt;&lt;wsp:rsid wsp:val=&quot;008C25F0&quot;/&gt;&lt;wsp:rsid wsp:val=&quot;008C2E73&quot;/&gt;&lt;wsp:rsid wsp:val=&quot;008C6081&quot;/&gt;&lt;wsp:rsid wsp:val=&quot;008C6E72&quot;/&gt;&lt;wsp:rsid wsp:val=&quot;008D0602&quot;/&gt;&lt;wsp:rsid wsp:val=&quot;008D2796&quot;/&gt;&lt;wsp:rsid wsp:val=&quot;008D766B&quot;/&gt;&lt;wsp:rsid wsp:val=&quot;008E0864&quot;/&gt;&lt;wsp:rsid wsp:val=&quot;008E0E70&quot;/&gt;&lt;wsp:rsid wsp:val=&quot;008E344A&quot;/&gt;&lt;wsp:rsid wsp:val=&quot;008E546E&quot;/&gt;&lt;wsp:rsid wsp:val=&quot;008E66FC&quot;/&gt;&lt;wsp:rsid wsp:val=&quot;008E691E&quot;/&gt;&lt;wsp:rsid wsp:val=&quot;008E6AA8&quot;/&gt;&lt;wsp:rsid wsp:val=&quot;008E72A1&quot;/&gt;&lt;wsp:rsid wsp:val=&quot;008F04A7&quot;/&gt;&lt;wsp:rsid wsp:val=&quot;008F0703&quot;/&gt;&lt;wsp:rsid wsp:val=&quot;00902E1C&quot;/&gt;&lt;wsp:rsid wsp:val=&quot;009030B5&quot;/&gt;&lt;wsp:rsid wsp:val=&quot;00904DC3&quot;/&gt;&lt;wsp:rsid wsp:val=&quot;00912B78&quot;/&gt;&lt;wsp:rsid wsp:val=&quot;009149A4&quot;/&gt;&lt;wsp:rsid wsp:val=&quot;009149BF&quot;/&gt;&lt;wsp:rsid wsp:val=&quot;00914FC2&quot;/&gt;&lt;wsp:rsid wsp:val=&quot;00916981&quot;/&gt;&lt;wsp:rsid wsp:val=&quot;00920954&quot;/&gt;&lt;wsp:rsid wsp:val=&quot;00924B1F&quot;/&gt;&lt;wsp:rsid wsp:val=&quot;00927441&quot;/&gt;&lt;wsp:rsid wsp:val=&quot;00933522&quot;/&gt;&lt;wsp:rsid wsp:val=&quot;00933539&quot;/&gt;&lt;wsp:rsid wsp:val=&quot;0093495E&quot;/&gt;&lt;wsp:rsid wsp:val=&quot;0093569D&quot;/&gt;&lt;wsp:rsid wsp:val=&quot;00937469&quot;/&gt;&lt;wsp:rsid wsp:val=&quot;0094026B&quot;/&gt;&lt;wsp:rsid wsp:val=&quot;009412E2&quot;/&gt;&lt;wsp:rsid wsp:val=&quot;00944628&quot;/&gt;&lt;wsp:rsid wsp:val=&quot;00945462&quot;/&gt;&lt;wsp:rsid wsp:val=&quot;0094645B&quot;/&gt;&lt;wsp:rsid wsp:val=&quot;00952A5F&quot;/&gt;&lt;wsp:rsid wsp:val=&quot;00954224&quot;/&gt;&lt;wsp:rsid wsp:val=&quot;00955D4F&quot;/&gt;&lt;wsp:rsid wsp:val=&quot;009566E7&quot;/&gt;&lt;wsp:rsid wsp:val=&quot;0096055B&quot;/&gt;&lt;wsp:rsid wsp:val=&quot;009636E8&quot;/&gt;&lt;wsp:rsid wsp:val=&quot;0096719F&quot;/&gt;&lt;wsp:rsid wsp:val=&quot;00970919&quot;/&gt;&lt;wsp:rsid wsp:val=&quot;00971D6A&quot;/&gt;&lt;wsp:rsid wsp:val=&quot;009738C2&quot;/&gt;&lt;wsp:rsid wsp:val=&quot;00975F22&quot;/&gt;&lt;wsp:rsid wsp:val=&quot;009801E1&quot;/&gt;&lt;wsp:rsid wsp:val=&quot;00980AD5&quot;/&gt;&lt;wsp:rsid wsp:val=&quot;0098185A&quot;/&gt;&lt;wsp:rsid wsp:val=&quot;00982B5C&quot;/&gt;&lt;wsp:rsid wsp:val=&quot;00994092&quot;/&gt;&lt;wsp:rsid wsp:val=&quot;00996BB5&quot;/&gt;&lt;wsp:rsid wsp:val=&quot;00997105&quot;/&gt;&lt;wsp:rsid wsp:val=&quot;00997371&quot;/&gt;&lt;wsp:rsid wsp:val=&quot;009A1B34&quot;/&gt;&lt;wsp:rsid wsp:val=&quot;009A268C&quot;/&gt;&lt;wsp:rsid wsp:val=&quot;009A3176&quot;/&gt;&lt;wsp:rsid wsp:val=&quot;009A5E45&quot;/&gt;&lt;wsp:rsid wsp:val=&quot;009A705A&quot;/&gt;&lt;wsp:rsid wsp:val=&quot;009B0164&quot;/&gt;&lt;wsp:rsid wsp:val=&quot;009B0D14&quot;/&gt;&lt;wsp:rsid wsp:val=&quot;009B23A9&quot;/&gt;&lt;wsp:rsid wsp:val=&quot;009B5D7E&quot;/&gt;&lt;wsp:rsid wsp:val=&quot;009C30B6&quot;/&gt;&lt;wsp:rsid wsp:val=&quot;009C35A9&quot;/&gt;&lt;wsp:rsid wsp:val=&quot;009C5C3F&quot;/&gt;&lt;wsp:rsid wsp:val=&quot;009C5F80&quot;/&gt;&lt;wsp:rsid wsp:val=&quot;009C7444&quot;/&gt;&lt;wsp:rsid wsp:val=&quot;009D2EFA&quot;/&gt;&lt;wsp:rsid wsp:val=&quot;009D311D&quot;/&gt;&lt;wsp:rsid wsp:val=&quot;009D4CF5&quot;/&gt;&lt;wsp:rsid wsp:val=&quot;009D7B50&quot;/&gt;&lt;wsp:rsid wsp:val=&quot;009E262C&quot;/&gt;&lt;wsp:rsid wsp:val=&quot;009E31A8&quot;/&gt;&lt;wsp:rsid wsp:val=&quot;009F0CD0&quot;/&gt;&lt;wsp:rsid wsp:val=&quot;009F2FD2&quot;/&gt;&lt;wsp:rsid wsp:val=&quot;009F4788&quot;/&gt;&lt;wsp:rsid wsp:val=&quot;009F575D&quot;/&gt;&lt;wsp:rsid wsp:val=&quot;00A012EC&quot;/&gt;&lt;wsp:rsid wsp:val=&quot;00A01CA8&quot;/&gt;&lt;wsp:rsid wsp:val=&quot;00A04F64&quot;/&gt;&lt;wsp:rsid wsp:val=&quot;00A07B7E&quot;/&gt;&lt;wsp:rsid wsp:val=&quot;00A07C10&quot;/&gt;&lt;wsp:rsid wsp:val=&quot;00A124AC&quot;/&gt;&lt;wsp:rsid wsp:val=&quot;00A134A2&quot;/&gt;&lt;wsp:rsid wsp:val=&quot;00A151E9&quot;/&gt;&lt;wsp:rsid wsp:val=&quot;00A16187&quot;/&gt;&lt;wsp:rsid wsp:val=&quot;00A16E94&quot;/&gt;&lt;wsp:rsid wsp:val=&quot;00A2321F&quot;/&gt;&lt;wsp:rsid wsp:val=&quot;00A23767&quot;/&gt;&lt;wsp:rsid wsp:val=&quot;00A23F9F&quot;/&gt;&lt;wsp:rsid wsp:val=&quot;00A26F41&quot;/&gt;&lt;wsp:rsid wsp:val=&quot;00A27479&quot;/&gt;&lt;wsp:rsid wsp:val=&quot;00A2786D&quot;/&gt;&lt;wsp:rsid wsp:val=&quot;00A30870&quot;/&gt;&lt;wsp:rsid wsp:val=&quot;00A338E6&quot;/&gt;&lt;wsp:rsid wsp:val=&quot;00A33DB9&quot;/&gt;&lt;wsp:rsid wsp:val=&quot;00A41DE4&quot;/&gt;&lt;wsp:rsid wsp:val=&quot;00A42409&quot;/&gt;&lt;wsp:rsid wsp:val=&quot;00A42FFC&quot;/&gt;&lt;wsp:rsid wsp:val=&quot;00A43513&quot;/&gt;&lt;wsp:rsid wsp:val=&quot;00A45C11&quot;/&gt;&lt;wsp:rsid wsp:val=&quot;00A50BA0&quot;/&gt;&lt;wsp:rsid wsp:val=&quot;00A510E7&quot;/&gt;&lt;wsp:rsid wsp:val=&quot;00A516CE&quot;/&gt;&lt;wsp:rsid wsp:val=&quot;00A51F28&quot;/&gt;&lt;wsp:rsid wsp:val=&quot;00A56FB7&quot;/&gt;&lt;wsp:rsid wsp:val=&quot;00A60B86&quot;/&gt;&lt;wsp:rsid wsp:val=&quot;00A628F2&quot;/&gt;&lt;wsp:rsid wsp:val=&quot;00A63328&quot;/&gt;&lt;wsp:rsid wsp:val=&quot;00A7316B&quot;/&gt;&lt;wsp:rsid wsp:val=&quot;00A73A9E&quot;/&gt;&lt;wsp:rsid wsp:val=&quot;00A73B37&quot;/&gt;&lt;wsp:rsid wsp:val=&quot;00A8300C&quot;/&gt;&lt;wsp:rsid wsp:val=&quot;00A86D0F&quot;/&gt;&lt;wsp:rsid wsp:val=&quot;00A87FEC&quot;/&gt;&lt;wsp:rsid wsp:val=&quot;00A957E8&quot;/&gt;&lt;wsp:rsid wsp:val=&quot;00AA170E&quot;/&gt;&lt;wsp:rsid wsp:val=&quot;00AA3E39&quot;/&gt;&lt;wsp:rsid wsp:val=&quot;00AC00B2&quot;/&gt;&lt;wsp:rsid wsp:val=&quot;00AC05CF&quot;/&gt;&lt;wsp:rsid wsp:val=&quot;00AC3ECB&quot;/&gt;&lt;wsp:rsid wsp:val=&quot;00AC7E2C&quot;/&gt;&lt;wsp:rsid wsp:val=&quot;00AD1474&quot;/&gt;&lt;wsp:rsid wsp:val=&quot;00AD2DFC&quot;/&gt;&lt;wsp:rsid wsp:val=&quot;00AE04CC&quot;/&gt;&lt;wsp:rsid wsp:val=&quot;00AE237F&quot;/&gt;&lt;wsp:rsid wsp:val=&quot;00AE403B&quot;/&gt;&lt;wsp:rsid wsp:val=&quot;00AE4F33&quot;/&gt;&lt;wsp:rsid wsp:val=&quot;00AE7A3A&quot;/&gt;&lt;wsp:rsid wsp:val=&quot;00AE7D21&quot;/&gt;&lt;wsp:rsid wsp:val=&quot;00AF072A&quot;/&gt;&lt;wsp:rsid wsp:val=&quot;00B0456E&quot;/&gt;&lt;wsp:rsid wsp:val=&quot;00B07350&quot;/&gt;&lt;wsp:rsid wsp:val=&quot;00B10544&quot;/&gt;&lt;wsp:rsid wsp:val=&quot;00B11292&quot;/&gt;&lt;wsp:rsid wsp:val=&quot;00B116B8&quot;/&gt;&lt;wsp:rsid wsp:val=&quot;00B148B9&quot;/&gt;&lt;wsp:rsid wsp:val=&quot;00B15404&quot;/&gt;&lt;wsp:rsid wsp:val=&quot;00B16794&quot;/&gt;&lt;wsp:rsid wsp:val=&quot;00B16B71&quot;/&gt;&lt;wsp:rsid wsp:val=&quot;00B17C5B&quot;/&gt;&lt;wsp:rsid wsp:val=&quot;00B21A97&quot;/&gt;&lt;wsp:rsid wsp:val=&quot;00B21E3F&quot;/&gt;&lt;wsp:rsid wsp:val=&quot;00B22357&quot;/&gt;&lt;wsp:rsid wsp:val=&quot;00B24744&quot;/&gt;&lt;wsp:rsid wsp:val=&quot;00B25128&quot;/&gt;&lt;wsp:rsid wsp:val=&quot;00B26A9D&quot;/&gt;&lt;wsp:rsid wsp:val=&quot;00B30300&quot;/&gt;&lt;wsp:rsid wsp:val=&quot;00B33026&quot;/&gt;&lt;wsp:rsid wsp:val=&quot;00B35908&quot;/&gt;&lt;wsp:rsid wsp:val=&quot;00B37062&quot;/&gt;&lt;wsp:rsid wsp:val=&quot;00B403B7&quot;/&gt;&lt;wsp:rsid wsp:val=&quot;00B42656&quot;/&gt;&lt;wsp:rsid wsp:val=&quot;00B42DAD&quot;/&gt;&lt;wsp:rsid wsp:val=&quot;00B461EF&quot;/&gt;&lt;wsp:rsid wsp:val=&quot;00B479D3&quot;/&gt;&lt;wsp:rsid wsp:val=&quot;00B52A4A&quot;/&gt;&lt;wsp:rsid wsp:val=&quot;00B5565F&quot;/&gt;&lt;wsp:rsid wsp:val=&quot;00B57CEC&quot;/&gt;&lt;wsp:rsid wsp:val=&quot;00B6099E&quot;/&gt;&lt;wsp:rsid wsp:val=&quot;00B6743C&quot;/&gt;&lt;wsp:rsid wsp:val=&quot;00B72F9B&quot;/&gt;&lt;wsp:rsid wsp:val=&quot;00B776F2&quot;/&gt;&lt;wsp:rsid wsp:val=&quot;00B81393&quot;/&gt;&lt;wsp:rsid wsp:val=&quot;00B81DF0&quot;/&gt;&lt;wsp:rsid wsp:val=&quot;00B83078&quot;/&gt;&lt;wsp:rsid wsp:val=&quot;00B83473&quot;/&gt;&lt;wsp:rsid wsp:val=&quot;00B840E9&quot;/&gt;&lt;wsp:rsid wsp:val=&quot;00B86B9A&quot;/&gt;&lt;wsp:rsid wsp:val=&quot;00B87C7D&quot;/&gt;&lt;wsp:rsid wsp:val=&quot;00B9081A&quot;/&gt;&lt;wsp:rsid wsp:val=&quot;00B925C5&quot;/&gt;&lt;wsp:rsid wsp:val=&quot;00B92C4F&quot;/&gt;&lt;wsp:rsid wsp:val=&quot;00B931A5&quot;/&gt;&lt;wsp:rsid wsp:val=&quot;00BA01B4&quot;/&gt;&lt;wsp:rsid wsp:val=&quot;00BA0823&quot;/&gt;&lt;wsp:rsid wsp:val=&quot;00BB2CE9&quot;/&gt;&lt;wsp:rsid wsp:val=&quot;00BB3DA6&quot;/&gt;&lt;wsp:rsid wsp:val=&quot;00BB44D7&quot;/&gt;&lt;wsp:rsid wsp:val=&quot;00BB5F0A&quot;/&gt;&lt;wsp:rsid wsp:val=&quot;00BC029C&quot;/&gt;&lt;wsp:rsid wsp:val=&quot;00BC1219&quot;/&gt;&lt;wsp:rsid wsp:val=&quot;00BC144D&quot;/&gt;&lt;wsp:rsid wsp:val=&quot;00BC4102&quot;/&gt;&lt;wsp:rsid wsp:val=&quot;00BC681D&quot;/&gt;&lt;wsp:rsid wsp:val=&quot;00BC7E2A&quot;/&gt;&lt;wsp:rsid wsp:val=&quot;00BD145C&quot;/&gt;&lt;wsp:rsid wsp:val=&quot;00BD4664&quot;/&gt;&lt;wsp:rsid wsp:val=&quot;00BD50BC&quot;/&gt;&lt;wsp:rsid wsp:val=&quot;00BE2BDE&quot;/&gt;&lt;wsp:rsid wsp:val=&quot;00BE692D&quot;/&gt;&lt;wsp:rsid wsp:val=&quot;00BE6F0F&quot;/&gt;&lt;wsp:rsid wsp:val=&quot;00BE73AA&quot;/&gt;&lt;wsp:rsid wsp:val=&quot;00BE7421&quot;/&gt;&lt;wsp:rsid wsp:val=&quot;00BF5935&quot;/&gt;&lt;wsp:rsid wsp:val=&quot;00BF6601&quot;/&gt;&lt;wsp:rsid wsp:val=&quot;00C01230&quot;/&gt;&lt;wsp:rsid wsp:val=&quot;00C01C23&quot;/&gt;&lt;wsp:rsid wsp:val=&quot;00C0269C&quot;/&gt;&lt;wsp:rsid wsp:val=&quot;00C03173&quot;/&gt;&lt;wsp:rsid wsp:val=&quot;00C06287&quot;/&gt;&lt;wsp:rsid wsp:val=&quot;00C0728B&quot;/&gt;&lt;wsp:rsid wsp:val=&quot;00C10280&quot;/&gt;&lt;wsp:rsid wsp:val=&quot;00C13693&quot;/&gt;&lt;wsp:rsid wsp:val=&quot;00C156B5&quot;/&gt;&lt;wsp:rsid wsp:val=&quot;00C20FCC&quot;/&gt;&lt;wsp:rsid wsp:val=&quot;00C22552&quot;/&gt;&lt;wsp:rsid wsp:val=&quot;00C35BE9&quot;/&gt;&lt;wsp:rsid wsp:val=&quot;00C35DD5&quot;/&gt;&lt;wsp:rsid wsp:val=&quot;00C42A81&quot;/&gt;&lt;wsp:rsid wsp:val=&quot;00C449C7&quot;/&gt;&lt;wsp:rsid wsp:val=&quot;00C45345&quot;/&gt;&lt;wsp:rsid wsp:val=&quot;00C478D6&quot;/&gt;&lt;wsp:rsid wsp:val=&quot;00C50641&quot;/&gt;&lt;wsp:rsid wsp:val=&quot;00C51684&quot;/&gt;&lt;wsp:rsid wsp:val=&quot;00C52AD3&quot;/&gt;&lt;wsp:rsid wsp:val=&quot;00C539E5&quot;/&gt;&lt;wsp:rsid wsp:val=&quot;00C57915&quot;/&gt;&lt;wsp:rsid wsp:val=&quot;00C62971&quot;/&gt;&lt;wsp:rsid wsp:val=&quot;00C63FBF&quot;/&gt;&lt;wsp:rsid wsp:val=&quot;00C65FDA&quot;/&gt;&lt;wsp:rsid wsp:val=&quot;00C67271&quot;/&gt;&lt;wsp:rsid wsp:val=&quot;00C72EF4&quot;/&gt;&lt;wsp:rsid wsp:val=&quot;00C73136&quot;/&gt;&lt;wsp:rsid wsp:val=&quot;00C736CD&quot;/&gt;&lt;wsp:rsid wsp:val=&quot;00C77280&quot;/&gt;&lt;wsp:rsid wsp:val=&quot;00C813FC&quot;/&gt;&lt;wsp:rsid wsp:val=&quot;00C86BFC&quot;/&gt;&lt;wsp:rsid wsp:val=&quot;00C90B76&quot;/&gt;&lt;wsp:rsid wsp:val=&quot;00C935F7&quot;/&gt;&lt;wsp:rsid wsp:val=&quot;00C93F8D&quot;/&gt;&lt;wsp:rsid wsp:val=&quot;00C9572F&quot;/&gt;&lt;wsp:rsid wsp:val=&quot;00C974E2&quot;/&gt;&lt;wsp:rsid wsp:val=&quot;00CA0070&quot;/&gt;&lt;wsp:rsid wsp:val=&quot;00CA168B&quot;/&gt;&lt;wsp:rsid wsp:val=&quot;00CA572B&quot;/&gt;&lt;wsp:rsid wsp:val=&quot;00CA76FF&quot;/&gt;&lt;wsp:rsid wsp:val=&quot;00CA7F0C&quot;/&gt;&lt;wsp:rsid wsp:val=&quot;00CA7F1D&quot;/&gt;&lt;wsp:rsid wsp:val=&quot;00CB28CC&quot;/&gt;&lt;wsp:rsid wsp:val=&quot;00CB3662&quot;/&gt;&lt;wsp:rsid wsp:val=&quot;00CB469A&quot;/&gt;&lt;wsp:rsid wsp:val=&quot;00CB70FB&quot;/&gt;&lt;wsp:rsid wsp:val=&quot;00CC49B9&quot;/&gt;&lt;wsp:rsid wsp:val=&quot;00CC4C5E&quot;/&gt;&lt;wsp:rsid wsp:val=&quot;00CC6546&quot;/&gt;&lt;wsp:rsid wsp:val=&quot;00CD2DDB&quot;/&gt;&lt;wsp:rsid wsp:val=&quot;00CD453B&quot;/&gt;&lt;wsp:rsid wsp:val=&quot;00CD56D6&quot;/&gt;&lt;wsp:rsid wsp:val=&quot;00CD5C5A&quot;/&gt;&lt;wsp:rsid wsp:val=&quot;00CD6F8D&quot;/&gt;&lt;wsp:rsid wsp:val=&quot;00CE4429&quot;/&gt;&lt;wsp:rsid wsp:val=&quot;00CE5395&quot;/&gt;&lt;wsp:rsid wsp:val=&quot;00CE651F&quot;/&gt;&lt;wsp:rsid wsp:val=&quot;00CF11AF&quot;/&gt;&lt;wsp:rsid wsp:val=&quot;00CF3769&quot;/&gt;&lt;wsp:rsid wsp:val=&quot;00D0092A&quot;/&gt;&lt;wsp:rsid wsp:val=&quot;00D04BA5&quot;/&gt;&lt;wsp:rsid wsp:val=&quot;00D04E41&quot;/&gt;&lt;wsp:rsid wsp:val=&quot;00D121EE&quot;/&gt;&lt;wsp:rsid wsp:val=&quot;00D127F9&quot;/&gt;&lt;wsp:rsid wsp:val=&quot;00D128C8&quot;/&gt;&lt;wsp:rsid wsp:val=&quot;00D1524F&quot;/&gt;&lt;wsp:rsid wsp:val=&quot;00D15751&quot;/&gt;&lt;wsp:rsid wsp:val=&quot;00D26A9F&quot;/&gt;&lt;wsp:rsid wsp:val=&quot;00D26AB4&quot;/&gt;&lt;wsp:rsid wsp:val=&quot;00D36B88&quot;/&gt;&lt;wsp:rsid wsp:val=&quot;00D40179&quot;/&gt;&lt;wsp:rsid wsp:val=&quot;00D408E1&quot;/&gt;&lt;wsp:rsid wsp:val=&quot;00D40E98&quot;/&gt;&lt;wsp:rsid wsp:val=&quot;00D4294B&quot;/&gt;&lt;wsp:rsid wsp:val=&quot;00D43620&quot;/&gt;&lt;wsp:rsid wsp:val=&quot;00D43B06&quot;/&gt;&lt;wsp:rsid wsp:val=&quot;00D440B0&quot;/&gt;&lt;wsp:rsid wsp:val=&quot;00D47FC0&quot;/&gt;&lt;wsp:rsid wsp:val=&quot;00D545CE&quot;/&gt;&lt;wsp:rsid wsp:val=&quot;00D5537E&quot;/&gt;&lt;wsp:rsid wsp:val=&quot;00D56343&quot;/&gt;&lt;wsp:rsid wsp:val=&quot;00D575F5&quot;/&gt;&lt;wsp:rsid wsp:val=&quot;00D57E5F&quot;/&gt;&lt;wsp:rsid wsp:val=&quot;00D624A0&quot;/&gt;&lt;wsp:rsid wsp:val=&quot;00D759F0&quot;/&gt;&lt;wsp:rsid wsp:val=&quot;00D75DE8&quot;/&gt;&lt;wsp:rsid wsp:val=&quot;00D843C4&quot;/&gt;&lt;wsp:rsid wsp:val=&quot;00D874AA&quot;/&gt;&lt;wsp:rsid wsp:val=&quot;00D90EFE&quot;/&gt;&lt;wsp:rsid wsp:val=&quot;00D96010&quot;/&gt;&lt;wsp:rsid wsp:val=&quot;00D97108&quot;/&gt;&lt;wsp:rsid wsp:val=&quot;00DA24C3&quot;/&gt;&lt;wsp:rsid wsp:val=&quot;00DA2524&quot;/&gt;&lt;wsp:rsid wsp:val=&quot;00DA3F15&quot;/&gt;&lt;wsp:rsid wsp:val=&quot;00DA4BEC&quot;/&gt;&lt;wsp:rsid wsp:val=&quot;00DA7686&quot;/&gt;&lt;wsp:rsid wsp:val=&quot;00DB16EF&quot;/&gt;&lt;wsp:rsid wsp:val=&quot;00DB2B53&quot;/&gt;&lt;wsp:rsid wsp:val=&quot;00DB3B2B&quot;/&gt;&lt;wsp:rsid wsp:val=&quot;00DB54CA&quot;/&gt;&lt;wsp:rsid wsp:val=&quot;00DB6B62&quot;/&gt;&lt;wsp:rsid wsp:val=&quot;00DC2C01&quot;/&gt;&lt;wsp:rsid wsp:val=&quot;00DC4050&quot;/&gt;&lt;wsp:rsid wsp:val=&quot;00DC740D&quot;/&gt;&lt;wsp:rsid wsp:val=&quot;00DD03CC&quot;/&gt;&lt;wsp:rsid wsp:val=&quot;00DD1386&quot;/&gt;&lt;wsp:rsid wsp:val=&quot;00DD1C27&quot;/&gt;&lt;wsp:rsid wsp:val=&quot;00DD3262&quot;/&gt;&lt;wsp:rsid wsp:val=&quot;00DD3B44&quot;/&gt;&lt;wsp:rsid wsp:val=&quot;00DD407D&quot;/&gt;&lt;wsp:rsid wsp:val=&quot;00DD503A&quot;/&gt;&lt;wsp:rsid wsp:val=&quot;00DD66BD&quot;/&gt;&lt;wsp:rsid wsp:val=&quot;00DE16F9&quot;/&gt;&lt;wsp:rsid wsp:val=&quot;00DE5B35&quot;/&gt;&lt;wsp:rsid wsp:val=&quot;00DE5DD2&quot;/&gt;&lt;wsp:rsid wsp:val=&quot;00DF10C8&quot;/&gt;&lt;wsp:rsid wsp:val=&quot;00DF127D&quot;/&gt;&lt;wsp:rsid wsp:val=&quot;00DF31FC&quot;/&gt;&lt;wsp:rsid wsp:val=&quot;00DF363E&quot;/&gt;&lt;wsp:rsid wsp:val=&quot;00DF5E4C&quot;/&gt;&lt;wsp:rsid wsp:val=&quot;00DF6757&quot;/&gt;&lt;wsp:rsid wsp:val=&quot;00DF7827&quot;/&gt;&lt;wsp:rsid wsp:val=&quot;00E02FDC&quot;/&gt;&lt;wsp:rsid wsp:val=&quot;00E0316E&quot;/&gt;&lt;wsp:rsid wsp:val=&quot;00E071AF&quot;/&gt;&lt;wsp:rsid wsp:val=&quot;00E0739B&quot;/&gt;&lt;wsp:rsid wsp:val=&quot;00E10392&quot;/&gt;&lt;wsp:rsid wsp:val=&quot;00E11136&quot;/&gt;&lt;wsp:rsid wsp:val=&quot;00E11CB7&quot;/&gt;&lt;wsp:rsid wsp:val=&quot;00E13138&quot;/&gt;&lt;wsp:rsid wsp:val=&quot;00E14BC9&quot;/&gt;&lt;wsp:rsid wsp:val=&quot;00E15738&quot;/&gt;&lt;wsp:rsid wsp:val=&quot;00E172DC&quot;/&gt;&lt;wsp:rsid wsp:val=&quot;00E21BD9&quot;/&gt;&lt;wsp:rsid wsp:val=&quot;00E2207E&quot;/&gt;&lt;wsp:rsid wsp:val=&quot;00E220EE&quot;/&gt;&lt;wsp:rsid wsp:val=&quot;00E24916&quot;/&gt;&lt;wsp:rsid wsp:val=&quot;00E25615&quot;/&gt;&lt;wsp:rsid wsp:val=&quot;00E33F46&quot;/&gt;&lt;wsp:rsid wsp:val=&quot;00E350BC&quot;/&gt;&lt;wsp:rsid wsp:val=&quot;00E352FC&quot;/&gt;&lt;wsp:rsid wsp:val=&quot;00E44371&quot;/&gt;&lt;wsp:rsid wsp:val=&quot;00E5013A&quot;/&gt;&lt;wsp:rsid wsp:val=&quot;00E5022F&quot;/&gt;&lt;wsp:rsid wsp:val=&quot;00E5070E&quot;/&gt;&lt;wsp:rsid wsp:val=&quot;00E52BEA&quot;/&gt;&lt;wsp:rsid wsp:val=&quot;00E53B3E&quot;/&gt;&lt;wsp:rsid wsp:val=&quot;00E5404A&quot;/&gt;&lt;wsp:rsid wsp:val=&quot;00E54814&quot;/&gt;&lt;wsp:rsid wsp:val=&quot;00E55305&quot;/&gt;&lt;wsp:rsid wsp:val=&quot;00E55BE6&quot;/&gt;&lt;wsp:rsid wsp:val=&quot;00E5680D&quot;/&gt;&lt;wsp:rsid wsp:val=&quot;00E57F46&quot;/&gt;&lt;wsp:rsid wsp:val=&quot;00E61767&quot;/&gt;&lt;wsp:rsid wsp:val=&quot;00E666D3&quot;/&gt;&lt;wsp:rsid wsp:val=&quot;00E67ACA&quot;/&gt;&lt;wsp:rsid wsp:val=&quot;00E67D92&quot;/&gt;&lt;wsp:rsid wsp:val=&quot;00E713EC&quot;/&gt;&lt;wsp:rsid wsp:val=&quot;00E7160C&quot;/&gt;&lt;wsp:rsid wsp:val=&quot;00E741EB&quot;/&gt;&lt;wsp:rsid wsp:val=&quot;00E7701F&quot;/&gt;&lt;wsp:rsid wsp:val=&quot;00E77EC8&quot;/&gt;&lt;wsp:rsid wsp:val=&quot;00E8068C&quot;/&gt;&lt;wsp:rsid wsp:val=&quot;00E84403&quot;/&gt;&lt;wsp:rsid wsp:val=&quot;00E84AFD&quot;/&gt;&lt;wsp:rsid wsp:val=&quot;00E85218&quot;/&gt;&lt;wsp:rsid wsp:val=&quot;00E85732&quot;/&gt;&lt;wsp:rsid wsp:val=&quot;00E86859&quot;/&gt;&lt;wsp:rsid wsp:val=&quot;00E86D09&quot;/&gt;&lt;wsp:rsid wsp:val=&quot;00E8744E&quot;/&gt;&lt;wsp:rsid wsp:val=&quot;00E90700&quot;/&gt;&lt;wsp:rsid wsp:val=&quot;00E91A31&quot;/&gt;&lt;wsp:rsid wsp:val=&quot;00E92F1C&quot;/&gt;&lt;wsp:rsid wsp:val=&quot;00E94C1F&quot;/&gt;&lt;wsp:rsid wsp:val=&quot;00E94F8C&quot;/&gt;&lt;wsp:rsid wsp:val=&quot;00E95AAA&quot;/&gt;&lt;wsp:rsid wsp:val=&quot;00EA262E&quot;/&gt;&lt;wsp:rsid wsp:val=&quot;00EA2EC4&quot;/&gt;&lt;wsp:rsid wsp:val=&quot;00EA2EE8&quot;/&gt;&lt;wsp:rsid wsp:val=&quot;00EA2FC2&quot;/&gt;&lt;wsp:rsid wsp:val=&quot;00EA3C54&quot;/&gt;&lt;wsp:rsid wsp:val=&quot;00EA6635&quot;/&gt;&lt;wsp:rsid wsp:val=&quot;00EA7E43&quot;/&gt;&lt;wsp:rsid wsp:val=&quot;00EB173B&quot;/&gt;&lt;wsp:rsid wsp:val=&quot;00EB2740&quot;/&gt;&lt;wsp:rsid wsp:val=&quot;00EB4310&quot;/&gt;&lt;wsp:rsid wsp:val=&quot;00EB460A&quot;/&gt;&lt;wsp:rsid wsp:val=&quot;00EB4E56&quot;/&gt;&lt;wsp:rsid wsp:val=&quot;00EB638C&quot;/&gt;&lt;wsp:rsid wsp:val=&quot;00EC1713&quot;/&gt;&lt;wsp:rsid wsp:val=&quot;00EC20A8&quot;/&gt;&lt;wsp:rsid wsp:val=&quot;00EC2F00&quot;/&gt;&lt;wsp:rsid wsp:val=&quot;00EC6C19&quot;/&gt;&lt;wsp:rsid wsp:val=&quot;00EC7C55&quot;/&gt;&lt;wsp:rsid wsp:val=&quot;00EC7DEB&quot;/&gt;&lt;wsp:rsid wsp:val=&quot;00ED391F&quot;/&gt;&lt;wsp:rsid wsp:val=&quot;00ED45BD&quot;/&gt;&lt;wsp:rsid wsp:val=&quot;00ED648C&quot;/&gt;&lt;wsp:rsid wsp:val=&quot;00ED71C3&quot;/&gt;&lt;wsp:rsid wsp:val=&quot;00EE11B0&quot;/&gt;&lt;wsp:rsid wsp:val=&quot;00EE3F9C&quot;/&gt;&lt;wsp:rsid wsp:val=&quot;00EE79C4&quot;/&gt;&lt;wsp:rsid wsp:val=&quot;00EE7D13&quot;/&gt;&lt;wsp:rsid wsp:val=&quot;00EF0046&quot;/&gt;&lt;wsp:rsid wsp:val=&quot;00F000CC&quot;/&gt;&lt;wsp:rsid wsp:val=&quot;00F01F08&quot;/&gt;&lt;wsp:rsid wsp:val=&quot;00F02115&quot;/&gt;&lt;wsp:rsid wsp:val=&quot;00F02558&quot;/&gt;&lt;wsp:rsid wsp:val=&quot;00F04177&quot;/&gt;&lt;wsp:rsid wsp:val=&quot;00F05420&quot;/&gt;&lt;wsp:rsid wsp:val=&quot;00F079F9&quot;/&gt;&lt;wsp:rsid wsp:val=&quot;00F11A88&quot;/&gt;&lt;wsp:rsid wsp:val=&quot;00F1343C&quot;/&gt;&lt;wsp:rsid wsp:val=&quot;00F136DC&quot;/&gt;&lt;wsp:rsid wsp:val=&quot;00F17B8D&quot;/&gt;&lt;wsp:rsid wsp:val=&quot;00F21DD8&quot;/&gt;&lt;wsp:rsid wsp:val=&quot;00F21FDD&quot;/&gt;&lt;wsp:rsid wsp:val=&quot;00F2667A&quot;/&gt;&lt;wsp:rsid wsp:val=&quot;00F27E4F&quot;/&gt;&lt;wsp:rsid wsp:val=&quot;00F31DD5&quot;/&gt;&lt;wsp:rsid wsp:val=&quot;00F329F8&quot;/&gt;&lt;wsp:rsid wsp:val=&quot;00F3673B&quot;/&gt;&lt;wsp:rsid wsp:val=&quot;00F378DA&quot;/&gt;&lt;wsp:rsid wsp:val=&quot;00F44201&quot;/&gt;&lt;wsp:rsid wsp:val=&quot;00F524E7&quot;/&gt;&lt;wsp:rsid wsp:val=&quot;00F54FF1&quot;/&gt;&lt;wsp:rsid wsp:val=&quot;00F55030&quot;/&gt;&lt;wsp:rsid wsp:val=&quot;00F55C9A&quot;/&gt;&lt;wsp:rsid wsp:val=&quot;00F60460&quot;/&gt;&lt;wsp:rsid wsp:val=&quot;00F62CAA&quot;/&gt;&lt;wsp:rsid wsp:val=&quot;00F6349C&quot;/&gt;&lt;wsp:rsid wsp:val=&quot;00F63A33&quot;/&gt;&lt;wsp:rsid wsp:val=&quot;00F72FE3&quot;/&gt;&lt;wsp:rsid wsp:val=&quot;00F73F29&quot;/&gt;&lt;wsp:rsid wsp:val=&quot;00F76BA7&quot;/&gt;&lt;wsp:rsid wsp:val=&quot;00F80036&quot;/&gt;&lt;wsp:rsid wsp:val=&quot;00F850F3&quot;/&gt;&lt;wsp:rsid wsp:val=&quot;00F854AE&quot;/&gt;&lt;wsp:rsid wsp:val=&quot;00F865CB&quot;/&gt;&lt;wsp:rsid wsp:val=&quot;00F90E34&quot;/&gt;&lt;wsp:rsid wsp:val=&quot;00F94711&quot;/&gt;&lt;wsp:rsid wsp:val=&quot;00F9587C&quot;/&gt;&lt;wsp:rsid wsp:val=&quot;00F95AA5&quot;/&gt;&lt;wsp:rsid wsp:val=&quot;00F97D32&quot;/&gt;&lt;wsp:rsid wsp:val=&quot;00FA118A&quot;/&gt;&lt;wsp:rsid wsp:val=&quot;00FA1191&quot;/&gt;&lt;wsp:rsid wsp:val=&quot;00FA1E1E&quot;/&gt;&lt;wsp:rsid wsp:val=&quot;00FA4AF8&quot;/&gt;&lt;wsp:rsid wsp:val=&quot;00FA5965&quot;/&gt;&lt;wsp:rsid wsp:val=&quot;00FA5DA1&quot;/&gt;&lt;wsp:rsid wsp:val=&quot;00FA6864&quot;/&gt;&lt;wsp:rsid wsp:val=&quot;00FA71B2&quot;/&gt;&lt;wsp:rsid wsp:val=&quot;00FB1FDB&quot;/&gt;&lt;wsp:rsid wsp:val=&quot;00FB24A6&quot;/&gt;&lt;wsp:rsid wsp:val=&quot;00FB2FC3&quot;/&gt;&lt;wsp:rsid wsp:val=&quot;00FB4AA6&quot;/&gt;&lt;wsp:rsid wsp:val=&quot;00FB6076&quot;/&gt;&lt;wsp:rsid wsp:val=&quot;00FB6789&quot;/&gt;&lt;wsp:rsid wsp:val=&quot;00FB7957&quot;/&gt;&lt;wsp:rsid wsp:val=&quot;00FC4E6D&quot;/&gt;&lt;wsp:rsid wsp:val=&quot;00FC639C&quot;/&gt;&lt;wsp:rsid wsp:val=&quot;00FD0A32&quot;/&gt;&lt;wsp:rsid wsp:val=&quot;00FD1E8B&quot;/&gt;&lt;wsp:rsid wsp:val=&quot;00FD3073&quot;/&gt;&lt;wsp:rsid wsp:val=&quot;00FE6A63&quot;/&gt;&lt;wsp:rsid wsp:val=&quot;00FF12FA&quot;/&gt;&lt;wsp:rsid wsp:val=&quot;00FF140E&quot;/&gt;&lt;wsp:rsid wsp:val=&quot;00FF42EF&quot;/&gt;&lt;wsp:rsid wsp:val=&quot;00FF49F9&quot;/&gt;&lt;wsp:rsid wsp:val=&quot;00FF71E2&quot;/&gt;&lt;/wsp:rsids&gt;&lt;/w:docPr&gt;&lt;w:body&gt;&lt;wx:sect&gt;&lt;w:p wsp:rsidR=&quot;00000000&quot; wsp:rsidRDefault=&quot;00A41DE4&quot; wsp:rsidP=&quot;00A41DE4&quot;&gt;&lt;m:oMathPara&gt;&lt;m:oMath&gt;&lt;m:sSub&gt;&lt;m:sSubPr&gt;&lt;m:ctrlPr&gt;&lt;w:rPr&gt;&lt;w:rFonts w:ascii=&quot;Cambria Math&quot;/&gt;&lt;wx:font wx:val=&quot;Cambria Math&quot;/&gt;&lt;w:i/&gt;&lt;/w:rPr&gt;&lt;/m:ctrlPr&gt;&lt;/m:sSubPr&gt;&lt;m:e&gt;&lt;m:r&gt;&lt;w:rPr&gt;&lt;w:rFonts w:ascii=&quot;Cambria Math&quot;/&gt;&lt;wx:font wx:val=&quot;Cambria Math&quot;/&gt;&lt;w:i/&gt;&lt;/w:rPr&gt;&lt;m:t&gt;N&lt;/m:t&gt;&lt;/m:r&gt;&lt;/m:e&gt;&lt;m:sub&gt;&lt;m:r&gt;&lt;w:rPr&gt;&lt;w:rFonts w:ascii=&quot;Cambria Math&quot;/&gt;&lt;wx:font wx:val=&quot;Cambria Math&quot;/&gt;&lt;w:i/&gt;&lt;/w:rPr&gt;&lt;m:t&gt;(&lt;/m:t&gt;&lt;/m:r&gt;&lt;m:f&gt;&lt;m:fPr&gt;&lt;m:ctrlPr&gt;&lt;w:rPr&gt;&lt;w:rFonts w:ascii=&quot;Cambria Math&quot;/&gt;&lt;wx:font wx:val=&quot;Cambria Math&quot;/&gt;&lt;w:i/&gt;&lt;/w:rPr&gt;&lt;/m:ctrlPr&gt;&lt;/m:fPr&gt;&lt;m:num&gt;&lt;m:r&gt;&lt;w:rPr&gt;&lt;w:rFonts w:ascii=&quot;Cambria Math&quot;/&gt;&lt;wx:font wx:val=&quot;Cambria Math&quot;/&gt;&lt;w:i/&gt;&lt;/w:rPr&gt;&lt;m:t&gt;Sec&lt;/m:t&gt;&lt;/m:r&gt;&lt;/m:num&gt;&lt;m:den&gt;&lt;m:r&gt;&lt;w:rPr&gt;&lt;w:rFonts w:ascii=&quot;Cambria Math&quot;/&gt;&lt;wx:font wx:val=&quot;Cambria Math&quot;/&gt;&lt;w:i/&gt;&lt;/w:rPr&gt;&lt;m:t&gt;p&lt;/m:t&gt;&lt;/m:r&gt;&lt;m:r&gt;&lt;w:rPr&gt;&lt;w:rFonts w:ascii=&quot;Cambria Math&quot;/&gt;&lt;w:i/&gt;&lt;/w:rPr&gt;&lt;m:t&gt;-&lt;/m:t&gt;&lt;/m:r&gt;&lt;m:r&gt;&lt;w:rPr&gt;&lt;w:rFonts w:ascii=&quot;Cambria Math&quot;/&gt;&lt;wx:font wx:val=&quot;Cambria Math&quot;/&gt;&lt;w:i/&gt;&lt;/w:rPr&gt;&lt;m:t&gt;q&lt;/m:t&gt;&lt;/m:r&gt;&lt;/m:den&gt;&lt;/m:f&gt;&lt;m:r&gt;&lt;w:rPr&gt;&lt;w:rFonts w:ascii=&quot;Cambria Math&quot;/&gt;&lt;wx:font wx:val=&quot;Cambria Math&quot;/&gt;&lt;w:i/&gt;&lt;/w:rPr&gt;&lt;m:t&gt;)&lt;/m:t&gt;&lt;/m:r&gt;&lt;/m:sub&gt;&lt;/m:sSub&gt;&lt;m:r&gt;&lt;w:rPr&gt;&lt;w:rFonts w:ascii=&quot;Cambria Math&quot;/&gt;&lt;wx:font wx:val=&quot;Cambria Math&quot;/&gt;&lt;w:i/&gt;&lt;/w:rPr&gt;&lt;m:t&gt;=&lt;/m:t&gt;&lt;/m:r&gt;&lt;m:sSub&gt;&lt;m:sSubPr&gt;&lt;m:ctrlPr&gt;&lt;w:rPr&gt;&lt;w:rFonts w:ascii=&quot;Cambria Math&quot;/&gt;&lt;wx:font wx:val=&quot;Cambria Math&quot;/&gt;&lt;w:i/&gt;&lt;/w:rPr&gt;&lt;/m:ctrlPr&gt;&lt;/m:sSubPr&gt;&lt;m:e&gt;&lt;m:r&gt;&lt;w:rPr&gt;&lt;w:rFonts w:ascii=&quot;Cambria Math&quot;/&gt;&lt;wx:font wx:val=&quot;Cambria Math&quot;/&gt;&lt;w:i/&gt;&lt;/w:rPr&gt;&lt;m:t&gt;N&lt;/m:t&gt;&lt;/m:r&gt;&lt;/m:e&gt;&lt;m:sub&gt;&lt;m:r&gt;&lt;w:rPr&gt;&lt;w:rFonts w:ascii=&quot;Cambria Math&quot;/&gt;&lt;wx:font wx:val=&quot;Cambria Math&quot;/&gt;&lt;w:i/&gt;&lt;/w:rPr&gt;&lt;m:t&gt;(&lt;/m:t&gt;&lt;/m:r&gt;&lt;m:f&gt;&lt;m:fPr&gt;&lt;m:ctrlPr&gt;&lt;w:rPr&gt;&lt;w:rFonts w:ascii=&quot;Cambria Math&quot;/&gt;&lt;wx:font wx:val=&quot;Cambria Math&quot;/&gt;&lt;w:i/&gt;&lt;/w:rPr&gt;&lt;/m:ctrlPr&gt;&lt;/m:fPr&gt;&lt;m:num&gt;&lt;m:r&gt;&lt;w:rPr&gt;&lt;w:rFonts w:ascii=&quot;Cambria Math&quot;/&gt;&lt;wx:font wx:val=&quot;Cambria Math&quot;/&gt;&lt;w:i/&gt;&lt;/w:rPr&gt;&lt;m:t&gt;bus&lt;/m:t&gt;&lt;/m:r&gt;&lt;/m:num&gt;&lt;m:den&gt;&lt;m:r&gt;&lt;w:rPr&gt;&lt;w:rFonts w:ascii=&quot;Cambria Math&quot;/&gt;&lt;wx:font wx:val=&quot;Cambria Math&quot;/&gt;&lt;w:i/&gt;&lt;/w:rPr&gt;&lt;m:t&gt;q&lt;/m:t&gt;&lt;/m:r&gt;&lt;/m:den&gt;&lt;/m:f&gt;&lt;m:r&gt;&lt;w:rPr&gt;&lt;w:rFonts w:ascii=&quot;Cambria Math&quot;/&gt;&lt;wx:font wx:val=&quot;Cambria Math&quot;/&gt;&lt;w:i/&gt;&lt;/w:rPr&gt;&lt;m:t&gt;)&lt;/m:t&gt;&lt;/m:r&gt;&lt;/m:sub&gt;&lt;/m:sSub&gt;&lt;m:r&gt;&lt;w:rPr&gt;&lt;w:rFonts w:ascii=&quot;Cambria Math&quot;/&gt;&lt;w:i/&gt;&lt;/w:rPr&gt;&lt;m:t&gt;-&lt;/m:t&gt;&lt;/m:r&gt;&lt;m:r&gt;&lt;w:rPr&gt;&lt;w:rFonts w:ascii=&quot;Cambria Math&quot;/&gt;&lt;wx:font wx:val=&quot;Cambria Math&quot;/&gt;&lt;w:i/&gt;&lt;/w:rPr&gt;&lt;m:t&gt;1&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1" o:title="" chromakey="white"/>
          </v:shape>
        </w:pict>
      </w:r>
      <w:r w:rsidRPr="00EA2EE8">
        <w:fldChar w:fldCharType="end"/>
      </w:r>
      <w:r w:rsidRPr="002F5A9D">
        <w:tab/>
      </w:r>
      <w:r w:rsidRPr="002F5A9D">
        <w:tab/>
      </w:r>
      <w:r w:rsidRPr="002F5A9D">
        <w:tab/>
      </w:r>
      <w:r w:rsidRPr="002F5A9D">
        <w:tab/>
      </w:r>
      <w:r w:rsidRPr="002F5A9D">
        <w:tab/>
      </w:r>
      <w:r w:rsidRPr="002F5A9D">
        <w:tab/>
      </w:r>
      <w:r w:rsidRPr="002F5A9D">
        <w:tab/>
      </w:r>
      <w:r w:rsidRPr="002F5A9D">
        <w:tab/>
        <w:t xml:space="preserve">     (B.2)</w:t>
      </w:r>
    </w:p>
    <w:p w14:paraId="5CC172B0" w14:textId="77777777" w:rsidR="00C932AC" w:rsidRPr="002F5A9D" w:rsidRDefault="00C932AC" w:rsidP="00815771">
      <w:pPr>
        <w:bidi w:val="0"/>
      </w:pPr>
      <w:r w:rsidRPr="002F5A9D">
        <w:t xml:space="preserve">where, </w:t>
      </w:r>
      <w:r w:rsidRPr="002F5A9D">
        <w:rPr>
          <w:i/>
          <w:iCs/>
        </w:rPr>
        <w:t>N</w:t>
      </w:r>
      <w:r w:rsidRPr="002F5A9D">
        <w:rPr>
          <w:i/>
          <w:iCs/>
          <w:vertAlign w:val="subscript"/>
        </w:rPr>
        <w:t>(Sec</w:t>
      </w:r>
      <w:r w:rsidRPr="002F5A9D">
        <w:rPr>
          <w:i/>
          <w:iCs/>
        </w:rPr>
        <w:t xml:space="preserve"> </w:t>
      </w:r>
      <w:r w:rsidRPr="002F5A9D">
        <w:rPr>
          <w:i/>
          <w:iCs/>
          <w:vertAlign w:val="subscript"/>
        </w:rPr>
        <w:t>/p-q)</w:t>
      </w:r>
      <w:r w:rsidRPr="002F5A9D">
        <w:t xml:space="preserve"> is the section number between buses </w:t>
      </w:r>
      <w:r w:rsidRPr="002F5A9D">
        <w:rPr>
          <w:i/>
          <w:iCs/>
        </w:rPr>
        <w:t>p</w:t>
      </w:r>
      <w:r w:rsidRPr="002F5A9D">
        <w:t xml:space="preserve"> and </w:t>
      </w:r>
      <w:r w:rsidRPr="002F5A9D">
        <w:rPr>
          <w:i/>
          <w:iCs/>
        </w:rPr>
        <w:t>q</w:t>
      </w:r>
      <w:r w:rsidRPr="002F5A9D">
        <w:t xml:space="preserve">, </w:t>
      </w:r>
      <w:r w:rsidRPr="002F5A9D">
        <w:rPr>
          <w:i/>
          <w:iCs/>
        </w:rPr>
        <w:t>N</w:t>
      </w:r>
      <w:r w:rsidRPr="002F5A9D">
        <w:rPr>
          <w:i/>
          <w:iCs/>
          <w:vertAlign w:val="subscript"/>
        </w:rPr>
        <w:t>(bus /q)</w:t>
      </w:r>
      <w:r w:rsidRPr="002F5A9D">
        <w:t xml:space="preserve"> is the number of bus </w:t>
      </w:r>
      <w:r w:rsidRPr="002F5A9D">
        <w:rPr>
          <w:i/>
          <w:iCs/>
        </w:rPr>
        <w:t>q</w:t>
      </w:r>
      <w:r w:rsidRPr="002F5A9D">
        <w:t>.</w:t>
      </w:r>
    </w:p>
    <w:p w14:paraId="0459BB15" w14:textId="77777777" w:rsidR="00C932AC" w:rsidRPr="002F5A9D" w:rsidRDefault="00C932AC" w:rsidP="00815771">
      <w:pPr>
        <w:bidi w:val="0"/>
      </w:pPr>
      <w:r w:rsidRPr="002F5A9D">
        <w:t>Now, the radial distribution system numbering scheme should be applied on the distribution system to give a number to each section in the system.</w:t>
      </w:r>
    </w:p>
    <w:p w14:paraId="016AD2C0" w14:textId="77777777" w:rsidR="00C932AC" w:rsidRPr="002F5A9D" w:rsidRDefault="00C932AC" w:rsidP="00815771">
      <w:pPr>
        <w:bidi w:val="0"/>
      </w:pPr>
      <w:r w:rsidRPr="002F5A9D">
        <w:rPr>
          <w:u w:val="single"/>
        </w:rPr>
        <w:t>Step 3</w:t>
      </w:r>
      <w:r w:rsidRPr="002F5A9D">
        <w:t>: Nodal current calculation</w:t>
      </w:r>
    </w:p>
    <w:p w14:paraId="7A23B31D" w14:textId="77777777" w:rsidR="00C932AC" w:rsidRPr="002F5A9D" w:rsidRDefault="00C932AC" w:rsidP="00815771">
      <w:pPr>
        <w:bidi w:val="0"/>
      </w:pPr>
      <w:r w:rsidRPr="002F5A9D">
        <w:t xml:space="preserve">At iteration </w:t>
      </w:r>
      <w:r w:rsidRPr="002F5A9D">
        <w:rPr>
          <w:i/>
          <w:iCs/>
        </w:rPr>
        <w:t>k</w:t>
      </w:r>
      <w:r w:rsidRPr="002F5A9D">
        <w:t xml:space="preserve">, the nodal current injection at node </w:t>
      </w:r>
      <w:r w:rsidRPr="002F5A9D">
        <w:rPr>
          <w:i/>
          <w:iCs/>
        </w:rPr>
        <w:t>i</w:t>
      </w:r>
      <w:r w:rsidRPr="002F5A9D">
        <w:t xml:space="preserve"> due to loads and any other shunt elements can be calculated as:</w:t>
      </w:r>
    </w:p>
    <w:p w14:paraId="469B558C" w14:textId="77777777" w:rsidR="00C932AC" w:rsidRPr="002F5A9D" w:rsidRDefault="00C932AC" w:rsidP="00815771">
      <w:pPr>
        <w:bidi w:val="0"/>
      </w:pPr>
      <w:r w:rsidRPr="00143D15">
        <w:fldChar w:fldCharType="begin"/>
      </w:r>
      <w:r w:rsidRPr="00143D15">
        <w:instrText xml:space="preserve"> QUOTE </w:instrText>
      </w:r>
      <w:r>
        <w:rPr>
          <w:position w:val="-16"/>
        </w:rPr>
        <w:pict w14:anchorId="3C0003DC">
          <v:shape id="_x0000_i1045" type="#_x0000_t75" style="width:159pt;height:25.2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90&quot;/&gt;&lt;w:activeWritingStyle w:lang=&quot;EN-US&quot; w:vendorID=&quot;64&quot; w:dllVersion=&quot;6&quot; w:nlCheck=&quot;on&quot; w:optionSet=&quot;0&quot;/&gt;&lt;w:activeWritingStyle w:lang=&quot;EN-US&quot; w:vendorID=&quot;64&quot; w:dllVersion=&quot;0&quot; w:nlCheck=&quot;on&quot; w:optionSet=&quot;0&quot;/&gt;&lt;w:activeWritingStyle w:lang=&quot;AR-EG&quot; w:vendorID=&quot;64&quot; w:dllVersion=&quot;0&quot; w:nlCheck=&quot;on&quot; w:optionSet=&quot;0&quot;/&gt;&lt;w:stylePaneFormatFilter w:val=&quot;3F01&quot;/&gt;&lt;w:defaultTabStop w:val=&quot;720&quot;/&gt;&lt;w:characterSpacingControl w:val=&quot;DontCompress&quot;/&gt;&lt;w:webPageEncoding w:val=&quot;windows-1256&quot;/&gt;&lt;w:optimizeForBrowser/&gt;&lt;w:validateAgainstSchema/&gt;&lt;w:saveInvalidXML w:val=&quot;off&quot;/&gt;&lt;w:ignoreMixedContent w:val=&quot;off&quot;/&gt;&lt;w:alwaysShowPlaceholderText w:val=&quot;off&quot;/&gt;&lt;w:compat&gt;&lt;w:breakWrappedTables/&gt;&lt;w:snapToGridInCell/&gt;&lt;w:wrapTextWithPunct/&gt;&lt;w:useAsianBreakRules/&gt;&lt;w:useWord2002TableStyleRules/&gt;&lt;/w:compat&gt;&lt;wsp:rsids&gt;&lt;wsp:rsidRoot wsp:val=&quot;00D56343&quot;/&gt;&lt;wsp:rsid wsp:val=&quot;00000BF4&quot;/&gt;&lt;wsp:rsid wsp:val=&quot;00002E14&quot;/&gt;&lt;wsp:rsid wsp:val=&quot;000054DE&quot;/&gt;&lt;wsp:rsid wsp:val=&quot;00007E2E&quot;/&gt;&lt;wsp:rsid wsp:val=&quot;000102ED&quot;/&gt;&lt;wsp:rsid wsp:val=&quot;00011B02&quot;/&gt;&lt;wsp:rsid wsp:val=&quot;00012F3A&quot;/&gt;&lt;wsp:rsid wsp:val=&quot;00014019&quot;/&gt;&lt;wsp:rsid wsp:val=&quot;00014601&quot;/&gt;&lt;wsp:rsid wsp:val=&quot;00016C2D&quot;/&gt;&lt;wsp:rsid wsp:val=&quot;000263E2&quot;/&gt;&lt;wsp:rsid wsp:val=&quot;000264AF&quot;/&gt;&lt;wsp:rsid wsp:val=&quot;0003115F&quot;/&gt;&lt;wsp:rsid wsp:val=&quot;00034341&quot;/&gt;&lt;wsp:rsid wsp:val=&quot;0003641B&quot;/&gt;&lt;wsp:rsid wsp:val=&quot;00043EF0&quot;/&gt;&lt;wsp:rsid wsp:val=&quot;00044A83&quot;/&gt;&lt;wsp:rsid wsp:val=&quot;00044CA1&quot;/&gt;&lt;wsp:rsid wsp:val=&quot;00046514&quot;/&gt;&lt;wsp:rsid wsp:val=&quot;00052425&quot;/&gt;&lt;wsp:rsid wsp:val=&quot;00054B8A&quot;/&gt;&lt;wsp:rsid wsp:val=&quot;00057065&quot;/&gt;&lt;wsp:rsid wsp:val=&quot;000626FE&quot;/&gt;&lt;wsp:rsid wsp:val=&quot;00063B09&quot;/&gt;&lt;wsp:rsid wsp:val=&quot;000662A7&quot;/&gt;&lt;wsp:rsid wsp:val=&quot;0006778C&quot;/&gt;&lt;wsp:rsid wsp:val=&quot;00067967&quot;/&gt;&lt;wsp:rsid wsp:val=&quot;000703F0&quot;/&gt;&lt;wsp:rsid wsp:val=&quot;0007335A&quot;/&gt;&lt;wsp:rsid wsp:val=&quot;0007586F&quot;/&gt;&lt;wsp:rsid wsp:val=&quot;000758C8&quot;/&gt;&lt;wsp:rsid wsp:val=&quot;000768F1&quot;/&gt;&lt;wsp:rsid wsp:val=&quot;00082DCF&quot;/&gt;&lt;wsp:rsid wsp:val=&quot;0008709F&quot;/&gt;&lt;wsp:rsid wsp:val=&quot;000977B9&quot;/&gt;&lt;wsp:rsid wsp:val=&quot;000A0CA0&quot;/&gt;&lt;wsp:rsid wsp:val=&quot;000A1B37&quot;/&gt;&lt;wsp:rsid wsp:val=&quot;000A3DDE&quot;/&gt;&lt;wsp:rsid wsp:val=&quot;000B26B4&quot;/&gt;&lt;wsp:rsid wsp:val=&quot;000B2A39&quot;/&gt;&lt;wsp:rsid wsp:val=&quot;000B7F67&quot;/&gt;&lt;wsp:rsid wsp:val=&quot;000C0978&quot;/&gt;&lt;wsp:rsid wsp:val=&quot;000C3C13&quot;/&gt;&lt;wsp:rsid wsp:val=&quot;000C40AC&quot;/&gt;&lt;wsp:rsid wsp:val=&quot;000C419E&quot;/&gt;&lt;wsp:rsid wsp:val=&quot;000C4305&quot;/&gt;&lt;wsp:rsid wsp:val=&quot;000C6186&quot;/&gt;&lt;wsp:rsid wsp:val=&quot;000C73B7&quot;/&gt;&lt;wsp:rsid wsp:val=&quot;000D10A5&quot;/&gt;&lt;wsp:rsid wsp:val=&quot;000D143A&quot;/&gt;&lt;wsp:rsid wsp:val=&quot;000D264D&quot;/&gt;&lt;wsp:rsid wsp:val=&quot;000D3EC6&quot;/&gt;&lt;wsp:rsid wsp:val=&quot;000D41C1&quot;/&gt;&lt;wsp:rsid wsp:val=&quot;000D69F9&quot;/&gt;&lt;wsp:rsid wsp:val=&quot;000D6A6C&quot;/&gt;&lt;wsp:rsid wsp:val=&quot;000D6D3C&quot;/&gt;&lt;wsp:rsid wsp:val=&quot;000D73FB&quot;/&gt;&lt;wsp:rsid wsp:val=&quot;000D7D1F&quot;/&gt;&lt;wsp:rsid wsp:val=&quot;000E2E2A&quot;/&gt;&lt;wsp:rsid wsp:val=&quot;000E4D64&quot;/&gt;&lt;wsp:rsid wsp:val=&quot;000F2DE4&quot;/&gt;&lt;wsp:rsid wsp:val=&quot;000F335F&quot;/&gt;&lt;wsp:rsid wsp:val=&quot;00101553&quot;/&gt;&lt;wsp:rsid wsp:val=&quot;00103678&quot;/&gt;&lt;wsp:rsid wsp:val=&quot;00104B30&quot;/&gt;&lt;wsp:rsid wsp:val=&quot;0010604C&quot;/&gt;&lt;wsp:rsid wsp:val=&quot;00106458&quot;/&gt;&lt;wsp:rsid wsp:val=&quot;00112278&quot;/&gt;&lt;wsp:rsid wsp:val=&quot;00114BA0&quot;/&gt;&lt;wsp:rsid wsp:val=&quot;001170F7&quot;/&gt;&lt;wsp:rsid wsp:val=&quot;00123B0B&quot;/&gt;&lt;wsp:rsid wsp:val=&quot;00127EC7&quot;/&gt;&lt;wsp:rsid wsp:val=&quot;00130878&quot;/&gt;&lt;wsp:rsid wsp:val=&quot;00135E32&quot;/&gt;&lt;wsp:rsid wsp:val=&quot;001403D8&quot;/&gt;&lt;wsp:rsid wsp:val=&quot;00143D15&quot;/&gt;&lt;wsp:rsid wsp:val=&quot;001442CF&quot;/&gt;&lt;wsp:rsid wsp:val=&quot;001478C8&quot;/&gt;&lt;wsp:rsid wsp:val=&quot;00156910&quot;/&gt;&lt;wsp:rsid wsp:val=&quot;0016063A&quot;/&gt;&lt;wsp:rsid wsp:val=&quot;00162F6D&quot;/&gt;&lt;wsp:rsid wsp:val=&quot;001635FA&quot;/&gt;&lt;wsp:rsid wsp:val=&quot;0016576E&quot;/&gt;&lt;wsp:rsid wsp:val=&quot;00167961&quot;/&gt;&lt;wsp:rsid wsp:val=&quot;00170C46&quot;/&gt;&lt;wsp:rsid wsp:val=&quot;00171FDE&quot;/&gt;&lt;wsp:rsid wsp:val=&quot;00172823&quot;/&gt;&lt;wsp:rsid wsp:val=&quot;00175960&quot;/&gt;&lt;wsp:rsid wsp:val=&quot;001822FA&quot;/&gt;&lt;wsp:rsid wsp:val=&quot;00185199&quot;/&gt;&lt;wsp:rsid wsp:val=&quot;001852BE&quot;/&gt;&lt;wsp:rsid wsp:val=&quot;00191D5D&quot;/&gt;&lt;wsp:rsid wsp:val=&quot;00193ADF&quot;/&gt;&lt;wsp:rsid wsp:val=&quot;001948F9&quot;/&gt;&lt;wsp:rsid wsp:val=&quot;00195C7C&quot;/&gt;&lt;wsp:rsid wsp:val=&quot;001A0722&quot;/&gt;&lt;wsp:rsid wsp:val=&quot;001A0948&quot;/&gt;&lt;wsp:rsid wsp:val=&quot;001A3A6C&quot;/&gt;&lt;wsp:rsid wsp:val=&quot;001A3D80&quot;/&gt;&lt;wsp:rsid wsp:val=&quot;001A4B6A&quot;/&gt;&lt;wsp:rsid wsp:val=&quot;001A5D78&quot;/&gt;&lt;wsp:rsid wsp:val=&quot;001A6351&quot;/&gt;&lt;wsp:rsid wsp:val=&quot;001B385C&quot;/&gt;&lt;wsp:rsid wsp:val=&quot;001B4C77&quot;/&gt;&lt;wsp:rsid wsp:val=&quot;001C0A24&quot;/&gt;&lt;wsp:rsid wsp:val=&quot;001C465A&quot;/&gt;&lt;wsp:rsid wsp:val=&quot;001D0394&quot;/&gt;&lt;wsp:rsid wsp:val=&quot;001D4D4C&quot;/&gt;&lt;wsp:rsid wsp:val=&quot;001E2D9B&quot;/&gt;&lt;wsp:rsid wsp:val=&quot;001E34A5&quot;/&gt;&lt;wsp:rsid wsp:val=&quot;001E3E27&quot;/&gt;&lt;wsp:rsid wsp:val=&quot;001E7A31&quot;/&gt;&lt;wsp:rsid wsp:val=&quot;001F230F&quot;/&gt;&lt;wsp:rsid wsp:val=&quot;001F7E3A&quot;/&gt;&lt;wsp:rsid wsp:val=&quot;0020039C&quot;/&gt;&lt;wsp:rsid wsp:val=&quot;0020063B&quot;/&gt;&lt;wsp:rsid wsp:val=&quot;00200AED&quot;/&gt;&lt;wsp:rsid wsp:val=&quot;002013AB&quot;/&gt;&lt;wsp:rsid wsp:val=&quot;002016AE&quot;/&gt;&lt;wsp:rsid wsp:val=&quot;00202426&quot;/&gt;&lt;wsp:rsid wsp:val=&quot;0020298B&quot;/&gt;&lt;wsp:rsid wsp:val=&quot;0020328A&quot;/&gt;&lt;wsp:rsid wsp:val=&quot;0021109B&quot;/&gt;&lt;wsp:rsid wsp:val=&quot;00211D3B&quot;/&gt;&lt;wsp:rsid wsp:val=&quot;002155F6&quot;/&gt;&lt;wsp:rsid wsp:val=&quot;00215720&quot;/&gt;&lt;wsp:rsid wsp:val=&quot;00220A18&quot;/&gt;&lt;wsp:rsid wsp:val=&quot;00222A0D&quot;/&gt;&lt;wsp:rsid wsp:val=&quot;002235E6&quot;/&gt;&lt;wsp:rsid wsp:val=&quot;00225801&quot;/&gt;&lt;wsp:rsid wsp:val=&quot;0022635D&quot;/&gt;&lt;wsp:rsid wsp:val=&quot;002268EC&quot;/&gt;&lt;wsp:rsid wsp:val=&quot;0022766B&quot;/&gt;&lt;wsp:rsid wsp:val=&quot;0023690C&quot;/&gt;&lt;wsp:rsid wsp:val=&quot;0023743A&quot;/&gt;&lt;wsp:rsid wsp:val=&quot;00251C5B&quot;/&gt;&lt;wsp:rsid wsp:val=&quot;00251F6B&quot;/&gt;&lt;wsp:rsid wsp:val=&quot;002532E5&quot;/&gt;&lt;wsp:rsid wsp:val=&quot;00255B36&quot;/&gt;&lt;wsp:rsid wsp:val=&quot;0025785F&quot;/&gt;&lt;wsp:rsid wsp:val=&quot;00257939&quot;/&gt;&lt;wsp:rsid wsp:val=&quot;002631CB&quot;/&gt;&lt;wsp:rsid wsp:val=&quot;00264722&quot;/&gt;&lt;wsp:rsid wsp:val=&quot;002650DB&quot;/&gt;&lt;wsp:rsid wsp:val=&quot;00267723&quot;/&gt;&lt;wsp:rsid wsp:val=&quot;00267749&quot;/&gt;&lt;wsp:rsid wsp:val=&quot;00271A1A&quot;/&gt;&lt;wsp:rsid wsp:val=&quot;002739F8&quot;/&gt;&lt;wsp:rsid wsp:val=&quot;00274C08&quot;/&gt;&lt;wsp:rsid wsp:val=&quot;0027519D&quot;/&gt;&lt;wsp:rsid wsp:val=&quot;00281958&quot;/&gt;&lt;wsp:rsid wsp:val=&quot;0028550E&quot;/&gt;&lt;wsp:rsid wsp:val=&quot;002855EE&quot;/&gt;&lt;wsp:rsid wsp:val=&quot;00285F91&quot;/&gt;&lt;wsp:rsid wsp:val=&quot;00287CD0&quot;/&gt;&lt;wsp:rsid wsp:val=&quot;00291ABB&quot;/&gt;&lt;wsp:rsid wsp:val=&quot;00294B56&quot;/&gt;&lt;wsp:rsid wsp:val=&quot;002953DB&quot;/&gt;&lt;wsp:rsid wsp:val=&quot;00297CCC&quot;/&gt;&lt;wsp:rsid wsp:val=&quot;002A023A&quot;/&gt;&lt;wsp:rsid wsp:val=&quot;002A399E&quot;/&gt;&lt;wsp:rsid wsp:val=&quot;002A4622&quot;/&gt;&lt;wsp:rsid wsp:val=&quot;002A5EB9&quot;/&gt;&lt;wsp:rsid wsp:val=&quot;002A6DEE&quot;/&gt;&lt;wsp:rsid wsp:val=&quot;002B1C3A&quot;/&gt;&lt;wsp:rsid wsp:val=&quot;002B37B3&quot;/&gt;&lt;wsp:rsid wsp:val=&quot;002B4C79&quot;/&gt;&lt;wsp:rsid wsp:val=&quot;002B6B35&quot;/&gt;&lt;wsp:rsid wsp:val=&quot;002C308A&quot;/&gt;&lt;wsp:rsid wsp:val=&quot;002C34D1&quot;/&gt;&lt;wsp:rsid wsp:val=&quot;002C3614&quot;/&gt;&lt;wsp:rsid wsp:val=&quot;002C75D6&quot;/&gt;&lt;wsp:rsid wsp:val=&quot;002D2B97&quot;/&gt;&lt;wsp:rsid wsp:val=&quot;002D5E1D&quot;/&gt;&lt;wsp:rsid wsp:val=&quot;002E6C6C&quot;/&gt;&lt;wsp:rsid wsp:val=&quot;002E6F7A&quot;/&gt;&lt;wsp:rsid wsp:val=&quot;002F3502&quot;/&gt;&lt;wsp:rsid wsp:val=&quot;002F57F0&quot;/&gt;&lt;wsp:rsid wsp:val=&quot;002F5A9D&quot;/&gt;&lt;wsp:rsid wsp:val=&quot;0030014A&quot;/&gt;&lt;wsp:rsid wsp:val=&quot;0030520F&quot;/&gt;&lt;wsp:rsid wsp:val=&quot;00305C7B&quot;/&gt;&lt;wsp:rsid wsp:val=&quot;00306341&quot;/&gt;&lt;wsp:rsid wsp:val=&quot;0030685B&quot;/&gt;&lt;wsp:rsid wsp:val=&quot;00307C3D&quot;/&gt;&lt;wsp:rsid wsp:val=&quot;00314D36&quot;/&gt;&lt;wsp:rsid wsp:val=&quot;003171F8&quot;/&gt;&lt;wsp:rsid wsp:val=&quot;003314BC&quot;/&gt;&lt;wsp:rsid wsp:val=&quot;00336AED&quot;/&gt;&lt;wsp:rsid wsp:val=&quot;00337D8D&quot;/&gt;&lt;wsp:rsid wsp:val=&quot;00341612&quot;/&gt;&lt;wsp:rsid wsp:val=&quot;00341E94&quot;/&gt;&lt;wsp:rsid wsp:val=&quot;00342C52&quot;/&gt;&lt;wsp:rsid wsp:val=&quot;0034400F&quot;/&gt;&lt;wsp:rsid wsp:val=&quot;00344B60&quot;/&gt;&lt;wsp:rsid wsp:val=&quot;00344F8A&quot;/&gt;&lt;wsp:rsid wsp:val=&quot;00345AA3&quot;/&gt;&lt;wsp:rsid wsp:val=&quot;00346B58&quot;/&gt;&lt;wsp:rsid wsp:val=&quot;00354AC7&quot;/&gt;&lt;wsp:rsid wsp:val=&quot;003561BB&quot;/&gt;&lt;wsp:rsid wsp:val=&quot;003563C7&quot;/&gt;&lt;wsp:rsid wsp:val=&quot;00360577&quot;/&gt;&lt;wsp:rsid wsp:val=&quot;00360B7C&quot;/&gt;&lt;wsp:rsid wsp:val=&quot;00362AA4&quot;/&gt;&lt;wsp:rsid wsp:val=&quot;00363E30&quot;/&gt;&lt;wsp:rsid wsp:val=&quot;00365C63&quot;/&gt;&lt;wsp:rsid wsp:val=&quot;0037055A&quot;/&gt;&lt;wsp:rsid wsp:val=&quot;003732E0&quot;/&gt;&lt;wsp:rsid wsp:val=&quot;003741BD&quot;/&gt;&lt;wsp:rsid wsp:val=&quot;003757B0&quot;/&gt;&lt;wsp:rsid wsp:val=&quot;00375A75&quot;/&gt;&lt;wsp:rsid wsp:val=&quot;00376564&quot;/&gt;&lt;wsp:rsid wsp:val=&quot;00380CA1&quot;/&gt;&lt;wsp:rsid wsp:val=&quot;00381F70&quot;/&gt;&lt;wsp:rsid wsp:val=&quot;003832F5&quot;/&gt;&lt;wsp:rsid wsp:val=&quot;00385A80&quot;/&gt;&lt;wsp:rsid wsp:val=&quot;00386755&quot;/&gt;&lt;wsp:rsid wsp:val=&quot;00390322&quot;/&gt;&lt;wsp:rsid wsp:val=&quot;00390B75&quot;/&gt;&lt;wsp:rsid wsp:val=&quot;0039250E&quot;/&gt;&lt;wsp:rsid wsp:val=&quot;00394D24&quot;/&gt;&lt;wsp:rsid wsp:val=&quot;00394F78&quot;/&gt;&lt;wsp:rsid wsp:val=&quot;0039509C&quot;/&gt;&lt;wsp:rsid wsp:val=&quot;003A0E11&quot;/&gt;&lt;wsp:rsid wsp:val=&quot;003A3161&quot;/&gt;&lt;wsp:rsid wsp:val=&quot;003A45F4&quot;/&gt;&lt;wsp:rsid wsp:val=&quot;003B04A6&quot;/&gt;&lt;wsp:rsid wsp:val=&quot;003B2329&quot;/&gt;&lt;wsp:rsid wsp:val=&quot;003B554C&quot;/&gt;&lt;wsp:rsid wsp:val=&quot;003C0069&quot;/&gt;&lt;wsp:rsid wsp:val=&quot;003C0411&quot;/&gt;&lt;wsp:rsid wsp:val=&quot;003C2A74&quot;/&gt;&lt;wsp:rsid wsp:val=&quot;003C3A96&quot;/&gt;&lt;wsp:rsid wsp:val=&quot;003C4741&quot;/&gt;&lt;wsp:rsid wsp:val=&quot;003C4FE2&quot;/&gt;&lt;wsp:rsid wsp:val=&quot;003C52D3&quot;/&gt;&lt;wsp:rsid wsp:val=&quot;003C55C6&quot;/&gt;&lt;wsp:rsid wsp:val=&quot;003C763E&quot;/&gt;&lt;wsp:rsid wsp:val=&quot;003D1012&quot;/&gt;&lt;wsp:rsid wsp:val=&quot;003D12B2&quot;/&gt;&lt;wsp:rsid wsp:val=&quot;003D23B2&quot;/&gt;&lt;wsp:rsid wsp:val=&quot;003D3708&quot;/&gt;&lt;wsp:rsid wsp:val=&quot;003D3FA1&quot;/&gt;&lt;wsp:rsid wsp:val=&quot;003D638B&quot;/&gt;&lt;wsp:rsid wsp:val=&quot;003E2594&quot;/&gt;&lt;wsp:rsid wsp:val=&quot;003E42DF&quot;/&gt;&lt;wsp:rsid wsp:val=&quot;003E43C9&quot;/&gt;&lt;wsp:rsid wsp:val=&quot;003E755B&quot;/&gt;&lt;wsp:rsid wsp:val=&quot;003F006B&quot;/&gt;&lt;wsp:rsid wsp:val=&quot;003F0E2A&quot;/&gt;&lt;wsp:rsid wsp:val=&quot;003F34CB&quot;/&gt;&lt;wsp:rsid wsp:val=&quot;003F3E17&quot;/&gt;&lt;wsp:rsid wsp:val=&quot;003F58BA&quot;/&gt;&lt;wsp:rsid wsp:val=&quot;003F684A&quot;/&gt;&lt;wsp:rsid wsp:val=&quot;004012F3&quot;/&gt;&lt;wsp:rsid wsp:val=&quot;00410CB9&quot;/&gt;&lt;wsp:rsid wsp:val=&quot;00410CFE&quot;/&gt;&lt;wsp:rsid wsp:val=&quot;004113B6&quot;/&gt;&lt;wsp:rsid wsp:val=&quot;00412282&quot;/&gt;&lt;wsp:rsid wsp:val=&quot;00413DAA&quot;/&gt;&lt;wsp:rsid wsp:val=&quot;00414973&quot;/&gt;&lt;wsp:rsid wsp:val=&quot;004158C5&quot;/&gt;&lt;wsp:rsid wsp:val=&quot;00415BD3&quot;/&gt;&lt;wsp:rsid wsp:val=&quot;00416285&quot;/&gt;&lt;wsp:rsid wsp:val=&quot;00416463&quot;/&gt;&lt;wsp:rsid wsp:val=&quot;0041665B&quot;/&gt;&lt;wsp:rsid wsp:val=&quot;00420550&quot;/&gt;&lt;wsp:rsid wsp:val=&quot;00420AA7&quot;/&gt;&lt;wsp:rsid wsp:val=&quot;0042311C&quot;/&gt;&lt;wsp:rsid wsp:val=&quot;004245E3&quot;/&gt;&lt;wsp:rsid wsp:val=&quot;0042616A&quot;/&gt;&lt;wsp:rsid wsp:val=&quot;00426258&quot;/&gt;&lt;wsp:rsid wsp:val=&quot;00427B6D&quot;/&gt;&lt;wsp:rsid wsp:val=&quot;00431EF9&quot;/&gt;&lt;wsp:rsid wsp:val=&quot;00442F11&quot;/&gt;&lt;wsp:rsid wsp:val=&quot;00444352&quot;/&gt;&lt;wsp:rsid wsp:val=&quot;0044583A&quot;/&gt;&lt;wsp:rsid wsp:val=&quot;00450D2B&quot;/&gt;&lt;wsp:rsid wsp:val=&quot;004533F8&quot;/&gt;&lt;wsp:rsid wsp:val=&quot;00453709&quot;/&gt;&lt;wsp:rsid wsp:val=&quot;00456F31&quot;/&gt;&lt;wsp:rsid wsp:val=&quot;0046348D&quot;/&gt;&lt;wsp:rsid wsp:val=&quot;00465BEF&quot;/&gt;&lt;wsp:rsid wsp:val=&quot;00466C5B&quot;/&gt;&lt;wsp:rsid wsp:val=&quot;00466F72&quot;/&gt;&lt;wsp:rsid wsp:val=&quot;00467B9F&quot;/&gt;&lt;wsp:rsid wsp:val=&quot;004744CA&quot;/&gt;&lt;wsp:rsid wsp:val=&quot;00475307&quot;/&gt;&lt;wsp:rsid wsp:val=&quot;00476C1F&quot;/&gt;&lt;wsp:rsid wsp:val=&quot;0048309D&quot;/&gt;&lt;wsp:rsid wsp:val=&quot;004834D1&quot;/&gt;&lt;wsp:rsid wsp:val=&quot;00483D27&quot;/&gt;&lt;wsp:rsid wsp:val=&quot;00484A9D&quot;/&gt;&lt;wsp:rsid wsp:val=&quot;00487096&quot;/&gt;&lt;wsp:rsid wsp:val=&quot;004871EF&quot;/&gt;&lt;wsp:rsid wsp:val=&quot;00487CA2&quot;/&gt;&lt;wsp:rsid wsp:val=&quot;004922BC&quot;/&gt;&lt;wsp:rsid wsp:val=&quot;00492E15&quot;/&gt;&lt;wsp:rsid wsp:val=&quot;004935F0&quot;/&gt;&lt;wsp:rsid wsp:val=&quot;00495E5F&quot;/&gt;&lt;wsp:rsid wsp:val=&quot;004A256F&quot;/&gt;&lt;wsp:rsid wsp:val=&quot;004A37AE&quot;/&gt;&lt;wsp:rsid wsp:val=&quot;004A4CCA&quot;/&gt;&lt;wsp:rsid wsp:val=&quot;004A4D75&quot;/&gt;&lt;wsp:rsid wsp:val=&quot;004B19A8&quot;/&gt;&lt;wsp:rsid wsp:val=&quot;004B768D&quot;/&gt;&lt;wsp:rsid wsp:val=&quot;004B7E7E&quot;/&gt;&lt;wsp:rsid wsp:val=&quot;004C0733&quot;/&gt;&lt;wsp:rsid wsp:val=&quot;004C272F&quot;/&gt;&lt;wsp:rsid wsp:val=&quot;004C2A1B&quot;/&gt;&lt;wsp:rsid wsp:val=&quot;004C43CD&quot;/&gt;&lt;wsp:rsid wsp:val=&quot;004C4CD4&quot;/&gt;&lt;wsp:rsid wsp:val=&quot;004D74E7&quot;/&gt;&lt;wsp:rsid wsp:val=&quot;004D7D0B&quot;/&gt;&lt;wsp:rsid wsp:val=&quot;004E0ADA&quot;/&gt;&lt;wsp:rsid wsp:val=&quot;004E2508&quot;/&gt;&lt;wsp:rsid wsp:val=&quot;004E4F6E&quot;/&gt;&lt;wsp:rsid wsp:val=&quot;004E685C&quot;/&gt;&lt;wsp:rsid wsp:val=&quot;004F410C&quot;/&gt;&lt;wsp:rsid wsp:val=&quot;004F6156&quot;/&gt;&lt;wsp:rsid wsp:val=&quot;005010A9&quot;/&gt;&lt;wsp:rsid wsp:val=&quot;005030F6&quot;/&gt;&lt;wsp:rsid wsp:val=&quot;00504DD9&quot;/&gt;&lt;wsp:rsid wsp:val=&quot;00514AF0&quot;/&gt;&lt;wsp:rsid wsp:val=&quot;005203EF&quot;/&gt;&lt;wsp:rsid wsp:val=&quot;0052338F&quot;/&gt;&lt;wsp:rsid wsp:val=&quot;00523469&quot;/&gt;&lt;wsp:rsid wsp:val=&quot;005261A9&quot;/&gt;&lt;wsp:rsid wsp:val=&quot;005325E2&quot;/&gt;&lt;wsp:rsid wsp:val=&quot;005327DE&quot;/&gt;&lt;wsp:rsid wsp:val=&quot;00533131&quot;/&gt;&lt;wsp:rsid wsp:val=&quot;005369E9&quot;/&gt;&lt;wsp:rsid wsp:val=&quot;0053755A&quot;/&gt;&lt;wsp:rsid wsp:val=&quot;0053758A&quot;/&gt;&lt;wsp:rsid wsp:val=&quot;00541CA0&quot;/&gt;&lt;wsp:rsid wsp:val=&quot;00542119&quot;/&gt;&lt;wsp:rsid wsp:val=&quot;00542E04&quot;/&gt;&lt;wsp:rsid wsp:val=&quot;00543A7B&quot;/&gt;&lt;wsp:rsid wsp:val=&quot;00545641&quot;/&gt;&lt;wsp:rsid wsp:val=&quot;00545A3B&quot;/&gt;&lt;wsp:rsid wsp:val=&quot;005506A2&quot;/&gt;&lt;wsp:rsid wsp:val=&quot;00553ECF&quot;/&gt;&lt;wsp:rsid wsp:val=&quot;00556793&quot;/&gt;&lt;wsp:rsid wsp:val=&quot;005605DC&quot;/&gt;&lt;wsp:rsid wsp:val=&quot;00560F79&quot;/&gt;&lt;wsp:rsid wsp:val=&quot;00561ADE&quot;/&gt;&lt;wsp:rsid wsp:val=&quot;00562434&quot;/&gt;&lt;wsp:rsid wsp:val=&quot;005640A8&quot;/&gt;&lt;wsp:rsid wsp:val=&quot;00565094&quot;/&gt;&lt;wsp:rsid wsp:val=&quot;00565B15&quot;/&gt;&lt;wsp:rsid wsp:val=&quot;00565BAF&quot;/&gt;&lt;wsp:rsid wsp:val=&quot;00570A92&quot;/&gt;&lt;wsp:rsid wsp:val=&quot;00574706&quot;/&gt;&lt;wsp:rsid wsp:val=&quot;00576750&quot;/&gt;&lt;wsp:rsid wsp:val=&quot;00582B8E&quot;/&gt;&lt;wsp:rsid wsp:val=&quot;0058473B&quot;/&gt;&lt;wsp:rsid wsp:val=&quot;00590968&quot;/&gt;&lt;wsp:rsid wsp:val=&quot;005937C3&quot;/&gt;&lt;wsp:rsid wsp:val=&quot;0059620C&quot;/&gt;&lt;wsp:rsid wsp:val=&quot;005A005C&quot;/&gt;&lt;wsp:rsid wsp:val=&quot;005A35E3&quot;/&gt;&lt;wsp:rsid wsp:val=&quot;005A5D57&quot;/&gt;&lt;wsp:rsid wsp:val=&quot;005B420F&quot;/&gt;&lt;wsp:rsid wsp:val=&quot;005B508A&quot;/&gt;&lt;wsp:rsid wsp:val=&quot;005C07F9&quot;/&gt;&lt;wsp:rsid wsp:val=&quot;005C1FBE&quot;/&gt;&lt;wsp:rsid wsp:val=&quot;005C2F85&quot;/&gt;&lt;wsp:rsid wsp:val=&quot;005C51BE&quot;/&gt;&lt;wsp:rsid wsp:val=&quot;005C5ABA&quot;/&gt;&lt;wsp:rsid wsp:val=&quot;005D141C&quot;/&gt;&lt;wsp:rsid wsp:val=&quot;005D5D82&quot;/&gt;&lt;wsp:rsid wsp:val=&quot;005D7CE7&quot;/&gt;&lt;wsp:rsid wsp:val=&quot;005E07F1&quot;/&gt;&lt;wsp:rsid wsp:val=&quot;005E2555&quot;/&gt;&lt;wsp:rsid wsp:val=&quot;005E3180&quot;/&gt;&lt;wsp:rsid wsp:val=&quot;005E5444&quot;/&gt;&lt;wsp:rsid wsp:val=&quot;005F10C7&quot;/&gt;&lt;wsp:rsid wsp:val=&quot;005F533A&quot;/&gt;&lt;wsp:rsid wsp:val=&quot;006052B2&quot;/&gt;&lt;wsp:rsid wsp:val=&quot;00615E07&quot;/&gt;&lt;wsp:rsid wsp:val=&quot;00617AAC&quot;/&gt;&lt;wsp:rsid wsp:val=&quot;006206A4&quot;/&gt;&lt;wsp:rsid wsp:val=&quot;006274FB&quot;/&gt;&lt;wsp:rsid wsp:val=&quot;00630903&quot;/&gt;&lt;wsp:rsid wsp:val=&quot;00635E19&quot;/&gt;&lt;wsp:rsid wsp:val=&quot;00642537&quot;/&gt;&lt;wsp:rsid wsp:val=&quot;00645AB8&quot;/&gt;&lt;wsp:rsid wsp:val=&quot;00646BD5&quot;/&gt;&lt;wsp:rsid wsp:val=&quot;00650005&quot;/&gt;&lt;wsp:rsid wsp:val=&quot;00652091&quot;/&gt;&lt;wsp:rsid wsp:val=&quot;00654C37&quot;/&gt;&lt;wsp:rsid wsp:val=&quot;00654D6D&quot;/&gt;&lt;wsp:rsid wsp:val=&quot;006552FA&quot;/&gt;&lt;wsp:rsid wsp:val=&quot;00663BE3&quot;/&gt;&lt;wsp:rsid wsp:val=&quot;00664603&quot;/&gt;&lt;wsp:rsid wsp:val=&quot;00667EDC&quot;/&gt;&lt;wsp:rsid wsp:val=&quot;00677EFC&quot;/&gt;&lt;wsp:rsid wsp:val=&quot;006810A7&quot;/&gt;&lt;wsp:rsid wsp:val=&quot;00690183&quot;/&gt;&lt;wsp:rsid wsp:val=&quot;006901EE&quot;/&gt;&lt;wsp:rsid wsp:val=&quot;00690245&quot;/&gt;&lt;wsp:rsid wsp:val=&quot;00693660&quot;/&gt;&lt;wsp:rsid wsp:val=&quot;006A00FE&quot;/&gt;&lt;wsp:rsid wsp:val=&quot;006A047A&quot;/&gt;&lt;wsp:rsid wsp:val=&quot;006A221C&quot;/&gt;&lt;wsp:rsid wsp:val=&quot;006A2FF6&quot;/&gt;&lt;wsp:rsid wsp:val=&quot;006B36CF&quot;/&gt;&lt;wsp:rsid wsp:val=&quot;006B5967&quot;/&gt;&lt;wsp:rsid wsp:val=&quot;006B7835&quot;/&gt;&lt;wsp:rsid wsp:val=&quot;006C409E&quot;/&gt;&lt;wsp:rsid wsp:val=&quot;006C54ED&quot;/&gt;&lt;wsp:rsid wsp:val=&quot;006D4E09&quot;/&gt;&lt;wsp:rsid wsp:val=&quot;006D57F1&quot;/&gt;&lt;wsp:rsid wsp:val=&quot;006D6007&quot;/&gt;&lt;wsp:rsid wsp:val=&quot;006E50AD&quot;/&gt;&lt;wsp:rsid wsp:val=&quot;006E65F2&quot;/&gt;&lt;wsp:rsid wsp:val=&quot;006F0B63&quot;/&gt;&lt;wsp:rsid wsp:val=&quot;006F5484&quot;/&gt;&lt;wsp:rsid wsp:val=&quot;00700F6D&quot;/&gt;&lt;wsp:rsid wsp:val=&quot;00703BFE&quot;/&gt;&lt;wsp:rsid wsp:val=&quot;00704FB3&quot;/&gt;&lt;wsp:rsid wsp:val=&quot;00712FED&quot;/&gt;&lt;wsp:rsid wsp:val=&quot;00713C7C&quot;/&gt;&lt;wsp:rsid wsp:val=&quot;0072085C&quot;/&gt;&lt;wsp:rsid wsp:val=&quot;00721065&quot;/&gt;&lt;wsp:rsid wsp:val=&quot;00721FA2&quot;/&gt;&lt;wsp:rsid wsp:val=&quot;00722604&quot;/&gt;&lt;wsp:rsid wsp:val=&quot;00723373&quot;/&gt;&lt;wsp:rsid wsp:val=&quot;00730AF4&quot;/&gt;&lt;wsp:rsid wsp:val=&quot;00731712&quot;/&gt;&lt;wsp:rsid wsp:val=&quot;007318E8&quot;/&gt;&lt;wsp:rsid wsp:val=&quot;00732D7F&quot;/&gt;&lt;wsp:rsid wsp:val=&quot;00733440&quot;/&gt;&lt;wsp:rsid wsp:val=&quot;007349E7&quot;/&gt;&lt;wsp:rsid wsp:val=&quot;0073543C&quot;/&gt;&lt;wsp:rsid wsp:val=&quot;007354F4&quot;/&gt;&lt;wsp:rsid wsp:val=&quot;00735AEC&quot;/&gt;&lt;wsp:rsid wsp:val=&quot;00743188&quot;/&gt;&lt;wsp:rsid wsp:val=&quot;00744A67&quot;/&gt;&lt;wsp:rsid wsp:val=&quot;007452EF&quot;/&gt;&lt;wsp:rsid wsp:val=&quot;00745F17&quot;/&gt;&lt;wsp:rsid wsp:val=&quot;00746378&quot;/&gt;&lt;wsp:rsid wsp:val=&quot;00746CFA&quot;/&gt;&lt;wsp:rsid wsp:val=&quot;007474C3&quot;/&gt;&lt;wsp:rsid wsp:val=&quot;00750B3E&quot;/&gt;&lt;wsp:rsid wsp:val=&quot;00750ECE&quot;/&gt;&lt;wsp:rsid wsp:val=&quot;007545CA&quot;/&gt;&lt;wsp:rsid wsp:val=&quot;007558AA&quot;/&gt;&lt;wsp:rsid wsp:val=&quot;007612DC&quot;/&gt;&lt;wsp:rsid wsp:val=&quot;00763C61&quot;/&gt;&lt;wsp:rsid wsp:val=&quot;00766B6A&quot;/&gt;&lt;wsp:rsid wsp:val=&quot;00767C26&quot;/&gt;&lt;wsp:rsid wsp:val=&quot;00773DBF&quot;/&gt;&lt;wsp:rsid wsp:val=&quot;00784FF2&quot;/&gt;&lt;wsp:rsid wsp:val=&quot;00786385&quot;/&gt;&lt;wsp:rsid wsp:val=&quot;00790D00&quot;/&gt;&lt;wsp:rsid wsp:val=&quot;00791510&quot;/&gt;&lt;wsp:rsid wsp:val=&quot;007930F4&quot;/&gt;&lt;wsp:rsid wsp:val=&quot;0079414A&quot;/&gt;&lt;wsp:rsid wsp:val=&quot;00795900&quot;/&gt;&lt;wsp:rsid wsp:val=&quot;00795E00&quot;/&gt;&lt;wsp:rsid wsp:val=&quot;007968EA&quot;/&gt;&lt;wsp:rsid wsp:val=&quot;0079721A&quot;/&gt;&lt;wsp:rsid wsp:val=&quot;007A268E&quot;/&gt;&lt;wsp:rsid wsp:val=&quot;007A2C1C&quot;/&gt;&lt;wsp:rsid wsp:val=&quot;007A5CD5&quot;/&gt;&lt;wsp:rsid wsp:val=&quot;007A69D8&quot;/&gt;&lt;wsp:rsid wsp:val=&quot;007B488A&quot;/&gt;&lt;wsp:rsid wsp:val=&quot;007B6383&quot;/&gt;&lt;wsp:rsid wsp:val=&quot;007C1FFD&quot;/&gt;&lt;wsp:rsid wsp:val=&quot;007C38AC&quot;/&gt;&lt;wsp:rsid wsp:val=&quot;007C3C29&quot;/&gt;&lt;wsp:rsid wsp:val=&quot;007C4827&quot;/&gt;&lt;wsp:rsid wsp:val=&quot;007C6186&quot;/&gt;&lt;wsp:rsid wsp:val=&quot;007D0A80&quot;/&gt;&lt;wsp:rsid wsp:val=&quot;007D3BC3&quot;/&gt;&lt;wsp:rsid wsp:val=&quot;007D5756&quot;/&gt;&lt;wsp:rsid wsp:val=&quot;007F2004&quot;/&gt;&lt;wsp:rsid wsp:val=&quot;007F3A24&quot;/&gt;&lt;wsp:rsid wsp:val=&quot;007F6332&quot;/&gt;&lt;wsp:rsid wsp:val=&quot;007F6547&quot;/&gt;&lt;wsp:rsid wsp:val=&quot;007F7329&quot;/&gt;&lt;wsp:rsid wsp:val=&quot;008018BF&quot;/&gt;&lt;wsp:rsid wsp:val=&quot;008025AA&quot;/&gt;&lt;wsp:rsid wsp:val=&quot;00803399&quot;/&gt;&lt;wsp:rsid wsp:val=&quot;00804408&quot;/&gt;&lt;wsp:rsid wsp:val=&quot;00806720&quot;/&gt;&lt;wsp:rsid wsp:val=&quot;00806B50&quot;/&gt;&lt;wsp:rsid wsp:val=&quot;008128E5&quot;/&gt;&lt;wsp:rsid wsp:val=&quot;00812F93&quot;/&gt;&lt;wsp:rsid wsp:val=&quot;008175CB&quot;/&gt;&lt;wsp:rsid wsp:val=&quot;00817AC5&quot;/&gt;&lt;wsp:rsid wsp:val=&quot;00820C71&quot;/&gt;&lt;wsp:rsid wsp:val=&quot;008226BA&quot;/&gt;&lt;wsp:rsid wsp:val=&quot;00824CF9&quot;/&gt;&lt;wsp:rsid wsp:val=&quot;00826DD5&quot;/&gt;&lt;wsp:rsid wsp:val=&quot;00827995&quot;/&gt;&lt;wsp:rsid wsp:val=&quot;0083369A&quot;/&gt;&lt;wsp:rsid wsp:val=&quot;00834B30&quot;/&gt;&lt;wsp:rsid wsp:val=&quot;008354B9&quot;/&gt;&lt;wsp:rsid wsp:val=&quot;00840A4D&quot;/&gt;&lt;wsp:rsid wsp:val=&quot;00840C8F&quot;/&gt;&lt;wsp:rsid wsp:val=&quot;0084684A&quot;/&gt;&lt;wsp:rsid wsp:val=&quot;00847940&quot;/&gt;&lt;wsp:rsid wsp:val=&quot;00850E3A&quot;/&gt;&lt;wsp:rsid wsp:val=&quot;0085350C&quot;/&gt;&lt;wsp:rsid wsp:val=&quot;00862631&quot;/&gt;&lt;wsp:rsid wsp:val=&quot;008626AC&quot;/&gt;&lt;wsp:rsid wsp:val=&quot;00862A46&quot;/&gt;&lt;wsp:rsid wsp:val=&quot;008648E4&quot;/&gt;&lt;wsp:rsid wsp:val=&quot;00865963&quot;/&gt;&lt;wsp:rsid wsp:val=&quot;008675B9&quot;/&gt;&lt;wsp:rsid wsp:val=&quot;008701AA&quot;/&gt;&lt;wsp:rsid wsp:val=&quot;00870EBE&quot;/&gt;&lt;wsp:rsid wsp:val=&quot;008737A9&quot;/&gt;&lt;wsp:rsid wsp:val=&quot;00875EF4&quot;/&gt;&lt;wsp:rsid wsp:val=&quot;00881649&quot;/&gt;&lt;wsp:rsid wsp:val=&quot;00882D85&quot;/&gt;&lt;wsp:rsid wsp:val=&quot;00882E41&quot;/&gt;&lt;wsp:rsid wsp:val=&quot;00883B02&quot;/&gt;&lt;wsp:rsid wsp:val=&quot;0088491D&quot;/&gt;&lt;wsp:rsid wsp:val=&quot;00885E7B&quot;/&gt;&lt;wsp:rsid wsp:val=&quot;00886C5B&quot;/&gt;&lt;wsp:rsid wsp:val=&quot;00894099&quot;/&gt;&lt;wsp:rsid wsp:val=&quot;00895903&quot;/&gt;&lt;wsp:rsid wsp:val=&quot;00897779&quot;/&gt;&lt;wsp:rsid wsp:val=&quot;008A149A&quot;/&gt;&lt;wsp:rsid wsp:val=&quot;008A3963&quot;/&gt;&lt;wsp:rsid wsp:val=&quot;008A5D96&quot;/&gt;&lt;wsp:rsid wsp:val=&quot;008B12CB&quot;/&gt;&lt;wsp:rsid wsp:val=&quot;008B145B&quot;/&gt;&lt;wsp:rsid wsp:val=&quot;008B21D8&quot;/&gt;&lt;wsp:rsid wsp:val=&quot;008B2537&quot;/&gt;&lt;wsp:rsid wsp:val=&quot;008B58FF&quot;/&gt;&lt;wsp:rsid wsp:val=&quot;008B6DDB&quot;/&gt;&lt;wsp:rsid wsp:val=&quot;008C0C82&quot;/&gt;&lt;wsp:rsid wsp:val=&quot;008C25F0&quot;/&gt;&lt;wsp:rsid wsp:val=&quot;008C2E73&quot;/&gt;&lt;wsp:rsid wsp:val=&quot;008C6081&quot;/&gt;&lt;wsp:rsid wsp:val=&quot;008C6E72&quot;/&gt;&lt;wsp:rsid wsp:val=&quot;008D0602&quot;/&gt;&lt;wsp:rsid wsp:val=&quot;008D2796&quot;/&gt;&lt;wsp:rsid wsp:val=&quot;008D766B&quot;/&gt;&lt;wsp:rsid wsp:val=&quot;008E0E70&quot;/&gt;&lt;wsp:rsid wsp:val=&quot;008E344A&quot;/&gt;&lt;wsp:rsid wsp:val=&quot;008E546E&quot;/&gt;&lt;wsp:rsid wsp:val=&quot;008E66FC&quot;/&gt;&lt;wsp:rsid wsp:val=&quot;008E691E&quot;/&gt;&lt;wsp:rsid wsp:val=&quot;008E6AA8&quot;/&gt;&lt;wsp:rsid wsp:val=&quot;008E72A1&quot;/&gt;&lt;wsp:rsid wsp:val=&quot;008F04A7&quot;/&gt;&lt;wsp:rsid wsp:val=&quot;008F0703&quot;/&gt;&lt;wsp:rsid wsp:val=&quot;00902E1C&quot;/&gt;&lt;wsp:rsid wsp:val=&quot;009030B5&quot;/&gt;&lt;wsp:rsid wsp:val=&quot;00904DC3&quot;/&gt;&lt;wsp:rsid wsp:val=&quot;00912B78&quot;/&gt;&lt;wsp:rsid wsp:val=&quot;009149A4&quot;/&gt;&lt;wsp:rsid wsp:val=&quot;009149BF&quot;/&gt;&lt;wsp:rsid wsp:val=&quot;00914FC2&quot;/&gt;&lt;wsp:rsid wsp:val=&quot;00916981&quot;/&gt;&lt;wsp:rsid wsp:val=&quot;00920954&quot;/&gt;&lt;wsp:rsid wsp:val=&quot;00924B1F&quot;/&gt;&lt;wsp:rsid wsp:val=&quot;00927441&quot;/&gt;&lt;wsp:rsid wsp:val=&quot;00933522&quot;/&gt;&lt;wsp:rsid wsp:val=&quot;00933539&quot;/&gt;&lt;wsp:rsid wsp:val=&quot;0093495E&quot;/&gt;&lt;wsp:rsid wsp:val=&quot;0093569D&quot;/&gt;&lt;wsp:rsid wsp:val=&quot;00937469&quot;/&gt;&lt;wsp:rsid wsp:val=&quot;0094026B&quot;/&gt;&lt;wsp:rsid wsp:val=&quot;009412E2&quot;/&gt;&lt;wsp:rsid wsp:val=&quot;00944628&quot;/&gt;&lt;wsp:rsid wsp:val=&quot;00945462&quot;/&gt;&lt;wsp:rsid wsp:val=&quot;0094645B&quot;/&gt;&lt;wsp:rsid wsp:val=&quot;00952A5F&quot;/&gt;&lt;wsp:rsid wsp:val=&quot;00954224&quot;/&gt;&lt;wsp:rsid wsp:val=&quot;00955D4F&quot;/&gt;&lt;wsp:rsid wsp:val=&quot;009566E7&quot;/&gt;&lt;wsp:rsid wsp:val=&quot;0096055B&quot;/&gt;&lt;wsp:rsid wsp:val=&quot;009636E8&quot;/&gt;&lt;wsp:rsid wsp:val=&quot;0096719F&quot;/&gt;&lt;wsp:rsid wsp:val=&quot;00970919&quot;/&gt;&lt;wsp:rsid wsp:val=&quot;00971D6A&quot;/&gt;&lt;wsp:rsid wsp:val=&quot;009738C2&quot;/&gt;&lt;wsp:rsid wsp:val=&quot;00975F22&quot;/&gt;&lt;wsp:rsid wsp:val=&quot;009801E1&quot;/&gt;&lt;wsp:rsid wsp:val=&quot;00980AD5&quot;/&gt;&lt;wsp:rsid wsp:val=&quot;0098185A&quot;/&gt;&lt;wsp:rsid wsp:val=&quot;00982B5C&quot;/&gt;&lt;wsp:rsid wsp:val=&quot;00994092&quot;/&gt;&lt;wsp:rsid wsp:val=&quot;00996BB5&quot;/&gt;&lt;wsp:rsid wsp:val=&quot;00997105&quot;/&gt;&lt;wsp:rsid wsp:val=&quot;00997371&quot;/&gt;&lt;wsp:rsid wsp:val=&quot;009A1B34&quot;/&gt;&lt;wsp:rsid wsp:val=&quot;009A268C&quot;/&gt;&lt;wsp:rsid wsp:val=&quot;009A3176&quot;/&gt;&lt;wsp:rsid wsp:val=&quot;009A5E45&quot;/&gt;&lt;wsp:rsid wsp:val=&quot;009A705A&quot;/&gt;&lt;wsp:rsid wsp:val=&quot;009B0164&quot;/&gt;&lt;wsp:rsid wsp:val=&quot;009B0D14&quot;/&gt;&lt;wsp:rsid wsp:val=&quot;009B23A9&quot;/&gt;&lt;wsp:rsid wsp:val=&quot;009B5D7E&quot;/&gt;&lt;wsp:rsid wsp:val=&quot;009C30B6&quot;/&gt;&lt;wsp:rsid wsp:val=&quot;009C35A9&quot;/&gt;&lt;wsp:rsid wsp:val=&quot;009C5C3F&quot;/&gt;&lt;wsp:rsid wsp:val=&quot;009C5F80&quot;/&gt;&lt;wsp:rsid wsp:val=&quot;009C7444&quot;/&gt;&lt;wsp:rsid wsp:val=&quot;009D2EFA&quot;/&gt;&lt;wsp:rsid wsp:val=&quot;009D311D&quot;/&gt;&lt;wsp:rsid wsp:val=&quot;009D4CF5&quot;/&gt;&lt;wsp:rsid wsp:val=&quot;009D7B50&quot;/&gt;&lt;wsp:rsid wsp:val=&quot;009E262C&quot;/&gt;&lt;wsp:rsid wsp:val=&quot;009E31A8&quot;/&gt;&lt;wsp:rsid wsp:val=&quot;009F0CD0&quot;/&gt;&lt;wsp:rsid wsp:val=&quot;009F2FD2&quot;/&gt;&lt;wsp:rsid wsp:val=&quot;009F4788&quot;/&gt;&lt;wsp:rsid wsp:val=&quot;009F575D&quot;/&gt;&lt;wsp:rsid wsp:val=&quot;00A012EC&quot;/&gt;&lt;wsp:rsid wsp:val=&quot;00A01CA8&quot;/&gt;&lt;wsp:rsid wsp:val=&quot;00A04F64&quot;/&gt;&lt;wsp:rsid wsp:val=&quot;00A07B7E&quot;/&gt;&lt;wsp:rsid wsp:val=&quot;00A07C10&quot;/&gt;&lt;wsp:rsid wsp:val=&quot;00A124AC&quot;/&gt;&lt;wsp:rsid wsp:val=&quot;00A134A2&quot;/&gt;&lt;wsp:rsid wsp:val=&quot;00A151E9&quot;/&gt;&lt;wsp:rsid wsp:val=&quot;00A16187&quot;/&gt;&lt;wsp:rsid wsp:val=&quot;00A16E94&quot;/&gt;&lt;wsp:rsid wsp:val=&quot;00A2321F&quot;/&gt;&lt;wsp:rsid wsp:val=&quot;00A23767&quot;/&gt;&lt;wsp:rsid wsp:val=&quot;00A23F9F&quot;/&gt;&lt;wsp:rsid wsp:val=&quot;00A26F41&quot;/&gt;&lt;wsp:rsid wsp:val=&quot;00A27479&quot;/&gt;&lt;wsp:rsid wsp:val=&quot;00A2786D&quot;/&gt;&lt;wsp:rsid wsp:val=&quot;00A30870&quot;/&gt;&lt;wsp:rsid wsp:val=&quot;00A338E6&quot;/&gt;&lt;wsp:rsid wsp:val=&quot;00A33DB9&quot;/&gt;&lt;wsp:rsid wsp:val=&quot;00A42409&quot;/&gt;&lt;wsp:rsid wsp:val=&quot;00A42FFC&quot;/&gt;&lt;wsp:rsid wsp:val=&quot;00A43513&quot;/&gt;&lt;wsp:rsid wsp:val=&quot;00A45C11&quot;/&gt;&lt;wsp:rsid wsp:val=&quot;00A50BA0&quot;/&gt;&lt;wsp:rsid wsp:val=&quot;00A510E7&quot;/&gt;&lt;wsp:rsid wsp:val=&quot;00A516CE&quot;/&gt;&lt;wsp:rsid wsp:val=&quot;00A51F28&quot;/&gt;&lt;wsp:rsid wsp:val=&quot;00A56FB7&quot;/&gt;&lt;wsp:rsid wsp:val=&quot;00A60B86&quot;/&gt;&lt;wsp:rsid wsp:val=&quot;00A628F2&quot;/&gt;&lt;wsp:rsid wsp:val=&quot;00A63328&quot;/&gt;&lt;wsp:rsid wsp:val=&quot;00A7316B&quot;/&gt;&lt;wsp:rsid wsp:val=&quot;00A73A9E&quot;/&gt;&lt;wsp:rsid wsp:val=&quot;00A73B37&quot;/&gt;&lt;wsp:rsid wsp:val=&quot;00A8300C&quot;/&gt;&lt;wsp:rsid wsp:val=&quot;00A86D0F&quot;/&gt;&lt;wsp:rsid wsp:val=&quot;00A87FEC&quot;/&gt;&lt;wsp:rsid wsp:val=&quot;00A957E8&quot;/&gt;&lt;wsp:rsid wsp:val=&quot;00AA170E&quot;/&gt;&lt;wsp:rsid wsp:val=&quot;00AA3E39&quot;/&gt;&lt;wsp:rsid wsp:val=&quot;00AC00B2&quot;/&gt;&lt;wsp:rsid wsp:val=&quot;00AC05CF&quot;/&gt;&lt;wsp:rsid wsp:val=&quot;00AC3ECB&quot;/&gt;&lt;wsp:rsid wsp:val=&quot;00AC7E2C&quot;/&gt;&lt;wsp:rsid wsp:val=&quot;00AD1474&quot;/&gt;&lt;wsp:rsid wsp:val=&quot;00AD2DFC&quot;/&gt;&lt;wsp:rsid wsp:val=&quot;00AE04CC&quot;/&gt;&lt;wsp:rsid wsp:val=&quot;00AE237F&quot;/&gt;&lt;wsp:rsid wsp:val=&quot;00AE403B&quot;/&gt;&lt;wsp:rsid wsp:val=&quot;00AE4F33&quot;/&gt;&lt;wsp:rsid wsp:val=&quot;00AE7A3A&quot;/&gt;&lt;wsp:rsid wsp:val=&quot;00AE7D21&quot;/&gt;&lt;wsp:rsid wsp:val=&quot;00AF072A&quot;/&gt;&lt;wsp:rsid wsp:val=&quot;00B0456E&quot;/&gt;&lt;wsp:rsid wsp:val=&quot;00B07350&quot;/&gt;&lt;wsp:rsid wsp:val=&quot;00B10544&quot;/&gt;&lt;wsp:rsid wsp:val=&quot;00B11292&quot;/&gt;&lt;wsp:rsid wsp:val=&quot;00B116B8&quot;/&gt;&lt;wsp:rsid wsp:val=&quot;00B148B9&quot;/&gt;&lt;wsp:rsid wsp:val=&quot;00B15404&quot;/&gt;&lt;wsp:rsid wsp:val=&quot;00B16794&quot;/&gt;&lt;wsp:rsid wsp:val=&quot;00B16B71&quot;/&gt;&lt;wsp:rsid wsp:val=&quot;00B17C5B&quot;/&gt;&lt;wsp:rsid wsp:val=&quot;00B21A97&quot;/&gt;&lt;wsp:rsid wsp:val=&quot;00B21E3F&quot;/&gt;&lt;wsp:rsid wsp:val=&quot;00B22357&quot;/&gt;&lt;wsp:rsid wsp:val=&quot;00B24744&quot;/&gt;&lt;wsp:rsid wsp:val=&quot;00B25128&quot;/&gt;&lt;wsp:rsid wsp:val=&quot;00B26A9D&quot;/&gt;&lt;wsp:rsid wsp:val=&quot;00B30300&quot;/&gt;&lt;wsp:rsid wsp:val=&quot;00B33026&quot;/&gt;&lt;wsp:rsid wsp:val=&quot;00B35908&quot;/&gt;&lt;wsp:rsid wsp:val=&quot;00B37062&quot;/&gt;&lt;wsp:rsid wsp:val=&quot;00B403B7&quot;/&gt;&lt;wsp:rsid wsp:val=&quot;00B42656&quot;/&gt;&lt;wsp:rsid wsp:val=&quot;00B42DAD&quot;/&gt;&lt;wsp:rsid wsp:val=&quot;00B461EF&quot;/&gt;&lt;wsp:rsid wsp:val=&quot;00B479D3&quot;/&gt;&lt;wsp:rsid wsp:val=&quot;00B52A4A&quot;/&gt;&lt;wsp:rsid wsp:val=&quot;00B5565F&quot;/&gt;&lt;wsp:rsid wsp:val=&quot;00B57CEC&quot;/&gt;&lt;wsp:rsid wsp:val=&quot;00B6099E&quot;/&gt;&lt;wsp:rsid wsp:val=&quot;00B6743C&quot;/&gt;&lt;wsp:rsid wsp:val=&quot;00B72F9B&quot;/&gt;&lt;wsp:rsid wsp:val=&quot;00B776F2&quot;/&gt;&lt;wsp:rsid wsp:val=&quot;00B81393&quot;/&gt;&lt;wsp:rsid wsp:val=&quot;00B81DF0&quot;/&gt;&lt;wsp:rsid wsp:val=&quot;00B83078&quot;/&gt;&lt;wsp:rsid wsp:val=&quot;00B83473&quot;/&gt;&lt;wsp:rsid wsp:val=&quot;00B840E9&quot;/&gt;&lt;wsp:rsid wsp:val=&quot;00B86B9A&quot;/&gt;&lt;wsp:rsid wsp:val=&quot;00B87C7D&quot;/&gt;&lt;wsp:rsid wsp:val=&quot;00B9081A&quot;/&gt;&lt;wsp:rsid wsp:val=&quot;00B925C5&quot;/&gt;&lt;wsp:rsid wsp:val=&quot;00B92C4F&quot;/&gt;&lt;wsp:rsid wsp:val=&quot;00B931A5&quot;/&gt;&lt;wsp:rsid wsp:val=&quot;00BA01B4&quot;/&gt;&lt;wsp:rsid wsp:val=&quot;00BA0823&quot;/&gt;&lt;wsp:rsid wsp:val=&quot;00BB2CE9&quot;/&gt;&lt;wsp:rsid wsp:val=&quot;00BB3DA6&quot;/&gt;&lt;wsp:rsid wsp:val=&quot;00BB44D7&quot;/&gt;&lt;wsp:rsid wsp:val=&quot;00BB5F0A&quot;/&gt;&lt;wsp:rsid wsp:val=&quot;00BC029C&quot;/&gt;&lt;wsp:rsid wsp:val=&quot;00BC1219&quot;/&gt;&lt;wsp:rsid wsp:val=&quot;00BC144D&quot;/&gt;&lt;wsp:rsid wsp:val=&quot;00BC4102&quot;/&gt;&lt;wsp:rsid wsp:val=&quot;00BC681D&quot;/&gt;&lt;wsp:rsid wsp:val=&quot;00BC7E2A&quot;/&gt;&lt;wsp:rsid wsp:val=&quot;00BD145C&quot;/&gt;&lt;wsp:rsid wsp:val=&quot;00BD4664&quot;/&gt;&lt;wsp:rsid wsp:val=&quot;00BD50BC&quot;/&gt;&lt;wsp:rsid wsp:val=&quot;00BE2BDE&quot;/&gt;&lt;wsp:rsid wsp:val=&quot;00BE692D&quot;/&gt;&lt;wsp:rsid wsp:val=&quot;00BE6F0F&quot;/&gt;&lt;wsp:rsid wsp:val=&quot;00BE73AA&quot;/&gt;&lt;wsp:rsid wsp:val=&quot;00BE7421&quot;/&gt;&lt;wsp:rsid wsp:val=&quot;00BF5935&quot;/&gt;&lt;wsp:rsid wsp:val=&quot;00BF6601&quot;/&gt;&lt;wsp:rsid wsp:val=&quot;00C01230&quot;/&gt;&lt;wsp:rsid wsp:val=&quot;00C01C23&quot;/&gt;&lt;wsp:rsid wsp:val=&quot;00C0269C&quot;/&gt;&lt;wsp:rsid wsp:val=&quot;00C03173&quot;/&gt;&lt;wsp:rsid wsp:val=&quot;00C06287&quot;/&gt;&lt;wsp:rsid wsp:val=&quot;00C0728B&quot;/&gt;&lt;wsp:rsid wsp:val=&quot;00C10280&quot;/&gt;&lt;wsp:rsid wsp:val=&quot;00C13693&quot;/&gt;&lt;wsp:rsid wsp:val=&quot;00C156B5&quot;/&gt;&lt;wsp:rsid wsp:val=&quot;00C20FCC&quot;/&gt;&lt;wsp:rsid wsp:val=&quot;00C22552&quot;/&gt;&lt;wsp:rsid wsp:val=&quot;00C35BE9&quot;/&gt;&lt;wsp:rsid wsp:val=&quot;00C35DD5&quot;/&gt;&lt;wsp:rsid wsp:val=&quot;00C42A81&quot;/&gt;&lt;wsp:rsid wsp:val=&quot;00C449C7&quot;/&gt;&lt;wsp:rsid wsp:val=&quot;00C45345&quot;/&gt;&lt;wsp:rsid wsp:val=&quot;00C478D6&quot;/&gt;&lt;wsp:rsid wsp:val=&quot;00C50641&quot;/&gt;&lt;wsp:rsid wsp:val=&quot;00C51684&quot;/&gt;&lt;wsp:rsid wsp:val=&quot;00C52AD3&quot;/&gt;&lt;wsp:rsid wsp:val=&quot;00C539E5&quot;/&gt;&lt;wsp:rsid wsp:val=&quot;00C57915&quot;/&gt;&lt;wsp:rsid wsp:val=&quot;00C62971&quot;/&gt;&lt;wsp:rsid wsp:val=&quot;00C63FBF&quot;/&gt;&lt;wsp:rsid wsp:val=&quot;00C65FDA&quot;/&gt;&lt;wsp:rsid wsp:val=&quot;00C67271&quot;/&gt;&lt;wsp:rsid wsp:val=&quot;00C72EF4&quot;/&gt;&lt;wsp:rsid wsp:val=&quot;00C73136&quot;/&gt;&lt;wsp:rsid wsp:val=&quot;00C736CD&quot;/&gt;&lt;wsp:rsid wsp:val=&quot;00C77280&quot;/&gt;&lt;wsp:rsid wsp:val=&quot;00C813FC&quot;/&gt;&lt;wsp:rsid wsp:val=&quot;00C86BFC&quot;/&gt;&lt;wsp:rsid wsp:val=&quot;00C90B76&quot;/&gt;&lt;wsp:rsid wsp:val=&quot;00C935F7&quot;/&gt;&lt;wsp:rsid wsp:val=&quot;00C93F8D&quot;/&gt;&lt;wsp:rsid wsp:val=&quot;00C9572F&quot;/&gt;&lt;wsp:rsid wsp:val=&quot;00C974E2&quot;/&gt;&lt;wsp:rsid wsp:val=&quot;00CA0070&quot;/&gt;&lt;wsp:rsid wsp:val=&quot;00CA168B&quot;/&gt;&lt;wsp:rsid wsp:val=&quot;00CA572B&quot;/&gt;&lt;wsp:rsid wsp:val=&quot;00CA76FF&quot;/&gt;&lt;wsp:rsid wsp:val=&quot;00CA7F0C&quot;/&gt;&lt;wsp:rsid wsp:val=&quot;00CA7F1D&quot;/&gt;&lt;wsp:rsid wsp:val=&quot;00CB28CC&quot;/&gt;&lt;wsp:rsid wsp:val=&quot;00CB3662&quot;/&gt;&lt;wsp:rsid wsp:val=&quot;00CB469A&quot;/&gt;&lt;wsp:rsid wsp:val=&quot;00CB70FB&quot;/&gt;&lt;wsp:rsid wsp:val=&quot;00CC49B9&quot;/&gt;&lt;wsp:rsid wsp:val=&quot;00CC4C5E&quot;/&gt;&lt;wsp:rsid wsp:val=&quot;00CC6546&quot;/&gt;&lt;wsp:rsid wsp:val=&quot;00CD2DDB&quot;/&gt;&lt;wsp:rsid wsp:val=&quot;00CD453B&quot;/&gt;&lt;wsp:rsid wsp:val=&quot;00CD56D6&quot;/&gt;&lt;wsp:rsid wsp:val=&quot;00CD5C5A&quot;/&gt;&lt;wsp:rsid wsp:val=&quot;00CD6F8D&quot;/&gt;&lt;wsp:rsid wsp:val=&quot;00CE4429&quot;/&gt;&lt;wsp:rsid wsp:val=&quot;00CE5395&quot;/&gt;&lt;wsp:rsid wsp:val=&quot;00CE651F&quot;/&gt;&lt;wsp:rsid wsp:val=&quot;00CF11AF&quot;/&gt;&lt;wsp:rsid wsp:val=&quot;00CF3769&quot;/&gt;&lt;wsp:rsid wsp:val=&quot;00D0092A&quot;/&gt;&lt;wsp:rsid wsp:val=&quot;00D04BA5&quot;/&gt;&lt;wsp:rsid wsp:val=&quot;00D04E41&quot;/&gt;&lt;wsp:rsid wsp:val=&quot;00D121EE&quot;/&gt;&lt;wsp:rsid wsp:val=&quot;00D127F9&quot;/&gt;&lt;wsp:rsid wsp:val=&quot;00D128C8&quot;/&gt;&lt;wsp:rsid wsp:val=&quot;00D1524F&quot;/&gt;&lt;wsp:rsid wsp:val=&quot;00D15751&quot;/&gt;&lt;wsp:rsid wsp:val=&quot;00D26A9F&quot;/&gt;&lt;wsp:rsid wsp:val=&quot;00D26AB4&quot;/&gt;&lt;wsp:rsid wsp:val=&quot;00D36B88&quot;/&gt;&lt;wsp:rsid wsp:val=&quot;00D40179&quot;/&gt;&lt;wsp:rsid wsp:val=&quot;00D408E1&quot;/&gt;&lt;wsp:rsid wsp:val=&quot;00D40E98&quot;/&gt;&lt;wsp:rsid wsp:val=&quot;00D4294B&quot;/&gt;&lt;wsp:rsid wsp:val=&quot;00D43620&quot;/&gt;&lt;wsp:rsid wsp:val=&quot;00D43B06&quot;/&gt;&lt;wsp:rsid wsp:val=&quot;00D440B0&quot;/&gt;&lt;wsp:rsid wsp:val=&quot;00D47FC0&quot;/&gt;&lt;wsp:rsid wsp:val=&quot;00D545CE&quot;/&gt;&lt;wsp:rsid wsp:val=&quot;00D5537E&quot;/&gt;&lt;wsp:rsid wsp:val=&quot;00D56343&quot;/&gt;&lt;wsp:rsid wsp:val=&quot;00D575F5&quot;/&gt;&lt;wsp:rsid wsp:val=&quot;00D57E5F&quot;/&gt;&lt;wsp:rsid wsp:val=&quot;00D624A0&quot;/&gt;&lt;wsp:rsid wsp:val=&quot;00D759F0&quot;/&gt;&lt;wsp:rsid wsp:val=&quot;00D75DE8&quot;/&gt;&lt;wsp:rsid wsp:val=&quot;00D843C4&quot;/&gt;&lt;wsp:rsid wsp:val=&quot;00D874AA&quot;/&gt;&lt;wsp:rsid wsp:val=&quot;00D90EFE&quot;/&gt;&lt;wsp:rsid wsp:val=&quot;00D96010&quot;/&gt;&lt;wsp:rsid wsp:val=&quot;00D97108&quot;/&gt;&lt;wsp:rsid wsp:val=&quot;00DA24C3&quot;/&gt;&lt;wsp:rsid wsp:val=&quot;00DA2524&quot;/&gt;&lt;wsp:rsid wsp:val=&quot;00DA3F15&quot;/&gt;&lt;wsp:rsid wsp:val=&quot;00DA4BEC&quot;/&gt;&lt;wsp:rsid wsp:val=&quot;00DA7686&quot;/&gt;&lt;wsp:rsid wsp:val=&quot;00DB16EF&quot;/&gt;&lt;wsp:rsid wsp:val=&quot;00DB2B53&quot;/&gt;&lt;wsp:rsid wsp:val=&quot;00DB3B2B&quot;/&gt;&lt;wsp:rsid wsp:val=&quot;00DB54CA&quot;/&gt;&lt;wsp:rsid wsp:val=&quot;00DB6B62&quot;/&gt;&lt;wsp:rsid wsp:val=&quot;00DC2C01&quot;/&gt;&lt;wsp:rsid wsp:val=&quot;00DC4050&quot;/&gt;&lt;wsp:rsid wsp:val=&quot;00DC740D&quot;/&gt;&lt;wsp:rsid wsp:val=&quot;00DD03CC&quot;/&gt;&lt;wsp:rsid wsp:val=&quot;00DD1386&quot;/&gt;&lt;wsp:rsid wsp:val=&quot;00DD1C27&quot;/&gt;&lt;wsp:rsid wsp:val=&quot;00DD3262&quot;/&gt;&lt;wsp:rsid wsp:val=&quot;00DD3B44&quot;/&gt;&lt;wsp:rsid wsp:val=&quot;00DD407D&quot;/&gt;&lt;wsp:rsid wsp:val=&quot;00DD503A&quot;/&gt;&lt;wsp:rsid wsp:val=&quot;00DD66BD&quot;/&gt;&lt;wsp:rsid wsp:val=&quot;00DE16F9&quot;/&gt;&lt;wsp:rsid wsp:val=&quot;00DE5B35&quot;/&gt;&lt;wsp:rsid wsp:val=&quot;00DE5DD2&quot;/&gt;&lt;wsp:rsid wsp:val=&quot;00DF10C8&quot;/&gt;&lt;wsp:rsid wsp:val=&quot;00DF127D&quot;/&gt;&lt;wsp:rsid wsp:val=&quot;00DF31FC&quot;/&gt;&lt;wsp:rsid wsp:val=&quot;00DF363E&quot;/&gt;&lt;wsp:rsid wsp:val=&quot;00DF5E4C&quot;/&gt;&lt;wsp:rsid wsp:val=&quot;00DF6757&quot;/&gt;&lt;wsp:rsid wsp:val=&quot;00DF7827&quot;/&gt;&lt;wsp:rsid wsp:val=&quot;00E02FDC&quot;/&gt;&lt;wsp:rsid wsp:val=&quot;00E0316E&quot;/&gt;&lt;wsp:rsid wsp:val=&quot;00E071AF&quot;/&gt;&lt;wsp:rsid wsp:val=&quot;00E0739B&quot;/&gt;&lt;wsp:rsid wsp:val=&quot;00E10392&quot;/&gt;&lt;wsp:rsid wsp:val=&quot;00E11136&quot;/&gt;&lt;wsp:rsid wsp:val=&quot;00E11CB7&quot;/&gt;&lt;wsp:rsid wsp:val=&quot;00E13138&quot;/&gt;&lt;wsp:rsid wsp:val=&quot;00E14BC9&quot;/&gt;&lt;wsp:rsid wsp:val=&quot;00E15738&quot;/&gt;&lt;wsp:rsid wsp:val=&quot;00E172DC&quot;/&gt;&lt;wsp:rsid wsp:val=&quot;00E21BD9&quot;/&gt;&lt;wsp:rsid wsp:val=&quot;00E2207E&quot;/&gt;&lt;wsp:rsid wsp:val=&quot;00E220EE&quot;/&gt;&lt;wsp:rsid wsp:val=&quot;00E24916&quot;/&gt;&lt;wsp:rsid wsp:val=&quot;00E25615&quot;/&gt;&lt;wsp:rsid wsp:val=&quot;00E33F46&quot;/&gt;&lt;wsp:rsid wsp:val=&quot;00E350BC&quot;/&gt;&lt;wsp:rsid wsp:val=&quot;00E352FC&quot;/&gt;&lt;wsp:rsid wsp:val=&quot;00E44371&quot;/&gt;&lt;wsp:rsid wsp:val=&quot;00E5013A&quot;/&gt;&lt;wsp:rsid wsp:val=&quot;00E5022F&quot;/&gt;&lt;wsp:rsid wsp:val=&quot;00E5070E&quot;/&gt;&lt;wsp:rsid wsp:val=&quot;00E52BEA&quot;/&gt;&lt;wsp:rsid wsp:val=&quot;00E53B3E&quot;/&gt;&lt;wsp:rsid wsp:val=&quot;00E5404A&quot;/&gt;&lt;wsp:rsid wsp:val=&quot;00E54814&quot;/&gt;&lt;wsp:rsid wsp:val=&quot;00E55305&quot;/&gt;&lt;wsp:rsid wsp:val=&quot;00E55BE6&quot;/&gt;&lt;wsp:rsid wsp:val=&quot;00E5680D&quot;/&gt;&lt;wsp:rsid wsp:val=&quot;00E57F46&quot;/&gt;&lt;wsp:rsid wsp:val=&quot;00E61767&quot;/&gt;&lt;wsp:rsid wsp:val=&quot;00E666D3&quot;/&gt;&lt;wsp:rsid wsp:val=&quot;00E67ACA&quot;/&gt;&lt;wsp:rsid wsp:val=&quot;00E67D92&quot;/&gt;&lt;wsp:rsid wsp:val=&quot;00E713EC&quot;/&gt;&lt;wsp:rsid wsp:val=&quot;00E7160C&quot;/&gt;&lt;wsp:rsid wsp:val=&quot;00E741EB&quot;/&gt;&lt;wsp:rsid wsp:val=&quot;00E7701F&quot;/&gt;&lt;wsp:rsid wsp:val=&quot;00E77EC8&quot;/&gt;&lt;wsp:rsid wsp:val=&quot;00E8068C&quot;/&gt;&lt;wsp:rsid wsp:val=&quot;00E84403&quot;/&gt;&lt;wsp:rsid wsp:val=&quot;00E84AFD&quot;/&gt;&lt;wsp:rsid wsp:val=&quot;00E85218&quot;/&gt;&lt;wsp:rsid wsp:val=&quot;00E85732&quot;/&gt;&lt;wsp:rsid wsp:val=&quot;00E86859&quot;/&gt;&lt;wsp:rsid wsp:val=&quot;00E86D09&quot;/&gt;&lt;wsp:rsid wsp:val=&quot;00E8744E&quot;/&gt;&lt;wsp:rsid wsp:val=&quot;00E90700&quot;/&gt;&lt;wsp:rsid wsp:val=&quot;00E91A31&quot;/&gt;&lt;wsp:rsid wsp:val=&quot;00E92F1C&quot;/&gt;&lt;wsp:rsid wsp:val=&quot;00E94C1F&quot;/&gt;&lt;wsp:rsid wsp:val=&quot;00E94F8C&quot;/&gt;&lt;wsp:rsid wsp:val=&quot;00E95AAA&quot;/&gt;&lt;wsp:rsid wsp:val=&quot;00EA262E&quot;/&gt;&lt;wsp:rsid wsp:val=&quot;00EA2EC4&quot;/&gt;&lt;wsp:rsid wsp:val=&quot;00EA2FC2&quot;/&gt;&lt;wsp:rsid wsp:val=&quot;00EA3C54&quot;/&gt;&lt;wsp:rsid wsp:val=&quot;00EA6635&quot;/&gt;&lt;wsp:rsid wsp:val=&quot;00EA7E43&quot;/&gt;&lt;wsp:rsid wsp:val=&quot;00EB173B&quot;/&gt;&lt;wsp:rsid wsp:val=&quot;00EB2740&quot;/&gt;&lt;wsp:rsid wsp:val=&quot;00EB4310&quot;/&gt;&lt;wsp:rsid wsp:val=&quot;00EB460A&quot;/&gt;&lt;wsp:rsid wsp:val=&quot;00EB4E56&quot;/&gt;&lt;wsp:rsid wsp:val=&quot;00EB638C&quot;/&gt;&lt;wsp:rsid wsp:val=&quot;00EC1713&quot;/&gt;&lt;wsp:rsid wsp:val=&quot;00EC20A8&quot;/&gt;&lt;wsp:rsid wsp:val=&quot;00EC2F00&quot;/&gt;&lt;wsp:rsid wsp:val=&quot;00EC6C19&quot;/&gt;&lt;wsp:rsid wsp:val=&quot;00EC7C55&quot;/&gt;&lt;wsp:rsid wsp:val=&quot;00EC7DEB&quot;/&gt;&lt;wsp:rsid wsp:val=&quot;00ED391F&quot;/&gt;&lt;wsp:rsid wsp:val=&quot;00ED45BD&quot;/&gt;&lt;wsp:rsid wsp:val=&quot;00ED648C&quot;/&gt;&lt;wsp:rsid wsp:val=&quot;00ED71C3&quot;/&gt;&lt;wsp:rsid wsp:val=&quot;00EE11B0&quot;/&gt;&lt;wsp:rsid wsp:val=&quot;00EE3F9C&quot;/&gt;&lt;wsp:rsid wsp:val=&quot;00EE79C4&quot;/&gt;&lt;wsp:rsid wsp:val=&quot;00EE7D13&quot;/&gt;&lt;wsp:rsid wsp:val=&quot;00EF0046&quot;/&gt;&lt;wsp:rsid wsp:val=&quot;00F000CC&quot;/&gt;&lt;wsp:rsid wsp:val=&quot;00F01F08&quot;/&gt;&lt;wsp:rsid wsp:val=&quot;00F02115&quot;/&gt;&lt;wsp:rsid wsp:val=&quot;00F02558&quot;/&gt;&lt;wsp:rsid wsp:val=&quot;00F04177&quot;/&gt;&lt;wsp:rsid wsp:val=&quot;00F05420&quot;/&gt;&lt;wsp:rsid wsp:val=&quot;00F079F9&quot;/&gt;&lt;wsp:rsid wsp:val=&quot;00F11A88&quot;/&gt;&lt;wsp:rsid wsp:val=&quot;00F1343C&quot;/&gt;&lt;wsp:rsid wsp:val=&quot;00F136DC&quot;/&gt;&lt;wsp:rsid wsp:val=&quot;00F17B8D&quot;/&gt;&lt;wsp:rsid wsp:val=&quot;00F21DD8&quot;/&gt;&lt;wsp:rsid wsp:val=&quot;00F21FDD&quot;/&gt;&lt;wsp:rsid wsp:val=&quot;00F2667A&quot;/&gt;&lt;wsp:rsid wsp:val=&quot;00F27E4F&quot;/&gt;&lt;wsp:rsid wsp:val=&quot;00F31DD5&quot;/&gt;&lt;wsp:rsid wsp:val=&quot;00F329F8&quot;/&gt;&lt;wsp:rsid wsp:val=&quot;00F3673B&quot;/&gt;&lt;wsp:rsid wsp:val=&quot;00F378DA&quot;/&gt;&lt;wsp:rsid wsp:val=&quot;00F44201&quot;/&gt;&lt;wsp:rsid wsp:val=&quot;00F524E7&quot;/&gt;&lt;wsp:rsid wsp:val=&quot;00F54FF1&quot;/&gt;&lt;wsp:rsid wsp:val=&quot;00F55030&quot;/&gt;&lt;wsp:rsid wsp:val=&quot;00F55C9A&quot;/&gt;&lt;wsp:rsid wsp:val=&quot;00F60460&quot;/&gt;&lt;wsp:rsid wsp:val=&quot;00F62CAA&quot;/&gt;&lt;wsp:rsid wsp:val=&quot;00F6349C&quot;/&gt;&lt;wsp:rsid wsp:val=&quot;00F63A33&quot;/&gt;&lt;wsp:rsid wsp:val=&quot;00F72FE3&quot;/&gt;&lt;wsp:rsid wsp:val=&quot;00F73F29&quot;/&gt;&lt;wsp:rsid wsp:val=&quot;00F76BA7&quot;/&gt;&lt;wsp:rsid wsp:val=&quot;00F80036&quot;/&gt;&lt;wsp:rsid wsp:val=&quot;00F850F3&quot;/&gt;&lt;wsp:rsid wsp:val=&quot;00F854AE&quot;/&gt;&lt;wsp:rsid wsp:val=&quot;00F865CB&quot;/&gt;&lt;wsp:rsid wsp:val=&quot;00F90E34&quot;/&gt;&lt;wsp:rsid wsp:val=&quot;00F94711&quot;/&gt;&lt;wsp:rsid wsp:val=&quot;00F9587C&quot;/&gt;&lt;wsp:rsid wsp:val=&quot;00F95AA5&quot;/&gt;&lt;wsp:rsid wsp:val=&quot;00F97D32&quot;/&gt;&lt;wsp:rsid wsp:val=&quot;00FA118A&quot;/&gt;&lt;wsp:rsid wsp:val=&quot;00FA1191&quot;/&gt;&lt;wsp:rsid wsp:val=&quot;00FA1E1E&quot;/&gt;&lt;wsp:rsid wsp:val=&quot;00FA4AF8&quot;/&gt;&lt;wsp:rsid wsp:val=&quot;00FA5965&quot;/&gt;&lt;wsp:rsid wsp:val=&quot;00FA5DA1&quot;/&gt;&lt;wsp:rsid wsp:val=&quot;00FA6864&quot;/&gt;&lt;wsp:rsid wsp:val=&quot;00FA71B2&quot;/&gt;&lt;wsp:rsid wsp:val=&quot;00FB1FDB&quot;/&gt;&lt;wsp:rsid wsp:val=&quot;00FB24A6&quot;/&gt;&lt;wsp:rsid wsp:val=&quot;00FB2FC3&quot;/&gt;&lt;wsp:rsid wsp:val=&quot;00FB4AA6&quot;/&gt;&lt;wsp:rsid wsp:val=&quot;00FB6076&quot;/&gt;&lt;wsp:rsid wsp:val=&quot;00FB6789&quot;/&gt;&lt;wsp:rsid wsp:val=&quot;00FB7957&quot;/&gt;&lt;wsp:rsid wsp:val=&quot;00FC4E6D&quot;/&gt;&lt;wsp:rsid wsp:val=&quot;00FC639C&quot;/&gt;&lt;wsp:rsid wsp:val=&quot;00FD0A32&quot;/&gt;&lt;wsp:rsid wsp:val=&quot;00FD1E8B&quot;/&gt;&lt;wsp:rsid wsp:val=&quot;00FD3073&quot;/&gt;&lt;wsp:rsid wsp:val=&quot;00FE6A63&quot;/&gt;&lt;wsp:rsid wsp:val=&quot;00FF12FA&quot;/&gt;&lt;wsp:rsid wsp:val=&quot;00FF140E&quot;/&gt;&lt;wsp:rsid wsp:val=&quot;00FF42EF&quot;/&gt;&lt;wsp:rsid wsp:val=&quot;00FF49F9&quot;/&gt;&lt;wsp:rsid wsp:val=&quot;00FF71E2&quot;/&gt;&lt;/wsp:rsids&gt;&lt;/w:docPr&gt;&lt;w:body&gt;&lt;wx:sect&gt;&lt;w:p wsp:rsidR=&quot;00000000&quot; wsp:rsidRDefault=&quot;002B37B3&quot; wsp:rsidP=&quot;002B37B3&quot;&gt;&lt;m:oMathPara&gt;&lt;m:oMath&gt;&lt;m:sSup&gt;&lt;m:sSupPr&gt;&lt;m:ctrlPr&gt;&lt;w:rPr&gt;&lt;w:rFonts w:ascii=&quot;Cambria Math&quot;/&gt;&lt;wx:font wx:val=&quot;Cambria Math&quot;/&gt;&lt;w:i/&gt;&lt;/w:rPr&gt;&lt;/m:ctrlPr&gt;&lt;/m:sSupPr&gt;&lt;m:e&gt;&lt;m:sSub&gt;&lt;m:sSubPr&gt;&lt;m:ctrlPr&gt;&lt;w:rPr&gt;&lt;w:rFonts w:ascii=&quot;Cambria Math&quot;/&gt;&lt;wx:font wx:val=&quot;Cambria Math&quot;/&gt;&lt;w:i/&gt;&lt;/w:rPr&gt;&lt;/m:ctrlPr&gt;&lt;/m:sSubPr&gt;&lt;m:e&gt;&lt;m:r&gt;&lt;w:rPr&gt;&lt;w:rFonts w:ascii=&quot;Cambria Math&quot;/&gt;&lt;wx:font wx:val=&quot;Cambria Math&quot;/&gt;&lt;w:i/&gt;&lt;/w:rPr&gt;&lt;m:t&gt;I&lt;/m:t&gt;&lt;/m:r&gt;&lt;/m:e&gt;&lt;m:sub&gt;&lt;m:r&gt;&lt;w:rPr&gt;&lt;w:rFonts w:ascii=&quot;Cambria Math&quot;/&gt;&lt;wx:font wx:val=&quot;Cambria Math&quot;/&gt;&lt;w:i/&gt;&lt;/w:rPr&gt;&lt;m:t&gt;i&lt;/m:t&gt;&lt;/m:r&gt;&lt;/m:sub&gt;&lt;/m:sSub&gt;&lt;/m:e&gt;&lt;m:sup&gt;&lt;m:r&gt;&lt;w:rPr&gt;&lt;w:rFonts w:ascii=&quot;Cambria Math&quot;/&gt;&lt;wx:font wx:val=&quot;Cambria Math&quot;/&gt;&lt;w:i/&gt;&lt;/w:rPr&gt;&lt;m:t&gt;(k)&lt;/m:t&gt;&lt;/m:r&gt;&lt;/m:sup&gt;&lt;/m:sSup&gt;&lt;m:r&gt;&lt;w:rPr&gt;&lt;w:rFonts w:ascii=&quot;Cambria Math&quot;/&gt;&lt;wx:font wx:val=&quot;Cambria Math&quot;/&gt;&lt;w:i/&gt;&lt;/w:rPr&gt;&lt;m:t&gt;=&lt;/m:t&gt;&lt;/m:r&gt;&lt;m:sSup&gt;&lt;m:sSupPr&gt;&lt;m:ctrlPr&gt;&lt;w:rPr&gt;&lt;w:rFonts w:ascii=&quot;Cambria Math&quot;/&gt;&lt;wx:font wx:val=&quot;Cambria Math&quot;/&gt;&lt;w:i/&gt;&lt;/w:rPr&gt;&lt;/m:ctrlPr&gt;&lt;/m:sSupPr&gt;&lt;m:e&gt;&lt;m:d&gt;&lt;m:dPr&gt;&lt;m:ctrlPr&gt;&lt;w:rPr&gt;&lt;w:rFonts w:ascii=&quot;Cambria Math&quot;/&gt;&lt;wx:font wx:val=&quot;Cambria Math&quot;/&gt;&lt;w:i/&gt;&lt;/w:rPr&gt;&lt;/m:ctrlPr&gt;&lt;/m:dPr&gt;&lt;m:e&gt;&lt;m:f&gt;&lt;m:fPr&gt;&lt;m:ctrlPr&gt;&lt;w:rPr&gt;&lt;w:rFonts w:ascii=&quot;Cambria Math&quot;/&gt;&lt;wx:font wx:val=&quot;Cambria Math&quot;/&gt;&lt;w:i/&gt;&lt;/w:rPr&gt;&lt;/m:ctrlPr&gt;&lt;/m:fPr&gt;&lt;m:num&gt;&lt;m:sSub&gt;&lt;m:sSubPr&gt;&lt;m:ctrlPr&gt;&lt;w:rPr&gt;&lt;w:rFonts w:ascii=&quot;Cambria Math&quot;/&gt;&lt;wx:font wx:val=&quot;Cambria Math&quot;/&gt;&lt;w:i/&gt;&lt;/w:rPr&gt;&lt;/m:ctrlPr&gt;&lt;/m:sSubPr&gt;&lt;m:e&gt;&lt;m:r&gt;&lt;w:rPr&gt;&lt;w:rFonts w:ascii=&quot;Cambria Math&quot;/&gt;&lt;wx:font wx:val=&quot;Cambria Math&quot;/&gt;&lt;w:i/&gt;&lt;/w:rPr&gt;&lt;m:t&gt;S&lt;/m:t&gt;&lt;/m:r&gt;&lt;/m:e&gt;&lt;m:sub&gt;&lt;m:r&gt;&lt;w:rPr&gt;&lt;w:rFonts w:ascii=&quot;Cambria Math&quot;/&gt;&lt;wx:font wx:val=&quot;Cambria Math&quot;/&gt;&lt;w:i/&gt;&lt;/w:rPr&gt;&lt;m:t&gt;i&lt;/m:t&gt;&lt;/m:r&gt;&lt;/m:sub&gt;&lt;/m:sSub&gt;&lt;/m:num&gt;&lt;m:den&gt;&lt;m:sSup&gt;&lt;m:sSupPr&gt;&lt;m:ctrlPr&gt;&lt;w:rPr&gt;&lt;w:rFonts w:ascii=&quot;Cambria Math&quot;/&gt;&lt;wx:font wx:val=&quot;Cambria Math&quot;/&gt;&lt;w:i/&gt;&lt;/w:rPr&gt;&lt;/m:ctrlPr&gt;&lt;/m:sSupPr&gt;&lt;m:e&gt;&lt;m:sSub&gt;&lt;m:sSubPr&gt;&lt;m:ctrlPr&gt;&lt;w:rPr&gt;&lt;w:rFonts w:ascii=&quot;Cambria Math&quot;/&gt;&lt;wx:font wx:val=&quot;Cambria Math&quot;/&gt;&lt;w:i/&gt;&lt;/w:rPr&gt;&lt;/m:ctrlPr&gt;&lt;/m:sSubPr&gt;&lt;m:e&gt;&lt;m:r&gt;&lt;w:rPr&gt;&lt;w:rFonts w:ascii=&quot;Cambria Math&quot;/&gt;&lt;wx:font wx:val=&quot;Cambria Math&quot;/&gt;&lt;w:i/&gt;&lt;/w:rPr&gt;&lt;m:t&gt;V&lt;/m:t&gt;&lt;/m:r&gt;&lt;/m:e&gt;&lt;m:sub&gt;&lt;m:r&gt;&lt;w:rPr&gt;&lt;w:rFonts w:ascii=&quot;Cambria Math&quot;/&gt;&lt;wx:font wx:val=&quot;Cambria Math&quot;/&gt;&lt;w:i/&gt;&lt;/w:rPr&gt;&lt;m:t&gt;i&lt;/m:t&gt;&lt;/m:r&gt;&lt;/m:sub&gt;&lt;/m:sSub&gt;&lt;/m:e&gt;&lt;m:sup&gt;&lt;m:r&gt;&lt;w:rPr&gt;&lt;w:rFonts w:ascii=&quot;Cambria Math&quot;/&gt;&lt;wx:font wx:val=&quot;Cambria Math&quot;/&gt;&lt;w:i/&gt;&lt;/w:rPr&gt;&lt;m:t&gt;(k&lt;/m:t&gt;&lt;/m:r&gt;&lt;m:r&gt;&lt;w:rPr&gt;&lt;w:rFonts w:ascii=&quot;Cambria Math&quot;/&gt;&lt;w:i/&gt;&lt;/w:rPr&gt;&lt;m:t&gt;-&lt;/m:t&gt;&lt;/m:r&gt;&lt;m:r&gt;&lt;w:rPr&gt;&lt;w:rFonts w:ascii=&quot;Cambria Math&quot;/&gt;&lt;wx:font wx:val=&quot;Cambria Math&quot;/&gt;&lt;w:i/&gt;&lt;/w:rPr&gt;&lt;m:t&gt;1)&lt;/m:t&gt;&lt;/m:r&gt;&lt;/m:sup&gt;&lt;/m:sSup&gt;&lt;m:ctrlPr&gt;&lt;w:rPr&gt;&lt;w:rFonts w:ascii=&quot;Cambria Math&quot; w:h-ansi=&quot;Cambria Math&quot;/&gt;&lt;wx:font wx:val=&quot;Cambria Math&quot;/&gt;&lt;w:i/&gt;&lt;/w:rPr&gt;&lt;/m:ctrlPr&gt;&lt;/m:den&gt;&lt;/m:f&gt;&lt;m:ctrlPr&gt;&lt;w:rPr&gt;&lt;w:rFonts w:ascii=&quot;Cambria Math&quot; w:h-ansi=&quot;Cambria Math&quot;/&gt;&lt;wx:font wx:val=&quot;Cambria Math&quot;/&gt;&lt;w:i/&gt;&lt;/w:rPr&gt;&lt;/m:ctrlPr&gt;&lt;/m:e&gt;&lt;/m:d&gt;&lt;m:ctrlPr&gt;&lt;w:rPr&gt;&lt;w:rFonts w:ascii=&quot;Cambria Math&quot; w:h-ansi=&quot;Cambria Math&quot;/&gt;&lt;wx:font wx:val=&quot;Cambria Math&quot;/&gt;&lt;w:i/&gt;&lt;/w:rPr&gt;&lt;/m:ctrlPr&gt;&lt;/m:e&gt;&lt;m:sup&gt;&lt;m:r&gt;&lt;w:rPr&gt;&lt;w:rFonts w:ascii=&quot;Cambria Math&quot; w:h-ansi=&quot;Cambria Math&quot; w:cs=&quot;Cambria Math&quot;/&gt;&lt;wx:font wx:val=&quot;Cambria Math&quot;/&gt;&lt;w:i/&gt;&lt;/w:rPr&gt;&lt;m:t&gt;*&lt;/m:t&gt;&lt;/m:r&gt;&lt;m:ctrlPr&gt;&lt;w:rPr&gt;&lt;w:rFonts w:ascii=&quot;Cambria Math&quot; w:h-ansi=&quot;Cambria Math&quot;/&gt;&lt;wx:font wx:val=&quot;Cambria Math&quot;/&gt;&lt;w:i/&gt;&lt;/w:rPr&gt;&lt;/m:ctrlPr&gt;&lt;/m:sup&gt;&lt;/m:sSup&gt;&lt;m:r&gt;&lt;w:rPr&gt;&lt;w:rFonts w:ascii=&quot;Cambria Math&quot;/&gt;&lt;w:i/&gt;&lt;/w:rPr&gt;&lt;m:t&gt;-&lt;/m:t&gt;&lt;/m:r&gt;&lt;m:d&gt;&lt;m:dPr&gt;&lt;m:ctrlPr&gt;&lt;w:rPr&gt;&lt;w:rFonts w:ascii=&quot;Cambria Math&quot;/&gt;&lt;wx:font wx:val=&quot;Cambria Math&quot;/&gt;&lt;w:i/&gt;&lt;/w:rPr&gt;&lt;/m:ctrlPr&gt;&lt;/m:dPr&gt;&lt;m:e&gt;&lt;m:sSub&gt;&lt;m:sSubPr&gt;&lt;m:ctrlPr&gt;&lt;w:rPr&gt;&lt;w:rFonts w:ascii=&quot;Cambria Math&quot;/&gt;&lt;wx:font wx:val=&quot;Cambria Math&quot;/&gt;&lt;w:i/&gt;&lt;/w:rPr&gt;&lt;/m:ctrlPr&gt;&lt;/m:sSubPr&gt;&lt;m:e&gt;&lt;m:r&gt;&lt;w:rPr&gt;&lt;w:rFonts w:ascii=&quot;Cambria Math&quot;/&gt;&lt;wx:font wx:val=&quot;Cambria Math&quot;/&gt;&lt;w:i/&gt;&lt;/w:rPr&gt;&lt;m:t&gt;Y&lt;/m:t&gt;&lt;/m:r&gt;&lt;/m:e&gt;&lt;m:sub&gt;&lt;m:r&gt;&lt;w:rPr&gt;&lt;w:rFonts w:ascii=&quot;Cambria Math&quot;/&gt;&lt;wx:font wx:val=&quot;Cambria Math&quot;/&gt;&lt;w:i/&gt;&lt;/w:rPr&gt;&lt;m:t&gt;i&lt;/m:t&gt;&lt;/m:r&gt;&lt;/m:sub&gt;&lt;/m:sSub&gt;&lt;m:ctrlPr&gt;&lt;w:rPr&gt;&lt;w:rFonts w:ascii=&quot;Cambria Math&quot; w:h-ansi=&quot;Cambria Math&quot;/&gt;&lt;wx:font wx:val=&quot;Cambria Math&quot;/&gt;&lt;w:i/&gt;&lt;/w:rPr&gt;&lt;/m:ctrlPr&gt;&lt;/m:e&gt;&lt;/m:d&gt;&lt;m:d&gt;&lt;m:dPr&gt;&lt;m:ctrlPr&gt;&lt;w:rPr&gt;&lt;w:rFonts w:ascii=&quot;Cambria Math&quot;/&gt;&lt;wx:font wx:val=&quot;Cambria Math&quot;/&gt;&lt;w:i/&gt;&lt;/w:rPr&gt;&lt;/m:ctrlPr&gt;&lt;/m:dPr&gt;&lt;m:e&gt;&lt;m:sSubSup&gt;&lt;m:sSubSupPr&gt;&lt;m:ctrlPr&gt;&lt;w:rPr&gt;&lt;w:rFonts w:ascii=&quot;Cambria Math&quot;/&gt;&lt;wx:font wx:val=&quot;Cambria Math&quot;/&gt;&lt;w:i/&gt;&lt;/w:rPr&gt;&lt;/m:ctrlPr&gt;&lt;/m:sSubSupPr&gt;&lt;m:e&gt;&lt;m:r&gt;&lt;w:rPr&gt;&lt;w:rFonts w:ascii=&quot;Cambria Math&quot;/&gt;&lt;wx:font wx:val=&quot;Cambria Math&quot;/&gt;&lt;w:i/&gt;&lt;/w:rPr&gt;&lt;m:t&gt;V&lt;/m:t&gt;&lt;/m:r&gt;&lt;/m:e&gt;&lt;m:sub&gt;&lt;m:r&gt;&lt;w:rPr&gt;&lt;w:rFonts w:ascii=&quot;Cambria Math&quot;/&gt;&lt;wx:font wx:val=&quot;Cambria Math&quot;/&gt;&lt;w:i/&gt;&lt;/w:rPr&gt;&lt;m:t&gt;i&lt;/m:t&gt;&lt;/m:r&gt;&lt;/m:sub&gt;&lt;m:sup&gt;&lt;m:r&gt;&lt;w:rPr&gt;&lt;w:rFonts w:ascii=&quot;Cambria Math&quot;/&gt;&lt;wx:font wx:val=&quot;Cambria Math&quot;/&gt;&lt;w:i/&gt;&lt;/w:rPr&gt;&lt;m:t&gt;(k&lt;/m:t&gt;&lt;/m:r&gt;&lt;m:r&gt;&lt;w:rPr&gt;&lt;w:rFonts w:ascii=&quot;Cambria Math&quot;/&gt;&lt;w:i/&gt;&lt;/w:rPr&gt;&lt;m:t&gt;-&lt;/m:t&gt;&lt;/m:r&gt;&lt;m:r&gt;&lt;w:rPr&gt;&lt;w:rFonts w:ascii=&quot;Cambria Math&quot;/&gt;&lt;wx:font wx:val=&quot;Cambria Math&quot;/&gt;&lt;w:i/&gt;&lt;/w:rPr&gt;&lt;m:t&gt;1)&lt;/m:t&gt;&lt;/m:r&gt;&lt;/m:sup&gt;&lt;/m:sSubSup&gt;&lt;m:ctrlPr&gt;&lt;w:rPr&gt;&lt;w:rFonts w:ascii=&quot;Cambria Math&quot; w:h-ansi=&quot;Cambria Math&quot;/&gt;&lt;wx:font wx:val=&quot;Cambria Math&quot;/&gt;&lt;w:i/&gt;&lt;/w:rPr&gt;&lt;/m:ctrlP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2" o:title="" chromakey="white"/>
          </v:shape>
        </w:pict>
      </w:r>
      <w:r w:rsidRPr="00143D15">
        <w:instrText xml:space="preserve"> </w:instrText>
      </w:r>
      <w:r w:rsidRPr="00143D15">
        <w:fldChar w:fldCharType="separate"/>
      </w:r>
      <w:r>
        <w:rPr>
          <w:position w:val="-16"/>
        </w:rPr>
        <w:pict w14:anchorId="67A0DD72">
          <v:shape id="_x0000_i1046" type="#_x0000_t75" style="width:159pt;height:25.2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90&quot;/&gt;&lt;w:activeWritingStyle w:lang=&quot;EN-US&quot; w:vendorID=&quot;64&quot; w:dllVersion=&quot;6&quot; w:nlCheck=&quot;on&quot; w:optionSet=&quot;0&quot;/&gt;&lt;w:activeWritingStyle w:lang=&quot;EN-US&quot; w:vendorID=&quot;64&quot; w:dllVersion=&quot;0&quot; w:nlCheck=&quot;on&quot; w:optionSet=&quot;0&quot;/&gt;&lt;w:activeWritingStyle w:lang=&quot;AR-EG&quot; w:vendorID=&quot;64&quot; w:dllVersion=&quot;0&quot; w:nlCheck=&quot;on&quot; w:optionSet=&quot;0&quot;/&gt;&lt;w:stylePaneFormatFilter w:val=&quot;3F01&quot;/&gt;&lt;w:defaultTabStop w:val=&quot;720&quot;/&gt;&lt;w:characterSpacingControl w:val=&quot;DontCompress&quot;/&gt;&lt;w:webPageEncoding w:val=&quot;windows-1256&quot;/&gt;&lt;w:optimizeForBrowser/&gt;&lt;w:validateAgainstSchema/&gt;&lt;w:saveInvalidXML w:val=&quot;off&quot;/&gt;&lt;w:ignoreMixedContent w:val=&quot;off&quot;/&gt;&lt;w:alwaysShowPlaceholderText w:val=&quot;off&quot;/&gt;&lt;w:compat&gt;&lt;w:breakWrappedTables/&gt;&lt;w:snapToGridInCell/&gt;&lt;w:wrapTextWithPunct/&gt;&lt;w:useAsianBreakRules/&gt;&lt;w:useWord2002TableStyleRules/&gt;&lt;/w:compat&gt;&lt;wsp:rsids&gt;&lt;wsp:rsidRoot wsp:val=&quot;00D56343&quot;/&gt;&lt;wsp:rsid wsp:val=&quot;00000BF4&quot;/&gt;&lt;wsp:rsid wsp:val=&quot;00002E14&quot;/&gt;&lt;wsp:rsid wsp:val=&quot;000054DE&quot;/&gt;&lt;wsp:rsid wsp:val=&quot;00007E2E&quot;/&gt;&lt;wsp:rsid wsp:val=&quot;000102ED&quot;/&gt;&lt;wsp:rsid wsp:val=&quot;00011B02&quot;/&gt;&lt;wsp:rsid wsp:val=&quot;00012F3A&quot;/&gt;&lt;wsp:rsid wsp:val=&quot;00014019&quot;/&gt;&lt;wsp:rsid wsp:val=&quot;00014601&quot;/&gt;&lt;wsp:rsid wsp:val=&quot;00016C2D&quot;/&gt;&lt;wsp:rsid wsp:val=&quot;000263E2&quot;/&gt;&lt;wsp:rsid wsp:val=&quot;000264AF&quot;/&gt;&lt;wsp:rsid wsp:val=&quot;0003115F&quot;/&gt;&lt;wsp:rsid wsp:val=&quot;00034341&quot;/&gt;&lt;wsp:rsid wsp:val=&quot;0003641B&quot;/&gt;&lt;wsp:rsid wsp:val=&quot;00043EF0&quot;/&gt;&lt;wsp:rsid wsp:val=&quot;00044A83&quot;/&gt;&lt;wsp:rsid wsp:val=&quot;00044CA1&quot;/&gt;&lt;wsp:rsid wsp:val=&quot;00046514&quot;/&gt;&lt;wsp:rsid wsp:val=&quot;00052425&quot;/&gt;&lt;wsp:rsid wsp:val=&quot;00054B8A&quot;/&gt;&lt;wsp:rsid wsp:val=&quot;00057065&quot;/&gt;&lt;wsp:rsid wsp:val=&quot;000626FE&quot;/&gt;&lt;wsp:rsid wsp:val=&quot;00063B09&quot;/&gt;&lt;wsp:rsid wsp:val=&quot;000662A7&quot;/&gt;&lt;wsp:rsid wsp:val=&quot;0006778C&quot;/&gt;&lt;wsp:rsid wsp:val=&quot;00067967&quot;/&gt;&lt;wsp:rsid wsp:val=&quot;000703F0&quot;/&gt;&lt;wsp:rsid wsp:val=&quot;0007335A&quot;/&gt;&lt;wsp:rsid wsp:val=&quot;0007586F&quot;/&gt;&lt;wsp:rsid wsp:val=&quot;000758C8&quot;/&gt;&lt;wsp:rsid wsp:val=&quot;000768F1&quot;/&gt;&lt;wsp:rsid wsp:val=&quot;00082DCF&quot;/&gt;&lt;wsp:rsid wsp:val=&quot;0008709F&quot;/&gt;&lt;wsp:rsid wsp:val=&quot;000977B9&quot;/&gt;&lt;wsp:rsid wsp:val=&quot;000A0CA0&quot;/&gt;&lt;wsp:rsid wsp:val=&quot;000A1B37&quot;/&gt;&lt;wsp:rsid wsp:val=&quot;000A3DDE&quot;/&gt;&lt;wsp:rsid wsp:val=&quot;000B26B4&quot;/&gt;&lt;wsp:rsid wsp:val=&quot;000B2A39&quot;/&gt;&lt;wsp:rsid wsp:val=&quot;000B7F67&quot;/&gt;&lt;wsp:rsid wsp:val=&quot;000C0978&quot;/&gt;&lt;wsp:rsid wsp:val=&quot;000C3C13&quot;/&gt;&lt;wsp:rsid wsp:val=&quot;000C40AC&quot;/&gt;&lt;wsp:rsid wsp:val=&quot;000C419E&quot;/&gt;&lt;wsp:rsid wsp:val=&quot;000C4305&quot;/&gt;&lt;wsp:rsid wsp:val=&quot;000C6186&quot;/&gt;&lt;wsp:rsid wsp:val=&quot;000C73B7&quot;/&gt;&lt;wsp:rsid wsp:val=&quot;000D10A5&quot;/&gt;&lt;wsp:rsid wsp:val=&quot;000D143A&quot;/&gt;&lt;wsp:rsid wsp:val=&quot;000D264D&quot;/&gt;&lt;wsp:rsid wsp:val=&quot;000D3EC6&quot;/&gt;&lt;wsp:rsid wsp:val=&quot;000D41C1&quot;/&gt;&lt;wsp:rsid wsp:val=&quot;000D69F9&quot;/&gt;&lt;wsp:rsid wsp:val=&quot;000D6A6C&quot;/&gt;&lt;wsp:rsid wsp:val=&quot;000D6D3C&quot;/&gt;&lt;wsp:rsid wsp:val=&quot;000D73FB&quot;/&gt;&lt;wsp:rsid wsp:val=&quot;000D7D1F&quot;/&gt;&lt;wsp:rsid wsp:val=&quot;000E2E2A&quot;/&gt;&lt;wsp:rsid wsp:val=&quot;000E4D64&quot;/&gt;&lt;wsp:rsid wsp:val=&quot;000F2DE4&quot;/&gt;&lt;wsp:rsid wsp:val=&quot;000F335F&quot;/&gt;&lt;wsp:rsid wsp:val=&quot;00101553&quot;/&gt;&lt;wsp:rsid wsp:val=&quot;00103678&quot;/&gt;&lt;wsp:rsid wsp:val=&quot;00104B30&quot;/&gt;&lt;wsp:rsid wsp:val=&quot;0010604C&quot;/&gt;&lt;wsp:rsid wsp:val=&quot;00106458&quot;/&gt;&lt;wsp:rsid wsp:val=&quot;00112278&quot;/&gt;&lt;wsp:rsid wsp:val=&quot;00114BA0&quot;/&gt;&lt;wsp:rsid wsp:val=&quot;001170F7&quot;/&gt;&lt;wsp:rsid wsp:val=&quot;00123B0B&quot;/&gt;&lt;wsp:rsid wsp:val=&quot;00127EC7&quot;/&gt;&lt;wsp:rsid wsp:val=&quot;00130878&quot;/&gt;&lt;wsp:rsid wsp:val=&quot;00135E32&quot;/&gt;&lt;wsp:rsid wsp:val=&quot;001403D8&quot;/&gt;&lt;wsp:rsid wsp:val=&quot;00143D15&quot;/&gt;&lt;wsp:rsid wsp:val=&quot;001442CF&quot;/&gt;&lt;wsp:rsid wsp:val=&quot;001478C8&quot;/&gt;&lt;wsp:rsid wsp:val=&quot;00156910&quot;/&gt;&lt;wsp:rsid wsp:val=&quot;0016063A&quot;/&gt;&lt;wsp:rsid wsp:val=&quot;00162F6D&quot;/&gt;&lt;wsp:rsid wsp:val=&quot;001635FA&quot;/&gt;&lt;wsp:rsid wsp:val=&quot;0016576E&quot;/&gt;&lt;wsp:rsid wsp:val=&quot;00167961&quot;/&gt;&lt;wsp:rsid wsp:val=&quot;00170C46&quot;/&gt;&lt;wsp:rsid wsp:val=&quot;00171FDE&quot;/&gt;&lt;wsp:rsid wsp:val=&quot;00172823&quot;/&gt;&lt;wsp:rsid wsp:val=&quot;00175960&quot;/&gt;&lt;wsp:rsid wsp:val=&quot;001822FA&quot;/&gt;&lt;wsp:rsid wsp:val=&quot;00185199&quot;/&gt;&lt;wsp:rsid wsp:val=&quot;001852BE&quot;/&gt;&lt;wsp:rsid wsp:val=&quot;00191D5D&quot;/&gt;&lt;wsp:rsid wsp:val=&quot;00193ADF&quot;/&gt;&lt;wsp:rsid wsp:val=&quot;001948F9&quot;/&gt;&lt;wsp:rsid wsp:val=&quot;00195C7C&quot;/&gt;&lt;wsp:rsid wsp:val=&quot;001A0722&quot;/&gt;&lt;wsp:rsid wsp:val=&quot;001A0948&quot;/&gt;&lt;wsp:rsid wsp:val=&quot;001A3A6C&quot;/&gt;&lt;wsp:rsid wsp:val=&quot;001A3D80&quot;/&gt;&lt;wsp:rsid wsp:val=&quot;001A4B6A&quot;/&gt;&lt;wsp:rsid wsp:val=&quot;001A5D78&quot;/&gt;&lt;wsp:rsid wsp:val=&quot;001A6351&quot;/&gt;&lt;wsp:rsid wsp:val=&quot;001B385C&quot;/&gt;&lt;wsp:rsid wsp:val=&quot;001B4C77&quot;/&gt;&lt;wsp:rsid wsp:val=&quot;001C0A24&quot;/&gt;&lt;wsp:rsid wsp:val=&quot;001C465A&quot;/&gt;&lt;wsp:rsid wsp:val=&quot;001D0394&quot;/&gt;&lt;wsp:rsid wsp:val=&quot;001D4D4C&quot;/&gt;&lt;wsp:rsid wsp:val=&quot;001E2D9B&quot;/&gt;&lt;wsp:rsid wsp:val=&quot;001E34A5&quot;/&gt;&lt;wsp:rsid wsp:val=&quot;001E3E27&quot;/&gt;&lt;wsp:rsid wsp:val=&quot;001E7A31&quot;/&gt;&lt;wsp:rsid wsp:val=&quot;001F230F&quot;/&gt;&lt;wsp:rsid wsp:val=&quot;001F7E3A&quot;/&gt;&lt;wsp:rsid wsp:val=&quot;0020039C&quot;/&gt;&lt;wsp:rsid wsp:val=&quot;0020063B&quot;/&gt;&lt;wsp:rsid wsp:val=&quot;00200AED&quot;/&gt;&lt;wsp:rsid wsp:val=&quot;002013AB&quot;/&gt;&lt;wsp:rsid wsp:val=&quot;002016AE&quot;/&gt;&lt;wsp:rsid wsp:val=&quot;00202426&quot;/&gt;&lt;wsp:rsid wsp:val=&quot;0020298B&quot;/&gt;&lt;wsp:rsid wsp:val=&quot;0020328A&quot;/&gt;&lt;wsp:rsid wsp:val=&quot;0021109B&quot;/&gt;&lt;wsp:rsid wsp:val=&quot;00211D3B&quot;/&gt;&lt;wsp:rsid wsp:val=&quot;002155F6&quot;/&gt;&lt;wsp:rsid wsp:val=&quot;00215720&quot;/&gt;&lt;wsp:rsid wsp:val=&quot;00220A18&quot;/&gt;&lt;wsp:rsid wsp:val=&quot;00222A0D&quot;/&gt;&lt;wsp:rsid wsp:val=&quot;002235E6&quot;/&gt;&lt;wsp:rsid wsp:val=&quot;00225801&quot;/&gt;&lt;wsp:rsid wsp:val=&quot;0022635D&quot;/&gt;&lt;wsp:rsid wsp:val=&quot;002268EC&quot;/&gt;&lt;wsp:rsid wsp:val=&quot;0022766B&quot;/&gt;&lt;wsp:rsid wsp:val=&quot;0023690C&quot;/&gt;&lt;wsp:rsid wsp:val=&quot;0023743A&quot;/&gt;&lt;wsp:rsid wsp:val=&quot;00251C5B&quot;/&gt;&lt;wsp:rsid wsp:val=&quot;00251F6B&quot;/&gt;&lt;wsp:rsid wsp:val=&quot;002532E5&quot;/&gt;&lt;wsp:rsid wsp:val=&quot;00255B36&quot;/&gt;&lt;wsp:rsid wsp:val=&quot;0025785F&quot;/&gt;&lt;wsp:rsid wsp:val=&quot;00257939&quot;/&gt;&lt;wsp:rsid wsp:val=&quot;002631CB&quot;/&gt;&lt;wsp:rsid wsp:val=&quot;00264722&quot;/&gt;&lt;wsp:rsid wsp:val=&quot;002650DB&quot;/&gt;&lt;wsp:rsid wsp:val=&quot;00267723&quot;/&gt;&lt;wsp:rsid wsp:val=&quot;00267749&quot;/&gt;&lt;wsp:rsid wsp:val=&quot;00271A1A&quot;/&gt;&lt;wsp:rsid wsp:val=&quot;002739F8&quot;/&gt;&lt;wsp:rsid wsp:val=&quot;00274C08&quot;/&gt;&lt;wsp:rsid wsp:val=&quot;0027519D&quot;/&gt;&lt;wsp:rsid wsp:val=&quot;00281958&quot;/&gt;&lt;wsp:rsid wsp:val=&quot;0028550E&quot;/&gt;&lt;wsp:rsid wsp:val=&quot;002855EE&quot;/&gt;&lt;wsp:rsid wsp:val=&quot;00285F91&quot;/&gt;&lt;wsp:rsid wsp:val=&quot;00287CD0&quot;/&gt;&lt;wsp:rsid wsp:val=&quot;00291ABB&quot;/&gt;&lt;wsp:rsid wsp:val=&quot;00294B56&quot;/&gt;&lt;wsp:rsid wsp:val=&quot;002953DB&quot;/&gt;&lt;wsp:rsid wsp:val=&quot;00297CCC&quot;/&gt;&lt;wsp:rsid wsp:val=&quot;002A023A&quot;/&gt;&lt;wsp:rsid wsp:val=&quot;002A399E&quot;/&gt;&lt;wsp:rsid wsp:val=&quot;002A4622&quot;/&gt;&lt;wsp:rsid wsp:val=&quot;002A5EB9&quot;/&gt;&lt;wsp:rsid wsp:val=&quot;002A6DEE&quot;/&gt;&lt;wsp:rsid wsp:val=&quot;002B1C3A&quot;/&gt;&lt;wsp:rsid wsp:val=&quot;002B37B3&quot;/&gt;&lt;wsp:rsid wsp:val=&quot;002B4C79&quot;/&gt;&lt;wsp:rsid wsp:val=&quot;002B6B35&quot;/&gt;&lt;wsp:rsid wsp:val=&quot;002C308A&quot;/&gt;&lt;wsp:rsid wsp:val=&quot;002C34D1&quot;/&gt;&lt;wsp:rsid wsp:val=&quot;002C3614&quot;/&gt;&lt;wsp:rsid wsp:val=&quot;002C75D6&quot;/&gt;&lt;wsp:rsid wsp:val=&quot;002D2B97&quot;/&gt;&lt;wsp:rsid wsp:val=&quot;002D5E1D&quot;/&gt;&lt;wsp:rsid wsp:val=&quot;002E6C6C&quot;/&gt;&lt;wsp:rsid wsp:val=&quot;002E6F7A&quot;/&gt;&lt;wsp:rsid wsp:val=&quot;002F3502&quot;/&gt;&lt;wsp:rsid wsp:val=&quot;002F57F0&quot;/&gt;&lt;wsp:rsid wsp:val=&quot;002F5A9D&quot;/&gt;&lt;wsp:rsid wsp:val=&quot;0030014A&quot;/&gt;&lt;wsp:rsid wsp:val=&quot;0030520F&quot;/&gt;&lt;wsp:rsid wsp:val=&quot;00305C7B&quot;/&gt;&lt;wsp:rsid wsp:val=&quot;00306341&quot;/&gt;&lt;wsp:rsid wsp:val=&quot;0030685B&quot;/&gt;&lt;wsp:rsid wsp:val=&quot;00307C3D&quot;/&gt;&lt;wsp:rsid wsp:val=&quot;00314D36&quot;/&gt;&lt;wsp:rsid wsp:val=&quot;003171F8&quot;/&gt;&lt;wsp:rsid wsp:val=&quot;003314BC&quot;/&gt;&lt;wsp:rsid wsp:val=&quot;00336AED&quot;/&gt;&lt;wsp:rsid wsp:val=&quot;00337D8D&quot;/&gt;&lt;wsp:rsid wsp:val=&quot;00341612&quot;/&gt;&lt;wsp:rsid wsp:val=&quot;00341E94&quot;/&gt;&lt;wsp:rsid wsp:val=&quot;00342C52&quot;/&gt;&lt;wsp:rsid wsp:val=&quot;0034400F&quot;/&gt;&lt;wsp:rsid wsp:val=&quot;00344B60&quot;/&gt;&lt;wsp:rsid wsp:val=&quot;00344F8A&quot;/&gt;&lt;wsp:rsid wsp:val=&quot;00345AA3&quot;/&gt;&lt;wsp:rsid wsp:val=&quot;00346B58&quot;/&gt;&lt;wsp:rsid wsp:val=&quot;00354AC7&quot;/&gt;&lt;wsp:rsid wsp:val=&quot;003561BB&quot;/&gt;&lt;wsp:rsid wsp:val=&quot;003563C7&quot;/&gt;&lt;wsp:rsid wsp:val=&quot;00360577&quot;/&gt;&lt;wsp:rsid wsp:val=&quot;00360B7C&quot;/&gt;&lt;wsp:rsid wsp:val=&quot;00362AA4&quot;/&gt;&lt;wsp:rsid wsp:val=&quot;00363E30&quot;/&gt;&lt;wsp:rsid wsp:val=&quot;00365C63&quot;/&gt;&lt;wsp:rsid wsp:val=&quot;0037055A&quot;/&gt;&lt;wsp:rsid wsp:val=&quot;003732E0&quot;/&gt;&lt;wsp:rsid wsp:val=&quot;003741BD&quot;/&gt;&lt;wsp:rsid wsp:val=&quot;003757B0&quot;/&gt;&lt;wsp:rsid wsp:val=&quot;00375A75&quot;/&gt;&lt;wsp:rsid wsp:val=&quot;00376564&quot;/&gt;&lt;wsp:rsid wsp:val=&quot;00380CA1&quot;/&gt;&lt;wsp:rsid wsp:val=&quot;00381F70&quot;/&gt;&lt;wsp:rsid wsp:val=&quot;003832F5&quot;/&gt;&lt;wsp:rsid wsp:val=&quot;00385A80&quot;/&gt;&lt;wsp:rsid wsp:val=&quot;00386755&quot;/&gt;&lt;wsp:rsid wsp:val=&quot;00390322&quot;/&gt;&lt;wsp:rsid wsp:val=&quot;00390B75&quot;/&gt;&lt;wsp:rsid wsp:val=&quot;0039250E&quot;/&gt;&lt;wsp:rsid wsp:val=&quot;00394D24&quot;/&gt;&lt;wsp:rsid wsp:val=&quot;00394F78&quot;/&gt;&lt;wsp:rsid wsp:val=&quot;0039509C&quot;/&gt;&lt;wsp:rsid wsp:val=&quot;003A0E11&quot;/&gt;&lt;wsp:rsid wsp:val=&quot;003A3161&quot;/&gt;&lt;wsp:rsid wsp:val=&quot;003A45F4&quot;/&gt;&lt;wsp:rsid wsp:val=&quot;003B04A6&quot;/&gt;&lt;wsp:rsid wsp:val=&quot;003B2329&quot;/&gt;&lt;wsp:rsid wsp:val=&quot;003B554C&quot;/&gt;&lt;wsp:rsid wsp:val=&quot;003C0069&quot;/&gt;&lt;wsp:rsid wsp:val=&quot;003C0411&quot;/&gt;&lt;wsp:rsid wsp:val=&quot;003C2A74&quot;/&gt;&lt;wsp:rsid wsp:val=&quot;003C3A96&quot;/&gt;&lt;wsp:rsid wsp:val=&quot;003C4741&quot;/&gt;&lt;wsp:rsid wsp:val=&quot;003C4FE2&quot;/&gt;&lt;wsp:rsid wsp:val=&quot;003C52D3&quot;/&gt;&lt;wsp:rsid wsp:val=&quot;003C55C6&quot;/&gt;&lt;wsp:rsid wsp:val=&quot;003C763E&quot;/&gt;&lt;wsp:rsid wsp:val=&quot;003D1012&quot;/&gt;&lt;wsp:rsid wsp:val=&quot;003D12B2&quot;/&gt;&lt;wsp:rsid wsp:val=&quot;003D23B2&quot;/&gt;&lt;wsp:rsid wsp:val=&quot;003D3708&quot;/&gt;&lt;wsp:rsid wsp:val=&quot;003D3FA1&quot;/&gt;&lt;wsp:rsid wsp:val=&quot;003D638B&quot;/&gt;&lt;wsp:rsid wsp:val=&quot;003E2594&quot;/&gt;&lt;wsp:rsid wsp:val=&quot;003E42DF&quot;/&gt;&lt;wsp:rsid wsp:val=&quot;003E43C9&quot;/&gt;&lt;wsp:rsid wsp:val=&quot;003E755B&quot;/&gt;&lt;wsp:rsid wsp:val=&quot;003F006B&quot;/&gt;&lt;wsp:rsid wsp:val=&quot;003F0E2A&quot;/&gt;&lt;wsp:rsid wsp:val=&quot;003F34CB&quot;/&gt;&lt;wsp:rsid wsp:val=&quot;003F3E17&quot;/&gt;&lt;wsp:rsid wsp:val=&quot;003F58BA&quot;/&gt;&lt;wsp:rsid wsp:val=&quot;003F684A&quot;/&gt;&lt;wsp:rsid wsp:val=&quot;004012F3&quot;/&gt;&lt;wsp:rsid wsp:val=&quot;00410CB9&quot;/&gt;&lt;wsp:rsid wsp:val=&quot;00410CFE&quot;/&gt;&lt;wsp:rsid wsp:val=&quot;004113B6&quot;/&gt;&lt;wsp:rsid wsp:val=&quot;00412282&quot;/&gt;&lt;wsp:rsid wsp:val=&quot;00413DAA&quot;/&gt;&lt;wsp:rsid wsp:val=&quot;00414973&quot;/&gt;&lt;wsp:rsid wsp:val=&quot;004158C5&quot;/&gt;&lt;wsp:rsid wsp:val=&quot;00415BD3&quot;/&gt;&lt;wsp:rsid wsp:val=&quot;00416285&quot;/&gt;&lt;wsp:rsid wsp:val=&quot;00416463&quot;/&gt;&lt;wsp:rsid wsp:val=&quot;0041665B&quot;/&gt;&lt;wsp:rsid wsp:val=&quot;00420550&quot;/&gt;&lt;wsp:rsid wsp:val=&quot;00420AA7&quot;/&gt;&lt;wsp:rsid wsp:val=&quot;0042311C&quot;/&gt;&lt;wsp:rsid wsp:val=&quot;004245E3&quot;/&gt;&lt;wsp:rsid wsp:val=&quot;0042616A&quot;/&gt;&lt;wsp:rsid wsp:val=&quot;00426258&quot;/&gt;&lt;wsp:rsid wsp:val=&quot;00427B6D&quot;/&gt;&lt;wsp:rsid wsp:val=&quot;00431EF9&quot;/&gt;&lt;wsp:rsid wsp:val=&quot;00442F11&quot;/&gt;&lt;wsp:rsid wsp:val=&quot;00444352&quot;/&gt;&lt;wsp:rsid wsp:val=&quot;0044583A&quot;/&gt;&lt;wsp:rsid wsp:val=&quot;00450D2B&quot;/&gt;&lt;wsp:rsid wsp:val=&quot;004533F8&quot;/&gt;&lt;wsp:rsid wsp:val=&quot;00453709&quot;/&gt;&lt;wsp:rsid wsp:val=&quot;00456F31&quot;/&gt;&lt;wsp:rsid wsp:val=&quot;0046348D&quot;/&gt;&lt;wsp:rsid wsp:val=&quot;00465BEF&quot;/&gt;&lt;wsp:rsid wsp:val=&quot;00466C5B&quot;/&gt;&lt;wsp:rsid wsp:val=&quot;00466F72&quot;/&gt;&lt;wsp:rsid wsp:val=&quot;00467B9F&quot;/&gt;&lt;wsp:rsid wsp:val=&quot;004744CA&quot;/&gt;&lt;wsp:rsid wsp:val=&quot;00475307&quot;/&gt;&lt;wsp:rsid wsp:val=&quot;00476C1F&quot;/&gt;&lt;wsp:rsid wsp:val=&quot;0048309D&quot;/&gt;&lt;wsp:rsid wsp:val=&quot;004834D1&quot;/&gt;&lt;wsp:rsid wsp:val=&quot;00483D27&quot;/&gt;&lt;wsp:rsid wsp:val=&quot;00484A9D&quot;/&gt;&lt;wsp:rsid wsp:val=&quot;00487096&quot;/&gt;&lt;wsp:rsid wsp:val=&quot;004871EF&quot;/&gt;&lt;wsp:rsid wsp:val=&quot;00487CA2&quot;/&gt;&lt;wsp:rsid wsp:val=&quot;004922BC&quot;/&gt;&lt;wsp:rsid wsp:val=&quot;00492E15&quot;/&gt;&lt;wsp:rsid wsp:val=&quot;004935F0&quot;/&gt;&lt;wsp:rsid wsp:val=&quot;00495E5F&quot;/&gt;&lt;wsp:rsid wsp:val=&quot;004A256F&quot;/&gt;&lt;wsp:rsid wsp:val=&quot;004A37AE&quot;/&gt;&lt;wsp:rsid wsp:val=&quot;004A4CCA&quot;/&gt;&lt;wsp:rsid wsp:val=&quot;004A4D75&quot;/&gt;&lt;wsp:rsid wsp:val=&quot;004B19A8&quot;/&gt;&lt;wsp:rsid wsp:val=&quot;004B768D&quot;/&gt;&lt;wsp:rsid wsp:val=&quot;004B7E7E&quot;/&gt;&lt;wsp:rsid wsp:val=&quot;004C0733&quot;/&gt;&lt;wsp:rsid wsp:val=&quot;004C272F&quot;/&gt;&lt;wsp:rsid wsp:val=&quot;004C2A1B&quot;/&gt;&lt;wsp:rsid wsp:val=&quot;004C43CD&quot;/&gt;&lt;wsp:rsid wsp:val=&quot;004C4CD4&quot;/&gt;&lt;wsp:rsid wsp:val=&quot;004D74E7&quot;/&gt;&lt;wsp:rsid wsp:val=&quot;004D7D0B&quot;/&gt;&lt;wsp:rsid wsp:val=&quot;004E0ADA&quot;/&gt;&lt;wsp:rsid wsp:val=&quot;004E2508&quot;/&gt;&lt;wsp:rsid wsp:val=&quot;004E4F6E&quot;/&gt;&lt;wsp:rsid wsp:val=&quot;004E685C&quot;/&gt;&lt;wsp:rsid wsp:val=&quot;004F410C&quot;/&gt;&lt;wsp:rsid wsp:val=&quot;004F6156&quot;/&gt;&lt;wsp:rsid wsp:val=&quot;005010A9&quot;/&gt;&lt;wsp:rsid wsp:val=&quot;005030F6&quot;/&gt;&lt;wsp:rsid wsp:val=&quot;00504DD9&quot;/&gt;&lt;wsp:rsid wsp:val=&quot;00514AF0&quot;/&gt;&lt;wsp:rsid wsp:val=&quot;005203EF&quot;/&gt;&lt;wsp:rsid wsp:val=&quot;0052338F&quot;/&gt;&lt;wsp:rsid wsp:val=&quot;00523469&quot;/&gt;&lt;wsp:rsid wsp:val=&quot;005261A9&quot;/&gt;&lt;wsp:rsid wsp:val=&quot;005325E2&quot;/&gt;&lt;wsp:rsid wsp:val=&quot;005327DE&quot;/&gt;&lt;wsp:rsid wsp:val=&quot;00533131&quot;/&gt;&lt;wsp:rsid wsp:val=&quot;005369E9&quot;/&gt;&lt;wsp:rsid wsp:val=&quot;0053755A&quot;/&gt;&lt;wsp:rsid wsp:val=&quot;0053758A&quot;/&gt;&lt;wsp:rsid wsp:val=&quot;00541CA0&quot;/&gt;&lt;wsp:rsid wsp:val=&quot;00542119&quot;/&gt;&lt;wsp:rsid wsp:val=&quot;00542E04&quot;/&gt;&lt;wsp:rsid wsp:val=&quot;00543A7B&quot;/&gt;&lt;wsp:rsid wsp:val=&quot;00545641&quot;/&gt;&lt;wsp:rsid wsp:val=&quot;00545A3B&quot;/&gt;&lt;wsp:rsid wsp:val=&quot;005506A2&quot;/&gt;&lt;wsp:rsid wsp:val=&quot;00553ECF&quot;/&gt;&lt;wsp:rsid wsp:val=&quot;00556793&quot;/&gt;&lt;wsp:rsid wsp:val=&quot;005605DC&quot;/&gt;&lt;wsp:rsid wsp:val=&quot;00560F79&quot;/&gt;&lt;wsp:rsid wsp:val=&quot;00561ADE&quot;/&gt;&lt;wsp:rsid wsp:val=&quot;00562434&quot;/&gt;&lt;wsp:rsid wsp:val=&quot;005640A8&quot;/&gt;&lt;wsp:rsid wsp:val=&quot;00565094&quot;/&gt;&lt;wsp:rsid wsp:val=&quot;00565B15&quot;/&gt;&lt;wsp:rsid wsp:val=&quot;00565BAF&quot;/&gt;&lt;wsp:rsid wsp:val=&quot;00570A92&quot;/&gt;&lt;wsp:rsid wsp:val=&quot;00574706&quot;/&gt;&lt;wsp:rsid wsp:val=&quot;00576750&quot;/&gt;&lt;wsp:rsid wsp:val=&quot;00582B8E&quot;/&gt;&lt;wsp:rsid wsp:val=&quot;0058473B&quot;/&gt;&lt;wsp:rsid wsp:val=&quot;00590968&quot;/&gt;&lt;wsp:rsid wsp:val=&quot;005937C3&quot;/&gt;&lt;wsp:rsid wsp:val=&quot;0059620C&quot;/&gt;&lt;wsp:rsid wsp:val=&quot;005A005C&quot;/&gt;&lt;wsp:rsid wsp:val=&quot;005A35E3&quot;/&gt;&lt;wsp:rsid wsp:val=&quot;005A5D57&quot;/&gt;&lt;wsp:rsid wsp:val=&quot;005B420F&quot;/&gt;&lt;wsp:rsid wsp:val=&quot;005B508A&quot;/&gt;&lt;wsp:rsid wsp:val=&quot;005C07F9&quot;/&gt;&lt;wsp:rsid wsp:val=&quot;005C1FBE&quot;/&gt;&lt;wsp:rsid wsp:val=&quot;005C2F85&quot;/&gt;&lt;wsp:rsid wsp:val=&quot;005C51BE&quot;/&gt;&lt;wsp:rsid wsp:val=&quot;005C5ABA&quot;/&gt;&lt;wsp:rsid wsp:val=&quot;005D141C&quot;/&gt;&lt;wsp:rsid wsp:val=&quot;005D5D82&quot;/&gt;&lt;wsp:rsid wsp:val=&quot;005D7CE7&quot;/&gt;&lt;wsp:rsid wsp:val=&quot;005E07F1&quot;/&gt;&lt;wsp:rsid wsp:val=&quot;005E2555&quot;/&gt;&lt;wsp:rsid wsp:val=&quot;005E3180&quot;/&gt;&lt;wsp:rsid wsp:val=&quot;005E5444&quot;/&gt;&lt;wsp:rsid wsp:val=&quot;005F10C7&quot;/&gt;&lt;wsp:rsid wsp:val=&quot;005F533A&quot;/&gt;&lt;wsp:rsid wsp:val=&quot;006052B2&quot;/&gt;&lt;wsp:rsid wsp:val=&quot;00615E07&quot;/&gt;&lt;wsp:rsid wsp:val=&quot;00617AAC&quot;/&gt;&lt;wsp:rsid wsp:val=&quot;006206A4&quot;/&gt;&lt;wsp:rsid wsp:val=&quot;006274FB&quot;/&gt;&lt;wsp:rsid wsp:val=&quot;00630903&quot;/&gt;&lt;wsp:rsid wsp:val=&quot;00635E19&quot;/&gt;&lt;wsp:rsid wsp:val=&quot;00642537&quot;/&gt;&lt;wsp:rsid wsp:val=&quot;00645AB8&quot;/&gt;&lt;wsp:rsid wsp:val=&quot;00646BD5&quot;/&gt;&lt;wsp:rsid wsp:val=&quot;00650005&quot;/&gt;&lt;wsp:rsid wsp:val=&quot;00652091&quot;/&gt;&lt;wsp:rsid wsp:val=&quot;00654C37&quot;/&gt;&lt;wsp:rsid wsp:val=&quot;00654D6D&quot;/&gt;&lt;wsp:rsid wsp:val=&quot;006552FA&quot;/&gt;&lt;wsp:rsid wsp:val=&quot;00663BE3&quot;/&gt;&lt;wsp:rsid wsp:val=&quot;00664603&quot;/&gt;&lt;wsp:rsid wsp:val=&quot;00667EDC&quot;/&gt;&lt;wsp:rsid wsp:val=&quot;00677EFC&quot;/&gt;&lt;wsp:rsid wsp:val=&quot;006810A7&quot;/&gt;&lt;wsp:rsid wsp:val=&quot;00690183&quot;/&gt;&lt;wsp:rsid wsp:val=&quot;006901EE&quot;/&gt;&lt;wsp:rsid wsp:val=&quot;00690245&quot;/&gt;&lt;wsp:rsid wsp:val=&quot;00693660&quot;/&gt;&lt;wsp:rsid wsp:val=&quot;006A00FE&quot;/&gt;&lt;wsp:rsid wsp:val=&quot;006A047A&quot;/&gt;&lt;wsp:rsid wsp:val=&quot;006A221C&quot;/&gt;&lt;wsp:rsid wsp:val=&quot;006A2FF6&quot;/&gt;&lt;wsp:rsid wsp:val=&quot;006B36CF&quot;/&gt;&lt;wsp:rsid wsp:val=&quot;006B5967&quot;/&gt;&lt;wsp:rsid wsp:val=&quot;006B7835&quot;/&gt;&lt;wsp:rsid wsp:val=&quot;006C409E&quot;/&gt;&lt;wsp:rsid wsp:val=&quot;006C54ED&quot;/&gt;&lt;wsp:rsid wsp:val=&quot;006D4E09&quot;/&gt;&lt;wsp:rsid wsp:val=&quot;006D57F1&quot;/&gt;&lt;wsp:rsid wsp:val=&quot;006D6007&quot;/&gt;&lt;wsp:rsid wsp:val=&quot;006E50AD&quot;/&gt;&lt;wsp:rsid wsp:val=&quot;006E65F2&quot;/&gt;&lt;wsp:rsid wsp:val=&quot;006F0B63&quot;/&gt;&lt;wsp:rsid wsp:val=&quot;006F5484&quot;/&gt;&lt;wsp:rsid wsp:val=&quot;00700F6D&quot;/&gt;&lt;wsp:rsid wsp:val=&quot;00703BFE&quot;/&gt;&lt;wsp:rsid wsp:val=&quot;00704FB3&quot;/&gt;&lt;wsp:rsid wsp:val=&quot;00712FED&quot;/&gt;&lt;wsp:rsid wsp:val=&quot;00713C7C&quot;/&gt;&lt;wsp:rsid wsp:val=&quot;0072085C&quot;/&gt;&lt;wsp:rsid wsp:val=&quot;00721065&quot;/&gt;&lt;wsp:rsid wsp:val=&quot;00721FA2&quot;/&gt;&lt;wsp:rsid wsp:val=&quot;00722604&quot;/&gt;&lt;wsp:rsid wsp:val=&quot;00723373&quot;/&gt;&lt;wsp:rsid wsp:val=&quot;00730AF4&quot;/&gt;&lt;wsp:rsid wsp:val=&quot;00731712&quot;/&gt;&lt;wsp:rsid wsp:val=&quot;007318E8&quot;/&gt;&lt;wsp:rsid wsp:val=&quot;00732D7F&quot;/&gt;&lt;wsp:rsid wsp:val=&quot;00733440&quot;/&gt;&lt;wsp:rsid wsp:val=&quot;007349E7&quot;/&gt;&lt;wsp:rsid wsp:val=&quot;0073543C&quot;/&gt;&lt;wsp:rsid wsp:val=&quot;007354F4&quot;/&gt;&lt;wsp:rsid wsp:val=&quot;00735AEC&quot;/&gt;&lt;wsp:rsid wsp:val=&quot;00743188&quot;/&gt;&lt;wsp:rsid wsp:val=&quot;00744A67&quot;/&gt;&lt;wsp:rsid wsp:val=&quot;007452EF&quot;/&gt;&lt;wsp:rsid wsp:val=&quot;00745F17&quot;/&gt;&lt;wsp:rsid wsp:val=&quot;00746378&quot;/&gt;&lt;wsp:rsid wsp:val=&quot;00746CFA&quot;/&gt;&lt;wsp:rsid wsp:val=&quot;007474C3&quot;/&gt;&lt;wsp:rsid wsp:val=&quot;00750B3E&quot;/&gt;&lt;wsp:rsid wsp:val=&quot;00750ECE&quot;/&gt;&lt;wsp:rsid wsp:val=&quot;007545CA&quot;/&gt;&lt;wsp:rsid wsp:val=&quot;007558AA&quot;/&gt;&lt;wsp:rsid wsp:val=&quot;007612DC&quot;/&gt;&lt;wsp:rsid wsp:val=&quot;00763C61&quot;/&gt;&lt;wsp:rsid wsp:val=&quot;00766B6A&quot;/&gt;&lt;wsp:rsid wsp:val=&quot;00767C26&quot;/&gt;&lt;wsp:rsid wsp:val=&quot;00773DBF&quot;/&gt;&lt;wsp:rsid wsp:val=&quot;00784FF2&quot;/&gt;&lt;wsp:rsid wsp:val=&quot;00786385&quot;/&gt;&lt;wsp:rsid wsp:val=&quot;00790D00&quot;/&gt;&lt;wsp:rsid wsp:val=&quot;00791510&quot;/&gt;&lt;wsp:rsid wsp:val=&quot;007930F4&quot;/&gt;&lt;wsp:rsid wsp:val=&quot;0079414A&quot;/&gt;&lt;wsp:rsid wsp:val=&quot;00795900&quot;/&gt;&lt;wsp:rsid wsp:val=&quot;00795E00&quot;/&gt;&lt;wsp:rsid wsp:val=&quot;007968EA&quot;/&gt;&lt;wsp:rsid wsp:val=&quot;0079721A&quot;/&gt;&lt;wsp:rsid wsp:val=&quot;007A268E&quot;/&gt;&lt;wsp:rsid wsp:val=&quot;007A2C1C&quot;/&gt;&lt;wsp:rsid wsp:val=&quot;007A5CD5&quot;/&gt;&lt;wsp:rsid wsp:val=&quot;007A69D8&quot;/&gt;&lt;wsp:rsid wsp:val=&quot;007B488A&quot;/&gt;&lt;wsp:rsid wsp:val=&quot;007B6383&quot;/&gt;&lt;wsp:rsid wsp:val=&quot;007C1FFD&quot;/&gt;&lt;wsp:rsid wsp:val=&quot;007C38AC&quot;/&gt;&lt;wsp:rsid wsp:val=&quot;007C3C29&quot;/&gt;&lt;wsp:rsid wsp:val=&quot;007C4827&quot;/&gt;&lt;wsp:rsid wsp:val=&quot;007C6186&quot;/&gt;&lt;wsp:rsid wsp:val=&quot;007D0A80&quot;/&gt;&lt;wsp:rsid wsp:val=&quot;007D3BC3&quot;/&gt;&lt;wsp:rsid wsp:val=&quot;007D5756&quot;/&gt;&lt;wsp:rsid wsp:val=&quot;007F2004&quot;/&gt;&lt;wsp:rsid wsp:val=&quot;007F3A24&quot;/&gt;&lt;wsp:rsid wsp:val=&quot;007F6332&quot;/&gt;&lt;wsp:rsid wsp:val=&quot;007F6547&quot;/&gt;&lt;wsp:rsid wsp:val=&quot;007F7329&quot;/&gt;&lt;wsp:rsid wsp:val=&quot;008018BF&quot;/&gt;&lt;wsp:rsid wsp:val=&quot;008025AA&quot;/&gt;&lt;wsp:rsid wsp:val=&quot;00803399&quot;/&gt;&lt;wsp:rsid wsp:val=&quot;00804408&quot;/&gt;&lt;wsp:rsid wsp:val=&quot;00806720&quot;/&gt;&lt;wsp:rsid wsp:val=&quot;00806B50&quot;/&gt;&lt;wsp:rsid wsp:val=&quot;008128E5&quot;/&gt;&lt;wsp:rsid wsp:val=&quot;00812F93&quot;/&gt;&lt;wsp:rsid wsp:val=&quot;008175CB&quot;/&gt;&lt;wsp:rsid wsp:val=&quot;00817AC5&quot;/&gt;&lt;wsp:rsid wsp:val=&quot;00820C71&quot;/&gt;&lt;wsp:rsid wsp:val=&quot;008226BA&quot;/&gt;&lt;wsp:rsid wsp:val=&quot;00824CF9&quot;/&gt;&lt;wsp:rsid wsp:val=&quot;00826DD5&quot;/&gt;&lt;wsp:rsid wsp:val=&quot;00827995&quot;/&gt;&lt;wsp:rsid wsp:val=&quot;0083369A&quot;/&gt;&lt;wsp:rsid wsp:val=&quot;00834B30&quot;/&gt;&lt;wsp:rsid wsp:val=&quot;008354B9&quot;/&gt;&lt;wsp:rsid wsp:val=&quot;00840A4D&quot;/&gt;&lt;wsp:rsid wsp:val=&quot;00840C8F&quot;/&gt;&lt;wsp:rsid wsp:val=&quot;0084684A&quot;/&gt;&lt;wsp:rsid wsp:val=&quot;00847940&quot;/&gt;&lt;wsp:rsid wsp:val=&quot;00850E3A&quot;/&gt;&lt;wsp:rsid wsp:val=&quot;0085350C&quot;/&gt;&lt;wsp:rsid wsp:val=&quot;00862631&quot;/&gt;&lt;wsp:rsid wsp:val=&quot;008626AC&quot;/&gt;&lt;wsp:rsid wsp:val=&quot;00862A46&quot;/&gt;&lt;wsp:rsid wsp:val=&quot;008648E4&quot;/&gt;&lt;wsp:rsid wsp:val=&quot;00865963&quot;/&gt;&lt;wsp:rsid wsp:val=&quot;008675B9&quot;/&gt;&lt;wsp:rsid wsp:val=&quot;008701AA&quot;/&gt;&lt;wsp:rsid wsp:val=&quot;00870EBE&quot;/&gt;&lt;wsp:rsid wsp:val=&quot;008737A9&quot;/&gt;&lt;wsp:rsid wsp:val=&quot;00875EF4&quot;/&gt;&lt;wsp:rsid wsp:val=&quot;00881649&quot;/&gt;&lt;wsp:rsid wsp:val=&quot;00882D85&quot;/&gt;&lt;wsp:rsid wsp:val=&quot;00882E41&quot;/&gt;&lt;wsp:rsid wsp:val=&quot;00883B02&quot;/&gt;&lt;wsp:rsid wsp:val=&quot;0088491D&quot;/&gt;&lt;wsp:rsid wsp:val=&quot;00885E7B&quot;/&gt;&lt;wsp:rsid wsp:val=&quot;00886C5B&quot;/&gt;&lt;wsp:rsid wsp:val=&quot;00894099&quot;/&gt;&lt;wsp:rsid wsp:val=&quot;00895903&quot;/&gt;&lt;wsp:rsid wsp:val=&quot;00897779&quot;/&gt;&lt;wsp:rsid wsp:val=&quot;008A149A&quot;/&gt;&lt;wsp:rsid wsp:val=&quot;008A3963&quot;/&gt;&lt;wsp:rsid wsp:val=&quot;008A5D96&quot;/&gt;&lt;wsp:rsid wsp:val=&quot;008B12CB&quot;/&gt;&lt;wsp:rsid wsp:val=&quot;008B145B&quot;/&gt;&lt;wsp:rsid wsp:val=&quot;008B21D8&quot;/&gt;&lt;wsp:rsid wsp:val=&quot;008B2537&quot;/&gt;&lt;wsp:rsid wsp:val=&quot;008B58FF&quot;/&gt;&lt;wsp:rsid wsp:val=&quot;008B6DDB&quot;/&gt;&lt;wsp:rsid wsp:val=&quot;008C0C82&quot;/&gt;&lt;wsp:rsid wsp:val=&quot;008C25F0&quot;/&gt;&lt;wsp:rsid wsp:val=&quot;008C2E73&quot;/&gt;&lt;wsp:rsid wsp:val=&quot;008C6081&quot;/&gt;&lt;wsp:rsid wsp:val=&quot;008C6E72&quot;/&gt;&lt;wsp:rsid wsp:val=&quot;008D0602&quot;/&gt;&lt;wsp:rsid wsp:val=&quot;008D2796&quot;/&gt;&lt;wsp:rsid wsp:val=&quot;008D766B&quot;/&gt;&lt;wsp:rsid wsp:val=&quot;008E0E70&quot;/&gt;&lt;wsp:rsid wsp:val=&quot;008E344A&quot;/&gt;&lt;wsp:rsid wsp:val=&quot;008E546E&quot;/&gt;&lt;wsp:rsid wsp:val=&quot;008E66FC&quot;/&gt;&lt;wsp:rsid wsp:val=&quot;008E691E&quot;/&gt;&lt;wsp:rsid wsp:val=&quot;008E6AA8&quot;/&gt;&lt;wsp:rsid wsp:val=&quot;008E72A1&quot;/&gt;&lt;wsp:rsid wsp:val=&quot;008F04A7&quot;/&gt;&lt;wsp:rsid wsp:val=&quot;008F0703&quot;/&gt;&lt;wsp:rsid wsp:val=&quot;00902E1C&quot;/&gt;&lt;wsp:rsid wsp:val=&quot;009030B5&quot;/&gt;&lt;wsp:rsid wsp:val=&quot;00904DC3&quot;/&gt;&lt;wsp:rsid wsp:val=&quot;00912B78&quot;/&gt;&lt;wsp:rsid wsp:val=&quot;009149A4&quot;/&gt;&lt;wsp:rsid wsp:val=&quot;009149BF&quot;/&gt;&lt;wsp:rsid wsp:val=&quot;00914FC2&quot;/&gt;&lt;wsp:rsid wsp:val=&quot;00916981&quot;/&gt;&lt;wsp:rsid wsp:val=&quot;00920954&quot;/&gt;&lt;wsp:rsid wsp:val=&quot;00924B1F&quot;/&gt;&lt;wsp:rsid wsp:val=&quot;00927441&quot;/&gt;&lt;wsp:rsid wsp:val=&quot;00933522&quot;/&gt;&lt;wsp:rsid wsp:val=&quot;00933539&quot;/&gt;&lt;wsp:rsid wsp:val=&quot;0093495E&quot;/&gt;&lt;wsp:rsid wsp:val=&quot;0093569D&quot;/&gt;&lt;wsp:rsid wsp:val=&quot;00937469&quot;/&gt;&lt;wsp:rsid wsp:val=&quot;0094026B&quot;/&gt;&lt;wsp:rsid wsp:val=&quot;009412E2&quot;/&gt;&lt;wsp:rsid wsp:val=&quot;00944628&quot;/&gt;&lt;wsp:rsid wsp:val=&quot;00945462&quot;/&gt;&lt;wsp:rsid wsp:val=&quot;0094645B&quot;/&gt;&lt;wsp:rsid wsp:val=&quot;00952A5F&quot;/&gt;&lt;wsp:rsid wsp:val=&quot;00954224&quot;/&gt;&lt;wsp:rsid wsp:val=&quot;00955D4F&quot;/&gt;&lt;wsp:rsid wsp:val=&quot;009566E7&quot;/&gt;&lt;wsp:rsid wsp:val=&quot;0096055B&quot;/&gt;&lt;wsp:rsid wsp:val=&quot;009636E8&quot;/&gt;&lt;wsp:rsid wsp:val=&quot;0096719F&quot;/&gt;&lt;wsp:rsid wsp:val=&quot;00970919&quot;/&gt;&lt;wsp:rsid wsp:val=&quot;00971D6A&quot;/&gt;&lt;wsp:rsid wsp:val=&quot;009738C2&quot;/&gt;&lt;wsp:rsid wsp:val=&quot;00975F22&quot;/&gt;&lt;wsp:rsid wsp:val=&quot;009801E1&quot;/&gt;&lt;wsp:rsid wsp:val=&quot;00980AD5&quot;/&gt;&lt;wsp:rsid wsp:val=&quot;0098185A&quot;/&gt;&lt;wsp:rsid wsp:val=&quot;00982B5C&quot;/&gt;&lt;wsp:rsid wsp:val=&quot;00994092&quot;/&gt;&lt;wsp:rsid wsp:val=&quot;00996BB5&quot;/&gt;&lt;wsp:rsid wsp:val=&quot;00997105&quot;/&gt;&lt;wsp:rsid wsp:val=&quot;00997371&quot;/&gt;&lt;wsp:rsid wsp:val=&quot;009A1B34&quot;/&gt;&lt;wsp:rsid wsp:val=&quot;009A268C&quot;/&gt;&lt;wsp:rsid wsp:val=&quot;009A3176&quot;/&gt;&lt;wsp:rsid wsp:val=&quot;009A5E45&quot;/&gt;&lt;wsp:rsid wsp:val=&quot;009A705A&quot;/&gt;&lt;wsp:rsid wsp:val=&quot;009B0164&quot;/&gt;&lt;wsp:rsid wsp:val=&quot;009B0D14&quot;/&gt;&lt;wsp:rsid wsp:val=&quot;009B23A9&quot;/&gt;&lt;wsp:rsid wsp:val=&quot;009B5D7E&quot;/&gt;&lt;wsp:rsid wsp:val=&quot;009C30B6&quot;/&gt;&lt;wsp:rsid wsp:val=&quot;009C35A9&quot;/&gt;&lt;wsp:rsid wsp:val=&quot;009C5C3F&quot;/&gt;&lt;wsp:rsid wsp:val=&quot;009C5F80&quot;/&gt;&lt;wsp:rsid wsp:val=&quot;009C7444&quot;/&gt;&lt;wsp:rsid wsp:val=&quot;009D2EFA&quot;/&gt;&lt;wsp:rsid wsp:val=&quot;009D311D&quot;/&gt;&lt;wsp:rsid wsp:val=&quot;009D4CF5&quot;/&gt;&lt;wsp:rsid wsp:val=&quot;009D7B50&quot;/&gt;&lt;wsp:rsid wsp:val=&quot;009E262C&quot;/&gt;&lt;wsp:rsid wsp:val=&quot;009E31A8&quot;/&gt;&lt;wsp:rsid wsp:val=&quot;009F0CD0&quot;/&gt;&lt;wsp:rsid wsp:val=&quot;009F2FD2&quot;/&gt;&lt;wsp:rsid wsp:val=&quot;009F4788&quot;/&gt;&lt;wsp:rsid wsp:val=&quot;009F575D&quot;/&gt;&lt;wsp:rsid wsp:val=&quot;00A012EC&quot;/&gt;&lt;wsp:rsid wsp:val=&quot;00A01CA8&quot;/&gt;&lt;wsp:rsid wsp:val=&quot;00A04F64&quot;/&gt;&lt;wsp:rsid wsp:val=&quot;00A07B7E&quot;/&gt;&lt;wsp:rsid wsp:val=&quot;00A07C10&quot;/&gt;&lt;wsp:rsid wsp:val=&quot;00A124AC&quot;/&gt;&lt;wsp:rsid wsp:val=&quot;00A134A2&quot;/&gt;&lt;wsp:rsid wsp:val=&quot;00A151E9&quot;/&gt;&lt;wsp:rsid wsp:val=&quot;00A16187&quot;/&gt;&lt;wsp:rsid wsp:val=&quot;00A16E94&quot;/&gt;&lt;wsp:rsid wsp:val=&quot;00A2321F&quot;/&gt;&lt;wsp:rsid wsp:val=&quot;00A23767&quot;/&gt;&lt;wsp:rsid wsp:val=&quot;00A23F9F&quot;/&gt;&lt;wsp:rsid wsp:val=&quot;00A26F41&quot;/&gt;&lt;wsp:rsid wsp:val=&quot;00A27479&quot;/&gt;&lt;wsp:rsid wsp:val=&quot;00A2786D&quot;/&gt;&lt;wsp:rsid wsp:val=&quot;00A30870&quot;/&gt;&lt;wsp:rsid wsp:val=&quot;00A338E6&quot;/&gt;&lt;wsp:rsid wsp:val=&quot;00A33DB9&quot;/&gt;&lt;wsp:rsid wsp:val=&quot;00A42409&quot;/&gt;&lt;wsp:rsid wsp:val=&quot;00A42FFC&quot;/&gt;&lt;wsp:rsid wsp:val=&quot;00A43513&quot;/&gt;&lt;wsp:rsid wsp:val=&quot;00A45C11&quot;/&gt;&lt;wsp:rsid wsp:val=&quot;00A50BA0&quot;/&gt;&lt;wsp:rsid wsp:val=&quot;00A510E7&quot;/&gt;&lt;wsp:rsid wsp:val=&quot;00A516CE&quot;/&gt;&lt;wsp:rsid wsp:val=&quot;00A51F28&quot;/&gt;&lt;wsp:rsid wsp:val=&quot;00A56FB7&quot;/&gt;&lt;wsp:rsid wsp:val=&quot;00A60B86&quot;/&gt;&lt;wsp:rsid wsp:val=&quot;00A628F2&quot;/&gt;&lt;wsp:rsid wsp:val=&quot;00A63328&quot;/&gt;&lt;wsp:rsid wsp:val=&quot;00A7316B&quot;/&gt;&lt;wsp:rsid wsp:val=&quot;00A73A9E&quot;/&gt;&lt;wsp:rsid wsp:val=&quot;00A73B37&quot;/&gt;&lt;wsp:rsid wsp:val=&quot;00A8300C&quot;/&gt;&lt;wsp:rsid wsp:val=&quot;00A86D0F&quot;/&gt;&lt;wsp:rsid wsp:val=&quot;00A87FEC&quot;/&gt;&lt;wsp:rsid wsp:val=&quot;00A957E8&quot;/&gt;&lt;wsp:rsid wsp:val=&quot;00AA170E&quot;/&gt;&lt;wsp:rsid wsp:val=&quot;00AA3E39&quot;/&gt;&lt;wsp:rsid wsp:val=&quot;00AC00B2&quot;/&gt;&lt;wsp:rsid wsp:val=&quot;00AC05CF&quot;/&gt;&lt;wsp:rsid wsp:val=&quot;00AC3ECB&quot;/&gt;&lt;wsp:rsid wsp:val=&quot;00AC7E2C&quot;/&gt;&lt;wsp:rsid wsp:val=&quot;00AD1474&quot;/&gt;&lt;wsp:rsid wsp:val=&quot;00AD2DFC&quot;/&gt;&lt;wsp:rsid wsp:val=&quot;00AE04CC&quot;/&gt;&lt;wsp:rsid wsp:val=&quot;00AE237F&quot;/&gt;&lt;wsp:rsid wsp:val=&quot;00AE403B&quot;/&gt;&lt;wsp:rsid wsp:val=&quot;00AE4F33&quot;/&gt;&lt;wsp:rsid wsp:val=&quot;00AE7A3A&quot;/&gt;&lt;wsp:rsid wsp:val=&quot;00AE7D21&quot;/&gt;&lt;wsp:rsid wsp:val=&quot;00AF072A&quot;/&gt;&lt;wsp:rsid wsp:val=&quot;00B0456E&quot;/&gt;&lt;wsp:rsid wsp:val=&quot;00B07350&quot;/&gt;&lt;wsp:rsid wsp:val=&quot;00B10544&quot;/&gt;&lt;wsp:rsid wsp:val=&quot;00B11292&quot;/&gt;&lt;wsp:rsid wsp:val=&quot;00B116B8&quot;/&gt;&lt;wsp:rsid wsp:val=&quot;00B148B9&quot;/&gt;&lt;wsp:rsid wsp:val=&quot;00B15404&quot;/&gt;&lt;wsp:rsid wsp:val=&quot;00B16794&quot;/&gt;&lt;wsp:rsid wsp:val=&quot;00B16B71&quot;/&gt;&lt;wsp:rsid wsp:val=&quot;00B17C5B&quot;/&gt;&lt;wsp:rsid wsp:val=&quot;00B21A97&quot;/&gt;&lt;wsp:rsid wsp:val=&quot;00B21E3F&quot;/&gt;&lt;wsp:rsid wsp:val=&quot;00B22357&quot;/&gt;&lt;wsp:rsid wsp:val=&quot;00B24744&quot;/&gt;&lt;wsp:rsid wsp:val=&quot;00B25128&quot;/&gt;&lt;wsp:rsid wsp:val=&quot;00B26A9D&quot;/&gt;&lt;wsp:rsid wsp:val=&quot;00B30300&quot;/&gt;&lt;wsp:rsid wsp:val=&quot;00B33026&quot;/&gt;&lt;wsp:rsid wsp:val=&quot;00B35908&quot;/&gt;&lt;wsp:rsid wsp:val=&quot;00B37062&quot;/&gt;&lt;wsp:rsid wsp:val=&quot;00B403B7&quot;/&gt;&lt;wsp:rsid wsp:val=&quot;00B42656&quot;/&gt;&lt;wsp:rsid wsp:val=&quot;00B42DAD&quot;/&gt;&lt;wsp:rsid wsp:val=&quot;00B461EF&quot;/&gt;&lt;wsp:rsid wsp:val=&quot;00B479D3&quot;/&gt;&lt;wsp:rsid wsp:val=&quot;00B52A4A&quot;/&gt;&lt;wsp:rsid wsp:val=&quot;00B5565F&quot;/&gt;&lt;wsp:rsid wsp:val=&quot;00B57CEC&quot;/&gt;&lt;wsp:rsid wsp:val=&quot;00B6099E&quot;/&gt;&lt;wsp:rsid wsp:val=&quot;00B6743C&quot;/&gt;&lt;wsp:rsid wsp:val=&quot;00B72F9B&quot;/&gt;&lt;wsp:rsid wsp:val=&quot;00B776F2&quot;/&gt;&lt;wsp:rsid wsp:val=&quot;00B81393&quot;/&gt;&lt;wsp:rsid wsp:val=&quot;00B81DF0&quot;/&gt;&lt;wsp:rsid wsp:val=&quot;00B83078&quot;/&gt;&lt;wsp:rsid wsp:val=&quot;00B83473&quot;/&gt;&lt;wsp:rsid wsp:val=&quot;00B840E9&quot;/&gt;&lt;wsp:rsid wsp:val=&quot;00B86B9A&quot;/&gt;&lt;wsp:rsid wsp:val=&quot;00B87C7D&quot;/&gt;&lt;wsp:rsid wsp:val=&quot;00B9081A&quot;/&gt;&lt;wsp:rsid wsp:val=&quot;00B925C5&quot;/&gt;&lt;wsp:rsid wsp:val=&quot;00B92C4F&quot;/&gt;&lt;wsp:rsid wsp:val=&quot;00B931A5&quot;/&gt;&lt;wsp:rsid wsp:val=&quot;00BA01B4&quot;/&gt;&lt;wsp:rsid wsp:val=&quot;00BA0823&quot;/&gt;&lt;wsp:rsid wsp:val=&quot;00BB2CE9&quot;/&gt;&lt;wsp:rsid wsp:val=&quot;00BB3DA6&quot;/&gt;&lt;wsp:rsid wsp:val=&quot;00BB44D7&quot;/&gt;&lt;wsp:rsid wsp:val=&quot;00BB5F0A&quot;/&gt;&lt;wsp:rsid wsp:val=&quot;00BC029C&quot;/&gt;&lt;wsp:rsid wsp:val=&quot;00BC1219&quot;/&gt;&lt;wsp:rsid wsp:val=&quot;00BC144D&quot;/&gt;&lt;wsp:rsid wsp:val=&quot;00BC4102&quot;/&gt;&lt;wsp:rsid wsp:val=&quot;00BC681D&quot;/&gt;&lt;wsp:rsid wsp:val=&quot;00BC7E2A&quot;/&gt;&lt;wsp:rsid wsp:val=&quot;00BD145C&quot;/&gt;&lt;wsp:rsid wsp:val=&quot;00BD4664&quot;/&gt;&lt;wsp:rsid wsp:val=&quot;00BD50BC&quot;/&gt;&lt;wsp:rsid wsp:val=&quot;00BE2BDE&quot;/&gt;&lt;wsp:rsid wsp:val=&quot;00BE692D&quot;/&gt;&lt;wsp:rsid wsp:val=&quot;00BE6F0F&quot;/&gt;&lt;wsp:rsid wsp:val=&quot;00BE73AA&quot;/&gt;&lt;wsp:rsid wsp:val=&quot;00BE7421&quot;/&gt;&lt;wsp:rsid wsp:val=&quot;00BF5935&quot;/&gt;&lt;wsp:rsid wsp:val=&quot;00BF6601&quot;/&gt;&lt;wsp:rsid wsp:val=&quot;00C01230&quot;/&gt;&lt;wsp:rsid wsp:val=&quot;00C01C23&quot;/&gt;&lt;wsp:rsid wsp:val=&quot;00C0269C&quot;/&gt;&lt;wsp:rsid wsp:val=&quot;00C03173&quot;/&gt;&lt;wsp:rsid wsp:val=&quot;00C06287&quot;/&gt;&lt;wsp:rsid wsp:val=&quot;00C0728B&quot;/&gt;&lt;wsp:rsid wsp:val=&quot;00C10280&quot;/&gt;&lt;wsp:rsid wsp:val=&quot;00C13693&quot;/&gt;&lt;wsp:rsid wsp:val=&quot;00C156B5&quot;/&gt;&lt;wsp:rsid wsp:val=&quot;00C20FCC&quot;/&gt;&lt;wsp:rsid wsp:val=&quot;00C22552&quot;/&gt;&lt;wsp:rsid wsp:val=&quot;00C35BE9&quot;/&gt;&lt;wsp:rsid wsp:val=&quot;00C35DD5&quot;/&gt;&lt;wsp:rsid wsp:val=&quot;00C42A81&quot;/&gt;&lt;wsp:rsid wsp:val=&quot;00C449C7&quot;/&gt;&lt;wsp:rsid wsp:val=&quot;00C45345&quot;/&gt;&lt;wsp:rsid wsp:val=&quot;00C478D6&quot;/&gt;&lt;wsp:rsid wsp:val=&quot;00C50641&quot;/&gt;&lt;wsp:rsid wsp:val=&quot;00C51684&quot;/&gt;&lt;wsp:rsid wsp:val=&quot;00C52AD3&quot;/&gt;&lt;wsp:rsid wsp:val=&quot;00C539E5&quot;/&gt;&lt;wsp:rsid wsp:val=&quot;00C57915&quot;/&gt;&lt;wsp:rsid wsp:val=&quot;00C62971&quot;/&gt;&lt;wsp:rsid wsp:val=&quot;00C63FBF&quot;/&gt;&lt;wsp:rsid wsp:val=&quot;00C65FDA&quot;/&gt;&lt;wsp:rsid wsp:val=&quot;00C67271&quot;/&gt;&lt;wsp:rsid wsp:val=&quot;00C72EF4&quot;/&gt;&lt;wsp:rsid wsp:val=&quot;00C73136&quot;/&gt;&lt;wsp:rsid wsp:val=&quot;00C736CD&quot;/&gt;&lt;wsp:rsid wsp:val=&quot;00C77280&quot;/&gt;&lt;wsp:rsid wsp:val=&quot;00C813FC&quot;/&gt;&lt;wsp:rsid wsp:val=&quot;00C86BFC&quot;/&gt;&lt;wsp:rsid wsp:val=&quot;00C90B76&quot;/&gt;&lt;wsp:rsid wsp:val=&quot;00C935F7&quot;/&gt;&lt;wsp:rsid wsp:val=&quot;00C93F8D&quot;/&gt;&lt;wsp:rsid wsp:val=&quot;00C9572F&quot;/&gt;&lt;wsp:rsid wsp:val=&quot;00C974E2&quot;/&gt;&lt;wsp:rsid wsp:val=&quot;00CA0070&quot;/&gt;&lt;wsp:rsid wsp:val=&quot;00CA168B&quot;/&gt;&lt;wsp:rsid wsp:val=&quot;00CA572B&quot;/&gt;&lt;wsp:rsid wsp:val=&quot;00CA76FF&quot;/&gt;&lt;wsp:rsid wsp:val=&quot;00CA7F0C&quot;/&gt;&lt;wsp:rsid wsp:val=&quot;00CA7F1D&quot;/&gt;&lt;wsp:rsid wsp:val=&quot;00CB28CC&quot;/&gt;&lt;wsp:rsid wsp:val=&quot;00CB3662&quot;/&gt;&lt;wsp:rsid wsp:val=&quot;00CB469A&quot;/&gt;&lt;wsp:rsid wsp:val=&quot;00CB70FB&quot;/&gt;&lt;wsp:rsid wsp:val=&quot;00CC49B9&quot;/&gt;&lt;wsp:rsid wsp:val=&quot;00CC4C5E&quot;/&gt;&lt;wsp:rsid wsp:val=&quot;00CC6546&quot;/&gt;&lt;wsp:rsid wsp:val=&quot;00CD2DDB&quot;/&gt;&lt;wsp:rsid wsp:val=&quot;00CD453B&quot;/&gt;&lt;wsp:rsid wsp:val=&quot;00CD56D6&quot;/&gt;&lt;wsp:rsid wsp:val=&quot;00CD5C5A&quot;/&gt;&lt;wsp:rsid wsp:val=&quot;00CD6F8D&quot;/&gt;&lt;wsp:rsid wsp:val=&quot;00CE4429&quot;/&gt;&lt;wsp:rsid wsp:val=&quot;00CE5395&quot;/&gt;&lt;wsp:rsid wsp:val=&quot;00CE651F&quot;/&gt;&lt;wsp:rsid wsp:val=&quot;00CF11AF&quot;/&gt;&lt;wsp:rsid wsp:val=&quot;00CF3769&quot;/&gt;&lt;wsp:rsid wsp:val=&quot;00D0092A&quot;/&gt;&lt;wsp:rsid wsp:val=&quot;00D04BA5&quot;/&gt;&lt;wsp:rsid wsp:val=&quot;00D04E41&quot;/&gt;&lt;wsp:rsid wsp:val=&quot;00D121EE&quot;/&gt;&lt;wsp:rsid wsp:val=&quot;00D127F9&quot;/&gt;&lt;wsp:rsid wsp:val=&quot;00D128C8&quot;/&gt;&lt;wsp:rsid wsp:val=&quot;00D1524F&quot;/&gt;&lt;wsp:rsid wsp:val=&quot;00D15751&quot;/&gt;&lt;wsp:rsid wsp:val=&quot;00D26A9F&quot;/&gt;&lt;wsp:rsid wsp:val=&quot;00D26AB4&quot;/&gt;&lt;wsp:rsid wsp:val=&quot;00D36B88&quot;/&gt;&lt;wsp:rsid wsp:val=&quot;00D40179&quot;/&gt;&lt;wsp:rsid wsp:val=&quot;00D408E1&quot;/&gt;&lt;wsp:rsid wsp:val=&quot;00D40E98&quot;/&gt;&lt;wsp:rsid wsp:val=&quot;00D4294B&quot;/&gt;&lt;wsp:rsid wsp:val=&quot;00D43620&quot;/&gt;&lt;wsp:rsid wsp:val=&quot;00D43B06&quot;/&gt;&lt;wsp:rsid wsp:val=&quot;00D440B0&quot;/&gt;&lt;wsp:rsid wsp:val=&quot;00D47FC0&quot;/&gt;&lt;wsp:rsid wsp:val=&quot;00D545CE&quot;/&gt;&lt;wsp:rsid wsp:val=&quot;00D5537E&quot;/&gt;&lt;wsp:rsid wsp:val=&quot;00D56343&quot;/&gt;&lt;wsp:rsid wsp:val=&quot;00D575F5&quot;/&gt;&lt;wsp:rsid wsp:val=&quot;00D57E5F&quot;/&gt;&lt;wsp:rsid wsp:val=&quot;00D624A0&quot;/&gt;&lt;wsp:rsid wsp:val=&quot;00D759F0&quot;/&gt;&lt;wsp:rsid wsp:val=&quot;00D75DE8&quot;/&gt;&lt;wsp:rsid wsp:val=&quot;00D843C4&quot;/&gt;&lt;wsp:rsid wsp:val=&quot;00D874AA&quot;/&gt;&lt;wsp:rsid wsp:val=&quot;00D90EFE&quot;/&gt;&lt;wsp:rsid wsp:val=&quot;00D96010&quot;/&gt;&lt;wsp:rsid wsp:val=&quot;00D97108&quot;/&gt;&lt;wsp:rsid wsp:val=&quot;00DA24C3&quot;/&gt;&lt;wsp:rsid wsp:val=&quot;00DA2524&quot;/&gt;&lt;wsp:rsid wsp:val=&quot;00DA3F15&quot;/&gt;&lt;wsp:rsid wsp:val=&quot;00DA4BEC&quot;/&gt;&lt;wsp:rsid wsp:val=&quot;00DA7686&quot;/&gt;&lt;wsp:rsid wsp:val=&quot;00DB16EF&quot;/&gt;&lt;wsp:rsid wsp:val=&quot;00DB2B53&quot;/&gt;&lt;wsp:rsid wsp:val=&quot;00DB3B2B&quot;/&gt;&lt;wsp:rsid wsp:val=&quot;00DB54CA&quot;/&gt;&lt;wsp:rsid wsp:val=&quot;00DB6B62&quot;/&gt;&lt;wsp:rsid wsp:val=&quot;00DC2C01&quot;/&gt;&lt;wsp:rsid wsp:val=&quot;00DC4050&quot;/&gt;&lt;wsp:rsid wsp:val=&quot;00DC740D&quot;/&gt;&lt;wsp:rsid wsp:val=&quot;00DD03CC&quot;/&gt;&lt;wsp:rsid wsp:val=&quot;00DD1386&quot;/&gt;&lt;wsp:rsid wsp:val=&quot;00DD1C27&quot;/&gt;&lt;wsp:rsid wsp:val=&quot;00DD3262&quot;/&gt;&lt;wsp:rsid wsp:val=&quot;00DD3B44&quot;/&gt;&lt;wsp:rsid wsp:val=&quot;00DD407D&quot;/&gt;&lt;wsp:rsid wsp:val=&quot;00DD503A&quot;/&gt;&lt;wsp:rsid wsp:val=&quot;00DD66BD&quot;/&gt;&lt;wsp:rsid wsp:val=&quot;00DE16F9&quot;/&gt;&lt;wsp:rsid wsp:val=&quot;00DE5B35&quot;/&gt;&lt;wsp:rsid wsp:val=&quot;00DE5DD2&quot;/&gt;&lt;wsp:rsid wsp:val=&quot;00DF10C8&quot;/&gt;&lt;wsp:rsid wsp:val=&quot;00DF127D&quot;/&gt;&lt;wsp:rsid wsp:val=&quot;00DF31FC&quot;/&gt;&lt;wsp:rsid wsp:val=&quot;00DF363E&quot;/&gt;&lt;wsp:rsid wsp:val=&quot;00DF5E4C&quot;/&gt;&lt;wsp:rsid wsp:val=&quot;00DF6757&quot;/&gt;&lt;wsp:rsid wsp:val=&quot;00DF7827&quot;/&gt;&lt;wsp:rsid wsp:val=&quot;00E02FDC&quot;/&gt;&lt;wsp:rsid wsp:val=&quot;00E0316E&quot;/&gt;&lt;wsp:rsid wsp:val=&quot;00E071AF&quot;/&gt;&lt;wsp:rsid wsp:val=&quot;00E0739B&quot;/&gt;&lt;wsp:rsid wsp:val=&quot;00E10392&quot;/&gt;&lt;wsp:rsid wsp:val=&quot;00E11136&quot;/&gt;&lt;wsp:rsid wsp:val=&quot;00E11CB7&quot;/&gt;&lt;wsp:rsid wsp:val=&quot;00E13138&quot;/&gt;&lt;wsp:rsid wsp:val=&quot;00E14BC9&quot;/&gt;&lt;wsp:rsid wsp:val=&quot;00E15738&quot;/&gt;&lt;wsp:rsid wsp:val=&quot;00E172DC&quot;/&gt;&lt;wsp:rsid wsp:val=&quot;00E21BD9&quot;/&gt;&lt;wsp:rsid wsp:val=&quot;00E2207E&quot;/&gt;&lt;wsp:rsid wsp:val=&quot;00E220EE&quot;/&gt;&lt;wsp:rsid wsp:val=&quot;00E24916&quot;/&gt;&lt;wsp:rsid wsp:val=&quot;00E25615&quot;/&gt;&lt;wsp:rsid wsp:val=&quot;00E33F46&quot;/&gt;&lt;wsp:rsid wsp:val=&quot;00E350BC&quot;/&gt;&lt;wsp:rsid wsp:val=&quot;00E352FC&quot;/&gt;&lt;wsp:rsid wsp:val=&quot;00E44371&quot;/&gt;&lt;wsp:rsid wsp:val=&quot;00E5013A&quot;/&gt;&lt;wsp:rsid wsp:val=&quot;00E5022F&quot;/&gt;&lt;wsp:rsid wsp:val=&quot;00E5070E&quot;/&gt;&lt;wsp:rsid wsp:val=&quot;00E52BEA&quot;/&gt;&lt;wsp:rsid wsp:val=&quot;00E53B3E&quot;/&gt;&lt;wsp:rsid wsp:val=&quot;00E5404A&quot;/&gt;&lt;wsp:rsid wsp:val=&quot;00E54814&quot;/&gt;&lt;wsp:rsid wsp:val=&quot;00E55305&quot;/&gt;&lt;wsp:rsid wsp:val=&quot;00E55BE6&quot;/&gt;&lt;wsp:rsid wsp:val=&quot;00E5680D&quot;/&gt;&lt;wsp:rsid wsp:val=&quot;00E57F46&quot;/&gt;&lt;wsp:rsid wsp:val=&quot;00E61767&quot;/&gt;&lt;wsp:rsid wsp:val=&quot;00E666D3&quot;/&gt;&lt;wsp:rsid wsp:val=&quot;00E67ACA&quot;/&gt;&lt;wsp:rsid wsp:val=&quot;00E67D92&quot;/&gt;&lt;wsp:rsid wsp:val=&quot;00E713EC&quot;/&gt;&lt;wsp:rsid wsp:val=&quot;00E7160C&quot;/&gt;&lt;wsp:rsid wsp:val=&quot;00E741EB&quot;/&gt;&lt;wsp:rsid wsp:val=&quot;00E7701F&quot;/&gt;&lt;wsp:rsid wsp:val=&quot;00E77EC8&quot;/&gt;&lt;wsp:rsid wsp:val=&quot;00E8068C&quot;/&gt;&lt;wsp:rsid wsp:val=&quot;00E84403&quot;/&gt;&lt;wsp:rsid wsp:val=&quot;00E84AFD&quot;/&gt;&lt;wsp:rsid wsp:val=&quot;00E85218&quot;/&gt;&lt;wsp:rsid wsp:val=&quot;00E85732&quot;/&gt;&lt;wsp:rsid wsp:val=&quot;00E86859&quot;/&gt;&lt;wsp:rsid wsp:val=&quot;00E86D09&quot;/&gt;&lt;wsp:rsid wsp:val=&quot;00E8744E&quot;/&gt;&lt;wsp:rsid wsp:val=&quot;00E90700&quot;/&gt;&lt;wsp:rsid wsp:val=&quot;00E91A31&quot;/&gt;&lt;wsp:rsid wsp:val=&quot;00E92F1C&quot;/&gt;&lt;wsp:rsid wsp:val=&quot;00E94C1F&quot;/&gt;&lt;wsp:rsid wsp:val=&quot;00E94F8C&quot;/&gt;&lt;wsp:rsid wsp:val=&quot;00E95AAA&quot;/&gt;&lt;wsp:rsid wsp:val=&quot;00EA262E&quot;/&gt;&lt;wsp:rsid wsp:val=&quot;00EA2EC4&quot;/&gt;&lt;wsp:rsid wsp:val=&quot;00EA2FC2&quot;/&gt;&lt;wsp:rsid wsp:val=&quot;00EA3C54&quot;/&gt;&lt;wsp:rsid wsp:val=&quot;00EA6635&quot;/&gt;&lt;wsp:rsid wsp:val=&quot;00EA7E43&quot;/&gt;&lt;wsp:rsid wsp:val=&quot;00EB173B&quot;/&gt;&lt;wsp:rsid wsp:val=&quot;00EB2740&quot;/&gt;&lt;wsp:rsid wsp:val=&quot;00EB4310&quot;/&gt;&lt;wsp:rsid wsp:val=&quot;00EB460A&quot;/&gt;&lt;wsp:rsid wsp:val=&quot;00EB4E56&quot;/&gt;&lt;wsp:rsid wsp:val=&quot;00EB638C&quot;/&gt;&lt;wsp:rsid wsp:val=&quot;00EC1713&quot;/&gt;&lt;wsp:rsid wsp:val=&quot;00EC20A8&quot;/&gt;&lt;wsp:rsid wsp:val=&quot;00EC2F00&quot;/&gt;&lt;wsp:rsid wsp:val=&quot;00EC6C19&quot;/&gt;&lt;wsp:rsid wsp:val=&quot;00EC7C55&quot;/&gt;&lt;wsp:rsid wsp:val=&quot;00EC7DEB&quot;/&gt;&lt;wsp:rsid wsp:val=&quot;00ED391F&quot;/&gt;&lt;wsp:rsid wsp:val=&quot;00ED45BD&quot;/&gt;&lt;wsp:rsid wsp:val=&quot;00ED648C&quot;/&gt;&lt;wsp:rsid wsp:val=&quot;00ED71C3&quot;/&gt;&lt;wsp:rsid wsp:val=&quot;00EE11B0&quot;/&gt;&lt;wsp:rsid wsp:val=&quot;00EE3F9C&quot;/&gt;&lt;wsp:rsid wsp:val=&quot;00EE79C4&quot;/&gt;&lt;wsp:rsid wsp:val=&quot;00EE7D13&quot;/&gt;&lt;wsp:rsid wsp:val=&quot;00EF0046&quot;/&gt;&lt;wsp:rsid wsp:val=&quot;00F000CC&quot;/&gt;&lt;wsp:rsid wsp:val=&quot;00F01F08&quot;/&gt;&lt;wsp:rsid wsp:val=&quot;00F02115&quot;/&gt;&lt;wsp:rsid wsp:val=&quot;00F02558&quot;/&gt;&lt;wsp:rsid wsp:val=&quot;00F04177&quot;/&gt;&lt;wsp:rsid wsp:val=&quot;00F05420&quot;/&gt;&lt;wsp:rsid wsp:val=&quot;00F079F9&quot;/&gt;&lt;wsp:rsid wsp:val=&quot;00F11A88&quot;/&gt;&lt;wsp:rsid wsp:val=&quot;00F1343C&quot;/&gt;&lt;wsp:rsid wsp:val=&quot;00F136DC&quot;/&gt;&lt;wsp:rsid wsp:val=&quot;00F17B8D&quot;/&gt;&lt;wsp:rsid wsp:val=&quot;00F21DD8&quot;/&gt;&lt;wsp:rsid wsp:val=&quot;00F21FDD&quot;/&gt;&lt;wsp:rsid wsp:val=&quot;00F2667A&quot;/&gt;&lt;wsp:rsid wsp:val=&quot;00F27E4F&quot;/&gt;&lt;wsp:rsid wsp:val=&quot;00F31DD5&quot;/&gt;&lt;wsp:rsid wsp:val=&quot;00F329F8&quot;/&gt;&lt;wsp:rsid wsp:val=&quot;00F3673B&quot;/&gt;&lt;wsp:rsid wsp:val=&quot;00F378DA&quot;/&gt;&lt;wsp:rsid wsp:val=&quot;00F44201&quot;/&gt;&lt;wsp:rsid wsp:val=&quot;00F524E7&quot;/&gt;&lt;wsp:rsid wsp:val=&quot;00F54FF1&quot;/&gt;&lt;wsp:rsid wsp:val=&quot;00F55030&quot;/&gt;&lt;wsp:rsid wsp:val=&quot;00F55C9A&quot;/&gt;&lt;wsp:rsid wsp:val=&quot;00F60460&quot;/&gt;&lt;wsp:rsid wsp:val=&quot;00F62CAA&quot;/&gt;&lt;wsp:rsid wsp:val=&quot;00F6349C&quot;/&gt;&lt;wsp:rsid wsp:val=&quot;00F63A33&quot;/&gt;&lt;wsp:rsid wsp:val=&quot;00F72FE3&quot;/&gt;&lt;wsp:rsid wsp:val=&quot;00F73F29&quot;/&gt;&lt;wsp:rsid wsp:val=&quot;00F76BA7&quot;/&gt;&lt;wsp:rsid wsp:val=&quot;00F80036&quot;/&gt;&lt;wsp:rsid wsp:val=&quot;00F850F3&quot;/&gt;&lt;wsp:rsid wsp:val=&quot;00F854AE&quot;/&gt;&lt;wsp:rsid wsp:val=&quot;00F865CB&quot;/&gt;&lt;wsp:rsid wsp:val=&quot;00F90E34&quot;/&gt;&lt;wsp:rsid wsp:val=&quot;00F94711&quot;/&gt;&lt;wsp:rsid wsp:val=&quot;00F9587C&quot;/&gt;&lt;wsp:rsid wsp:val=&quot;00F95AA5&quot;/&gt;&lt;wsp:rsid wsp:val=&quot;00F97D32&quot;/&gt;&lt;wsp:rsid wsp:val=&quot;00FA118A&quot;/&gt;&lt;wsp:rsid wsp:val=&quot;00FA1191&quot;/&gt;&lt;wsp:rsid wsp:val=&quot;00FA1E1E&quot;/&gt;&lt;wsp:rsid wsp:val=&quot;00FA4AF8&quot;/&gt;&lt;wsp:rsid wsp:val=&quot;00FA5965&quot;/&gt;&lt;wsp:rsid wsp:val=&quot;00FA5DA1&quot;/&gt;&lt;wsp:rsid wsp:val=&quot;00FA6864&quot;/&gt;&lt;wsp:rsid wsp:val=&quot;00FA71B2&quot;/&gt;&lt;wsp:rsid wsp:val=&quot;00FB1FDB&quot;/&gt;&lt;wsp:rsid wsp:val=&quot;00FB24A6&quot;/&gt;&lt;wsp:rsid wsp:val=&quot;00FB2FC3&quot;/&gt;&lt;wsp:rsid wsp:val=&quot;00FB4AA6&quot;/&gt;&lt;wsp:rsid wsp:val=&quot;00FB6076&quot;/&gt;&lt;wsp:rsid wsp:val=&quot;00FB6789&quot;/&gt;&lt;wsp:rsid wsp:val=&quot;00FB7957&quot;/&gt;&lt;wsp:rsid wsp:val=&quot;00FC4E6D&quot;/&gt;&lt;wsp:rsid wsp:val=&quot;00FC639C&quot;/&gt;&lt;wsp:rsid wsp:val=&quot;00FD0A32&quot;/&gt;&lt;wsp:rsid wsp:val=&quot;00FD1E8B&quot;/&gt;&lt;wsp:rsid wsp:val=&quot;00FD3073&quot;/&gt;&lt;wsp:rsid wsp:val=&quot;00FE6A63&quot;/&gt;&lt;wsp:rsid wsp:val=&quot;00FF12FA&quot;/&gt;&lt;wsp:rsid wsp:val=&quot;00FF140E&quot;/&gt;&lt;wsp:rsid wsp:val=&quot;00FF42EF&quot;/&gt;&lt;wsp:rsid wsp:val=&quot;00FF49F9&quot;/&gt;&lt;wsp:rsid wsp:val=&quot;00FF71E2&quot;/&gt;&lt;/wsp:rsids&gt;&lt;/w:docPr&gt;&lt;w:body&gt;&lt;wx:sect&gt;&lt;w:p wsp:rsidR=&quot;00000000&quot; wsp:rsidRDefault=&quot;002B37B3&quot; wsp:rsidP=&quot;002B37B3&quot;&gt;&lt;m:oMathPara&gt;&lt;m:oMath&gt;&lt;m:sSup&gt;&lt;m:sSupPr&gt;&lt;m:ctrlPr&gt;&lt;w:rPr&gt;&lt;w:rFonts w:ascii=&quot;Cambria Math&quot;/&gt;&lt;wx:font wx:val=&quot;Cambria Math&quot;/&gt;&lt;w:i/&gt;&lt;/w:rPr&gt;&lt;/m:ctrlPr&gt;&lt;/m:sSupPr&gt;&lt;m:e&gt;&lt;m:sSub&gt;&lt;m:sSubPr&gt;&lt;m:ctrlPr&gt;&lt;w:rPr&gt;&lt;w:rFonts w:ascii=&quot;Cambria Math&quot;/&gt;&lt;wx:font wx:val=&quot;Cambria Math&quot;/&gt;&lt;w:i/&gt;&lt;/w:rPr&gt;&lt;/m:ctrlPr&gt;&lt;/m:sSubPr&gt;&lt;m:e&gt;&lt;m:r&gt;&lt;w:rPr&gt;&lt;w:rFonts w:ascii=&quot;Cambria Math&quot;/&gt;&lt;wx:font wx:val=&quot;Cambria Math&quot;/&gt;&lt;w:i/&gt;&lt;/w:rPr&gt;&lt;m:t&gt;I&lt;/m:t&gt;&lt;/m:r&gt;&lt;/m:e&gt;&lt;m:sub&gt;&lt;m:r&gt;&lt;w:rPr&gt;&lt;w:rFonts w:ascii=&quot;Cambria Math&quot;/&gt;&lt;wx:font wx:val=&quot;Cambria Math&quot;/&gt;&lt;w:i/&gt;&lt;/w:rPr&gt;&lt;m:t&gt;i&lt;/m:t&gt;&lt;/m:r&gt;&lt;/m:sub&gt;&lt;/m:sSub&gt;&lt;/m:e&gt;&lt;m:sup&gt;&lt;m:r&gt;&lt;w:rPr&gt;&lt;w:rFonts w:ascii=&quot;Cambria Math&quot;/&gt;&lt;wx:font wx:val=&quot;Cambria Math&quot;/&gt;&lt;w:i/&gt;&lt;/w:rPr&gt;&lt;m:t&gt;(k)&lt;/m:t&gt;&lt;/m:r&gt;&lt;/m:sup&gt;&lt;/m:sSup&gt;&lt;m:r&gt;&lt;w:rPr&gt;&lt;w:rFonts w:ascii=&quot;Cambria Math&quot;/&gt;&lt;wx:font wx:val=&quot;Cambria Math&quot;/&gt;&lt;w:i/&gt;&lt;/w:rPr&gt;&lt;m:t&gt;=&lt;/m:t&gt;&lt;/m:r&gt;&lt;m:sSup&gt;&lt;m:sSupPr&gt;&lt;m:ctrlPr&gt;&lt;w:rPr&gt;&lt;w:rFonts w:ascii=&quot;Cambria Math&quot;/&gt;&lt;wx:font wx:val=&quot;Cambria Math&quot;/&gt;&lt;w:i/&gt;&lt;/w:rPr&gt;&lt;/m:ctrlPr&gt;&lt;/m:sSupPr&gt;&lt;m:e&gt;&lt;m:d&gt;&lt;m:dPr&gt;&lt;m:ctrlPr&gt;&lt;w:rPr&gt;&lt;w:rFonts w:ascii=&quot;Cambria Math&quot;/&gt;&lt;wx:font wx:val=&quot;Cambria Math&quot;/&gt;&lt;w:i/&gt;&lt;/w:rPr&gt;&lt;/m:ctrlPr&gt;&lt;/m:dPr&gt;&lt;m:e&gt;&lt;m:f&gt;&lt;m:fPr&gt;&lt;m:ctrlPr&gt;&lt;w:rPr&gt;&lt;w:rFonts w:ascii=&quot;Cambria Math&quot;/&gt;&lt;wx:font wx:val=&quot;Cambria Math&quot;/&gt;&lt;w:i/&gt;&lt;/w:rPr&gt;&lt;/m:ctrlPr&gt;&lt;/m:fPr&gt;&lt;m:num&gt;&lt;m:sSub&gt;&lt;m:sSubPr&gt;&lt;m:ctrlPr&gt;&lt;w:rPr&gt;&lt;w:rFonts w:ascii=&quot;Cambria Math&quot;/&gt;&lt;wx:font wx:val=&quot;Cambria Math&quot;/&gt;&lt;w:i/&gt;&lt;/w:rPr&gt;&lt;/m:ctrlPr&gt;&lt;/m:sSubPr&gt;&lt;m:e&gt;&lt;m:r&gt;&lt;w:rPr&gt;&lt;w:rFonts w:ascii=&quot;Cambria Math&quot;/&gt;&lt;wx:font wx:val=&quot;Cambria Math&quot;/&gt;&lt;w:i/&gt;&lt;/w:rPr&gt;&lt;m:t&gt;S&lt;/m:t&gt;&lt;/m:r&gt;&lt;/m:e&gt;&lt;m:sub&gt;&lt;m:r&gt;&lt;w:rPr&gt;&lt;w:rFonts w:ascii=&quot;Cambria Math&quot;/&gt;&lt;wx:font wx:val=&quot;Cambria Math&quot;/&gt;&lt;w:i/&gt;&lt;/w:rPr&gt;&lt;m:t&gt;i&lt;/m:t&gt;&lt;/m:r&gt;&lt;/m:sub&gt;&lt;/m:sSub&gt;&lt;/m:num&gt;&lt;m:den&gt;&lt;m:sSup&gt;&lt;m:sSupPr&gt;&lt;m:ctrlPr&gt;&lt;w:rPr&gt;&lt;w:rFonts w:ascii=&quot;Cambria Math&quot;/&gt;&lt;wx:font wx:val=&quot;Cambria Math&quot;/&gt;&lt;w:i/&gt;&lt;/w:rPr&gt;&lt;/m:ctrlPr&gt;&lt;/m:sSupPr&gt;&lt;m:e&gt;&lt;m:sSub&gt;&lt;m:sSubPr&gt;&lt;m:ctrlPr&gt;&lt;w:rPr&gt;&lt;w:rFonts w:ascii=&quot;Cambria Math&quot;/&gt;&lt;wx:font wx:val=&quot;Cambria Math&quot;/&gt;&lt;w:i/&gt;&lt;/w:rPr&gt;&lt;/m:ctrlPr&gt;&lt;/m:sSubPr&gt;&lt;m:e&gt;&lt;m:r&gt;&lt;w:rPr&gt;&lt;w:rFonts w:ascii=&quot;Cambria Math&quot;/&gt;&lt;wx:font wx:val=&quot;Cambria Math&quot;/&gt;&lt;w:i/&gt;&lt;/w:rPr&gt;&lt;m:t&gt;V&lt;/m:t&gt;&lt;/m:r&gt;&lt;/m:e&gt;&lt;m:sub&gt;&lt;m:r&gt;&lt;w:rPr&gt;&lt;w:rFonts w:ascii=&quot;Cambria Math&quot;/&gt;&lt;wx:font wx:val=&quot;Cambria Math&quot;/&gt;&lt;w:i/&gt;&lt;/w:rPr&gt;&lt;m:t&gt;i&lt;/m:t&gt;&lt;/m:r&gt;&lt;/m:sub&gt;&lt;/m:sSub&gt;&lt;/m:e&gt;&lt;m:sup&gt;&lt;m:r&gt;&lt;w:rPr&gt;&lt;w:rFonts w:ascii=&quot;Cambria Math&quot;/&gt;&lt;wx:font wx:val=&quot;Cambria Math&quot;/&gt;&lt;w:i/&gt;&lt;/w:rPr&gt;&lt;m:t&gt;(k&lt;/m:t&gt;&lt;/m:r&gt;&lt;m:r&gt;&lt;w:rPr&gt;&lt;w:rFonts w:ascii=&quot;Cambria Math&quot;/&gt;&lt;w:i/&gt;&lt;/w:rPr&gt;&lt;m:t&gt;-&lt;/m:t&gt;&lt;/m:r&gt;&lt;m:r&gt;&lt;w:rPr&gt;&lt;w:rFonts w:ascii=&quot;Cambria Math&quot;/&gt;&lt;wx:font wx:val=&quot;Cambria Math&quot;/&gt;&lt;w:i/&gt;&lt;/w:rPr&gt;&lt;m:t&gt;1)&lt;/m:t&gt;&lt;/m:r&gt;&lt;/m:sup&gt;&lt;/m:sSup&gt;&lt;m:ctrlPr&gt;&lt;w:rPr&gt;&lt;w:rFonts w:ascii=&quot;Cambria Math&quot; w:h-ansi=&quot;Cambria Math&quot;/&gt;&lt;wx:font wx:val=&quot;Cambria Math&quot;/&gt;&lt;w:i/&gt;&lt;/w:rPr&gt;&lt;/m:ctrlPr&gt;&lt;/m:den&gt;&lt;/m:f&gt;&lt;m:ctrlPr&gt;&lt;w:rPr&gt;&lt;w:rFonts w:ascii=&quot;Cambria Math&quot; w:h-ansi=&quot;Cambria Math&quot;/&gt;&lt;wx:font wx:val=&quot;Cambria Math&quot;/&gt;&lt;w:i/&gt;&lt;/w:rPr&gt;&lt;/m:ctrlPr&gt;&lt;/m:e&gt;&lt;/m:d&gt;&lt;m:ctrlPr&gt;&lt;w:rPr&gt;&lt;w:rFonts w:ascii=&quot;Cambria Math&quot; w:h-ansi=&quot;Cambria Math&quot;/&gt;&lt;wx:font wx:val=&quot;Cambria Math&quot;/&gt;&lt;w:i/&gt;&lt;/w:rPr&gt;&lt;/m:ctrlPr&gt;&lt;/m:e&gt;&lt;m:sup&gt;&lt;m:r&gt;&lt;w:rPr&gt;&lt;w:rFonts w:ascii=&quot;Cambria Math&quot; w:h-ansi=&quot;Cambria Math&quot; w:cs=&quot;Cambria Math&quot;/&gt;&lt;wx:font wx:val=&quot;Cambria Math&quot;/&gt;&lt;w:i/&gt;&lt;/w:rPr&gt;&lt;m:t&gt;*&lt;/m:t&gt;&lt;/m:r&gt;&lt;m:ctrlPr&gt;&lt;w:rPr&gt;&lt;w:rFonts w:ascii=&quot;Cambria Math&quot; w:h-ansi=&quot;Cambria Math&quot;/&gt;&lt;wx:font wx:val=&quot;Cambria Math&quot;/&gt;&lt;w:i/&gt;&lt;/w:rPr&gt;&lt;/m:ctrlPr&gt;&lt;/m:sup&gt;&lt;/m:sSup&gt;&lt;m:r&gt;&lt;w:rPr&gt;&lt;w:rFonts w:ascii=&quot;Cambria Math&quot;/&gt;&lt;w:i/&gt;&lt;/w:rPr&gt;&lt;m:t&gt;-&lt;/m:t&gt;&lt;/m:r&gt;&lt;m:d&gt;&lt;m:dPr&gt;&lt;m:ctrlPr&gt;&lt;w:rPr&gt;&lt;w:rFonts w:ascii=&quot;Cambria Math&quot;/&gt;&lt;wx:font wx:val=&quot;Cambria Math&quot;/&gt;&lt;w:i/&gt;&lt;/w:rPr&gt;&lt;/m:ctrlPr&gt;&lt;/m:dPr&gt;&lt;m:e&gt;&lt;m:sSub&gt;&lt;m:sSubPr&gt;&lt;m:ctrlPr&gt;&lt;w:rPr&gt;&lt;w:rFonts w:ascii=&quot;Cambria Math&quot;/&gt;&lt;wx:font wx:val=&quot;Cambria Math&quot;/&gt;&lt;w:i/&gt;&lt;/w:rPr&gt;&lt;/m:ctrlPr&gt;&lt;/m:sSubPr&gt;&lt;m:e&gt;&lt;m:r&gt;&lt;w:rPr&gt;&lt;w:rFonts w:ascii=&quot;Cambria Math&quot;/&gt;&lt;wx:font wx:val=&quot;Cambria Math&quot;/&gt;&lt;w:i/&gt;&lt;/w:rPr&gt;&lt;m:t&gt;Y&lt;/m:t&gt;&lt;/m:r&gt;&lt;/m:e&gt;&lt;m:sub&gt;&lt;m:r&gt;&lt;w:rPr&gt;&lt;w:rFonts w:ascii=&quot;Cambria Math&quot;/&gt;&lt;wx:font wx:val=&quot;Cambria Math&quot;/&gt;&lt;w:i/&gt;&lt;/w:rPr&gt;&lt;m:t&gt;i&lt;/m:t&gt;&lt;/m:r&gt;&lt;/m:sub&gt;&lt;/m:sSub&gt;&lt;m:ctrlPr&gt;&lt;w:rPr&gt;&lt;w:rFonts w:ascii=&quot;Cambria Math&quot; w:h-ansi=&quot;Cambria Math&quot;/&gt;&lt;wx:font wx:val=&quot;Cambria Math&quot;/&gt;&lt;w:i/&gt;&lt;/w:rPr&gt;&lt;/m:ctrlPr&gt;&lt;/m:e&gt;&lt;/m:d&gt;&lt;m:d&gt;&lt;m:dPr&gt;&lt;m:ctrlPr&gt;&lt;w:rPr&gt;&lt;w:rFonts w:ascii=&quot;Cambria Math&quot;/&gt;&lt;wx:font wx:val=&quot;Cambria Math&quot;/&gt;&lt;w:i/&gt;&lt;/w:rPr&gt;&lt;/m:ctrlPr&gt;&lt;/m:dPr&gt;&lt;m:e&gt;&lt;m:sSubSup&gt;&lt;m:sSubSupPr&gt;&lt;m:ctrlPr&gt;&lt;w:rPr&gt;&lt;w:rFonts w:ascii=&quot;Cambria Math&quot;/&gt;&lt;wx:font wx:val=&quot;Cambria Math&quot;/&gt;&lt;w:i/&gt;&lt;/w:rPr&gt;&lt;/m:ctrlPr&gt;&lt;/m:sSubSupPr&gt;&lt;m:e&gt;&lt;m:r&gt;&lt;w:rPr&gt;&lt;w:rFonts w:ascii=&quot;Cambria Math&quot;/&gt;&lt;wx:font wx:val=&quot;Cambria Math&quot;/&gt;&lt;w:i/&gt;&lt;/w:rPr&gt;&lt;m:t&gt;V&lt;/m:t&gt;&lt;/m:r&gt;&lt;/m:e&gt;&lt;m:sub&gt;&lt;m:r&gt;&lt;w:rPr&gt;&lt;w:rFonts w:ascii=&quot;Cambria Math&quot;/&gt;&lt;wx:font wx:val=&quot;Cambria Math&quot;/&gt;&lt;w:i/&gt;&lt;/w:rPr&gt;&lt;m:t&gt;i&lt;/m:t&gt;&lt;/m:r&gt;&lt;/m:sub&gt;&lt;m:sup&gt;&lt;m:r&gt;&lt;w:rPr&gt;&lt;w:rFonts w:ascii=&quot;Cambria Math&quot;/&gt;&lt;wx:font wx:val=&quot;Cambria Math&quot;/&gt;&lt;w:i/&gt;&lt;/w:rPr&gt;&lt;m:t&gt;(k&lt;/m:t&gt;&lt;/m:r&gt;&lt;m:r&gt;&lt;w:rPr&gt;&lt;w:rFonts w:ascii=&quot;Cambria Math&quot;/&gt;&lt;w:i/&gt;&lt;/w:rPr&gt;&lt;m:t&gt;-&lt;/m:t&gt;&lt;/m:r&gt;&lt;m:r&gt;&lt;w:rPr&gt;&lt;w:rFonts w:ascii=&quot;Cambria Math&quot;/&gt;&lt;wx:font wx:val=&quot;Cambria Math&quot;/&gt;&lt;w:i/&gt;&lt;/w:rPr&gt;&lt;m:t&gt;1)&lt;/m:t&gt;&lt;/m:r&gt;&lt;/m:sup&gt;&lt;/m:sSubSup&gt;&lt;m:ctrlPr&gt;&lt;w:rPr&gt;&lt;w:rFonts w:ascii=&quot;Cambria Math&quot; w:h-ansi=&quot;Cambria Math&quot;/&gt;&lt;wx:font wx:val=&quot;Cambria Math&quot;/&gt;&lt;w:i/&gt;&lt;/w:rPr&gt;&lt;/m:ctrlP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2" o:title="" chromakey="white"/>
          </v:shape>
        </w:pict>
      </w:r>
      <w:r w:rsidRPr="00143D15">
        <w:fldChar w:fldCharType="end"/>
      </w:r>
      <w:r w:rsidRPr="002F5A9D">
        <w:tab/>
      </w:r>
      <w:r w:rsidRPr="002F5A9D">
        <w:tab/>
      </w:r>
      <w:r w:rsidRPr="002F5A9D">
        <w:tab/>
      </w:r>
      <w:r w:rsidRPr="002F5A9D">
        <w:tab/>
      </w:r>
      <w:r w:rsidRPr="002F5A9D">
        <w:tab/>
      </w:r>
      <w:r w:rsidRPr="002F5A9D">
        <w:tab/>
        <w:t xml:space="preserve">     (B.3)</w:t>
      </w:r>
    </w:p>
    <w:p w14:paraId="502DC489" w14:textId="77777777" w:rsidR="00C932AC" w:rsidRPr="002F5A9D" w:rsidRDefault="00C932AC" w:rsidP="00815771">
      <w:pPr>
        <w:bidi w:val="0"/>
      </w:pPr>
      <w:r w:rsidRPr="002F5A9D">
        <w:t xml:space="preserve">where, </w:t>
      </w:r>
      <w:r w:rsidRPr="002F5A9D">
        <w:rPr>
          <w:i/>
          <w:iCs/>
        </w:rPr>
        <w:t>I</w:t>
      </w:r>
      <w:r w:rsidRPr="002F5A9D">
        <w:rPr>
          <w:i/>
          <w:iCs/>
          <w:vertAlign w:val="subscript"/>
        </w:rPr>
        <w:t>i</w:t>
      </w:r>
      <w:r w:rsidRPr="002F5A9D">
        <w:rPr>
          <w:i/>
          <w:iCs/>
          <w:vertAlign w:val="superscript"/>
        </w:rPr>
        <w:t>(k)</w:t>
      </w:r>
      <w:r w:rsidRPr="002F5A9D">
        <w:t xml:space="preserve"> is the current injection at node</w:t>
      </w:r>
      <w:r w:rsidRPr="002F5A9D">
        <w:rPr>
          <w:i/>
          <w:iCs/>
        </w:rPr>
        <w:t xml:space="preserve"> i</w:t>
      </w:r>
      <w:r w:rsidRPr="002F5A9D">
        <w:t xml:space="preserve">, </w:t>
      </w:r>
      <w:r w:rsidRPr="002F5A9D">
        <w:rPr>
          <w:i/>
          <w:iCs/>
        </w:rPr>
        <w:t>S</w:t>
      </w:r>
      <w:r w:rsidRPr="002F5A9D">
        <w:rPr>
          <w:i/>
          <w:iCs/>
          <w:vertAlign w:val="subscript"/>
        </w:rPr>
        <w:t>i</w:t>
      </w:r>
      <w:r w:rsidRPr="002F5A9D">
        <w:t xml:space="preserve"> is the specified power injection at node </w:t>
      </w:r>
      <w:r w:rsidRPr="002F5A9D">
        <w:rPr>
          <w:i/>
          <w:iCs/>
        </w:rPr>
        <w:t>i</w:t>
      </w:r>
      <w:r w:rsidRPr="002F5A9D">
        <w:t xml:space="preserve">, </w:t>
      </w:r>
      <w:r w:rsidRPr="002F5A9D">
        <w:rPr>
          <w:i/>
          <w:iCs/>
        </w:rPr>
        <w:t>V</w:t>
      </w:r>
      <w:r w:rsidRPr="002F5A9D">
        <w:rPr>
          <w:i/>
          <w:iCs/>
          <w:vertAlign w:val="subscript"/>
        </w:rPr>
        <w:t>i</w:t>
      </w:r>
      <w:r w:rsidRPr="002F5A9D">
        <w:rPr>
          <w:i/>
          <w:iCs/>
          <w:vertAlign w:val="superscript"/>
        </w:rPr>
        <w:t>(k-1)</w:t>
      </w:r>
      <w:r w:rsidRPr="002F5A9D">
        <w:t xml:space="preserve"> is the voltage at node </w:t>
      </w:r>
      <w:r w:rsidRPr="002F5A9D">
        <w:rPr>
          <w:i/>
          <w:iCs/>
        </w:rPr>
        <w:t>i</w:t>
      </w:r>
      <w:r w:rsidRPr="002F5A9D">
        <w:t xml:space="preserve"> at iteration </w:t>
      </w:r>
      <w:r w:rsidRPr="002F5A9D">
        <w:rPr>
          <w:i/>
          <w:iCs/>
        </w:rPr>
        <w:t>k-1</w:t>
      </w:r>
      <w:r w:rsidRPr="002F5A9D">
        <w:t xml:space="preserve">, </w:t>
      </w:r>
      <w:r w:rsidRPr="002F5A9D">
        <w:rPr>
          <w:i/>
          <w:iCs/>
        </w:rPr>
        <w:t>Y</w:t>
      </w:r>
      <w:r w:rsidRPr="002F5A9D">
        <w:rPr>
          <w:i/>
          <w:iCs/>
          <w:vertAlign w:val="subscript"/>
        </w:rPr>
        <w:t>i</w:t>
      </w:r>
      <w:r w:rsidRPr="002F5A9D">
        <w:t xml:space="preserve"> is the sum of all shunt elements at node </w:t>
      </w:r>
      <w:r w:rsidRPr="002F5A9D">
        <w:rPr>
          <w:i/>
          <w:iCs/>
        </w:rPr>
        <w:t>i</w:t>
      </w:r>
      <w:r w:rsidRPr="002F5A9D">
        <w:t>.</w:t>
      </w:r>
    </w:p>
    <w:p w14:paraId="06D98C19" w14:textId="77777777" w:rsidR="00C932AC" w:rsidRPr="002F5A9D" w:rsidRDefault="00C932AC" w:rsidP="00815771">
      <w:pPr>
        <w:bidi w:val="0"/>
      </w:pPr>
      <w:r w:rsidRPr="002F5A9D">
        <w:rPr>
          <w:u w:val="single"/>
        </w:rPr>
        <w:t>Step 4</w:t>
      </w:r>
      <w:r w:rsidRPr="002F5A9D">
        <w:t>: Backward sweep</w:t>
      </w:r>
    </w:p>
    <w:p w14:paraId="62E043C4" w14:textId="77777777" w:rsidR="00C932AC" w:rsidRPr="002F5A9D" w:rsidRDefault="00C932AC" w:rsidP="00815771">
      <w:pPr>
        <w:bidi w:val="0"/>
      </w:pPr>
      <w:r w:rsidRPr="002F5A9D">
        <w:t xml:space="preserve">At iteration </w:t>
      </w:r>
      <w:r w:rsidRPr="002F5A9D">
        <w:rPr>
          <w:i/>
          <w:iCs/>
        </w:rPr>
        <w:t>k</w:t>
      </w:r>
      <w:r w:rsidRPr="002F5A9D">
        <w:t xml:space="preserve">, start from the branches at the end nodes and moving towards the branches connected to the substation. Hence, all branch currents can be calculated by applying the KCL and then the powers through these branches can be determined. For the branch </w:t>
      </w:r>
      <w:r w:rsidRPr="002F5A9D">
        <w:rPr>
          <w:i/>
          <w:iCs/>
        </w:rPr>
        <w:t>L</w:t>
      </w:r>
      <w:r w:rsidRPr="002F5A9D">
        <w:t xml:space="preserve">, the current and power flows can be calculated as: </w:t>
      </w:r>
    </w:p>
    <w:p w14:paraId="5094A83E" w14:textId="77777777" w:rsidR="00C932AC" w:rsidRPr="002F5A9D" w:rsidRDefault="00C932AC" w:rsidP="00815771">
      <w:pPr>
        <w:bidi w:val="0"/>
      </w:pPr>
      <w:r w:rsidRPr="002F5A9D">
        <w:rPr>
          <w:position w:val="-32"/>
        </w:rPr>
        <w:object w:dxaOrig="2400" w:dyaOrig="800" w14:anchorId="215C460B">
          <v:shape id="_x0000_i1047" type="#_x0000_t75" style="width:136.2pt;height:46.2pt" o:ole="">
            <v:imagedata r:id="rId13" o:title=""/>
          </v:shape>
          <o:OLEObject Type="Embed" ProgID="Equation.DSMT4" ShapeID="_x0000_i1047" DrawAspect="Content" ObjectID="_1717888405" r:id="rId14"/>
        </w:object>
      </w:r>
      <w:r w:rsidRPr="002F5A9D">
        <w:tab/>
      </w:r>
      <w:r w:rsidRPr="002F5A9D">
        <w:tab/>
      </w:r>
      <w:r w:rsidRPr="002F5A9D">
        <w:tab/>
      </w:r>
      <w:r w:rsidRPr="002F5A9D">
        <w:tab/>
      </w:r>
      <w:r w:rsidRPr="002F5A9D">
        <w:tab/>
      </w:r>
      <w:r w:rsidRPr="002F5A9D">
        <w:tab/>
      </w:r>
      <w:r w:rsidRPr="002F5A9D">
        <w:tab/>
        <w:t xml:space="preserve">     (B.4)</w:t>
      </w:r>
    </w:p>
    <w:p w14:paraId="72073DE5" w14:textId="77777777" w:rsidR="00C932AC" w:rsidRPr="002F5A9D" w:rsidRDefault="00C932AC" w:rsidP="00815771">
      <w:pPr>
        <w:bidi w:val="0"/>
      </w:pPr>
      <w:r w:rsidRPr="002F5A9D">
        <w:object w:dxaOrig="2580" w:dyaOrig="460" w14:anchorId="6BF7CF7D">
          <v:shape id="_x0000_i1048" type="#_x0000_t75" style="width:133.2pt;height:25.8pt" o:ole="">
            <v:imagedata r:id="rId15" o:title=""/>
          </v:shape>
          <o:OLEObject Type="Embed" ProgID="Equation.DSMT4" ShapeID="_x0000_i1048" DrawAspect="Content" ObjectID="_1717888406" r:id="rId16"/>
        </w:object>
      </w:r>
      <w:r w:rsidRPr="002F5A9D">
        <w:tab/>
      </w:r>
      <w:r w:rsidRPr="002F5A9D">
        <w:tab/>
      </w:r>
      <w:r w:rsidRPr="002F5A9D">
        <w:tab/>
      </w:r>
      <w:r w:rsidRPr="002F5A9D">
        <w:tab/>
      </w:r>
      <w:r w:rsidRPr="002F5A9D">
        <w:tab/>
      </w:r>
      <w:r w:rsidRPr="002F5A9D">
        <w:tab/>
      </w:r>
      <w:r w:rsidRPr="002F5A9D">
        <w:tab/>
        <w:t xml:space="preserve">     (B.5)</w:t>
      </w:r>
    </w:p>
    <w:p w14:paraId="1ADE5F33" w14:textId="77777777" w:rsidR="00C932AC" w:rsidRPr="002F5A9D" w:rsidRDefault="00C932AC" w:rsidP="00815771">
      <w:pPr>
        <w:bidi w:val="0"/>
      </w:pPr>
      <w:r w:rsidRPr="002F5A9D">
        <w:t xml:space="preserve">where, </w:t>
      </w:r>
      <w:r w:rsidRPr="002F5A9D">
        <w:rPr>
          <w:i/>
          <w:iCs/>
        </w:rPr>
        <w:t>I</w:t>
      </w:r>
      <w:r w:rsidRPr="002F5A9D">
        <w:rPr>
          <w:i/>
          <w:iCs/>
          <w:vertAlign w:val="subscript"/>
        </w:rPr>
        <w:t>L</w:t>
      </w:r>
      <w:r w:rsidRPr="002F5A9D">
        <w:rPr>
          <w:i/>
          <w:iCs/>
          <w:vertAlign w:val="superscript"/>
        </w:rPr>
        <w:t>(k)</w:t>
      </w:r>
      <w:r w:rsidRPr="002F5A9D">
        <w:t xml:space="preserve"> is the current flow in branch </w:t>
      </w:r>
      <w:r w:rsidRPr="002F5A9D">
        <w:rPr>
          <w:i/>
          <w:iCs/>
        </w:rPr>
        <w:t>L</w:t>
      </w:r>
      <w:r w:rsidRPr="002F5A9D">
        <w:t xml:space="preserve"> at iteration </w:t>
      </w:r>
      <w:r w:rsidRPr="002F5A9D">
        <w:rPr>
          <w:i/>
          <w:iCs/>
        </w:rPr>
        <w:t>k</w:t>
      </w:r>
      <w:r w:rsidRPr="002F5A9D">
        <w:t xml:space="preserve">, </w:t>
      </w:r>
      <w:r w:rsidRPr="002F5A9D">
        <w:rPr>
          <w:i/>
          <w:iCs/>
        </w:rPr>
        <w:t>I</w:t>
      </w:r>
      <w:r w:rsidRPr="002F5A9D">
        <w:rPr>
          <w:i/>
          <w:iCs/>
          <w:vertAlign w:val="subscript"/>
        </w:rPr>
        <w:t>j</w:t>
      </w:r>
      <w:r w:rsidRPr="002F5A9D">
        <w:rPr>
          <w:i/>
          <w:iCs/>
          <w:vertAlign w:val="superscript"/>
        </w:rPr>
        <w:t>(k)</w:t>
      </w:r>
      <w:r w:rsidRPr="002F5A9D">
        <w:t xml:space="preserve"> is the current injected due to shunt elements at bus </w:t>
      </w:r>
      <w:r w:rsidRPr="002F5A9D">
        <w:rPr>
          <w:i/>
          <w:iCs/>
        </w:rPr>
        <w:t>j</w:t>
      </w:r>
      <w:r w:rsidRPr="002F5A9D">
        <w:t xml:space="preserve">, </w:t>
      </w:r>
      <w:r w:rsidRPr="002F5A9D">
        <w:rPr>
          <w:i/>
          <w:iCs/>
        </w:rPr>
        <w:t>M</w:t>
      </w:r>
      <w:r w:rsidRPr="002F5A9D">
        <w:t xml:space="preserve"> is the number of branches connected to bus </w:t>
      </w:r>
      <w:r w:rsidRPr="002F5A9D">
        <w:rPr>
          <w:i/>
          <w:iCs/>
        </w:rPr>
        <w:t>j</w:t>
      </w:r>
      <w:r w:rsidRPr="002F5A9D">
        <w:t xml:space="preserve">, </w:t>
      </w:r>
      <w:r w:rsidRPr="002F5A9D">
        <w:rPr>
          <w:i/>
          <w:iCs/>
        </w:rPr>
        <w:t>S</w:t>
      </w:r>
      <w:r w:rsidRPr="002F5A9D">
        <w:rPr>
          <w:i/>
          <w:iCs/>
          <w:vertAlign w:val="subscript"/>
        </w:rPr>
        <w:t>m</w:t>
      </w:r>
      <w:r w:rsidRPr="002F5A9D">
        <w:t xml:space="preserve"> is the complex power at the sending end of branch </w:t>
      </w:r>
      <w:r w:rsidRPr="002F5A9D">
        <w:rPr>
          <w:i/>
          <w:iCs/>
        </w:rPr>
        <w:t>m</w:t>
      </w:r>
      <w:r w:rsidRPr="002F5A9D">
        <w:t>,</w:t>
      </w:r>
      <w:r w:rsidRPr="002F5A9D">
        <w:rPr>
          <w:i/>
          <w:iCs/>
        </w:rPr>
        <w:t xml:space="preserve"> V</w:t>
      </w:r>
      <w:r w:rsidRPr="002F5A9D">
        <w:rPr>
          <w:i/>
          <w:iCs/>
          <w:vertAlign w:val="subscript"/>
        </w:rPr>
        <w:t>j</w:t>
      </w:r>
      <w:r w:rsidRPr="002F5A9D">
        <w:rPr>
          <w:i/>
          <w:iCs/>
          <w:vertAlign w:val="superscript"/>
        </w:rPr>
        <w:t>(k)</w:t>
      </w:r>
      <w:r w:rsidRPr="002F5A9D">
        <w:t xml:space="preserve"> is the voltage at bus </w:t>
      </w:r>
      <w:r w:rsidRPr="002F5A9D">
        <w:rPr>
          <w:i/>
          <w:iCs/>
        </w:rPr>
        <w:t>j</w:t>
      </w:r>
      <w:r w:rsidRPr="002F5A9D">
        <w:t xml:space="preserve">, </w:t>
      </w:r>
      <w:r w:rsidRPr="002F5A9D">
        <w:rPr>
          <w:i/>
          <w:iCs/>
        </w:rPr>
        <w:t>S</w:t>
      </w:r>
      <w:r w:rsidRPr="002F5A9D">
        <w:rPr>
          <w:i/>
          <w:iCs/>
          <w:vertAlign w:val="subscript"/>
        </w:rPr>
        <w:t>L</w:t>
      </w:r>
      <w:r w:rsidRPr="002F5A9D">
        <w:rPr>
          <w:i/>
          <w:iCs/>
          <w:vertAlign w:val="superscript"/>
        </w:rPr>
        <w:t>(k)</w:t>
      </w:r>
      <w:r w:rsidRPr="002F5A9D">
        <w:t xml:space="preserve"> is the power flow in branch </w:t>
      </w:r>
      <w:r w:rsidRPr="002F5A9D">
        <w:rPr>
          <w:i/>
          <w:iCs/>
        </w:rPr>
        <w:t>L</w:t>
      </w:r>
      <w:r w:rsidRPr="002F5A9D">
        <w:t xml:space="preserve"> and </w:t>
      </w:r>
      <w:r w:rsidRPr="002F5A9D">
        <w:rPr>
          <w:i/>
          <w:iCs/>
        </w:rPr>
        <w:t>Z</w:t>
      </w:r>
      <w:r w:rsidRPr="002F5A9D">
        <w:rPr>
          <w:i/>
          <w:iCs/>
          <w:vertAlign w:val="subscript"/>
        </w:rPr>
        <w:t>L</w:t>
      </w:r>
      <w:r w:rsidRPr="002F5A9D">
        <w:t xml:space="preserve"> is the impedance of branch </w:t>
      </w:r>
      <w:r w:rsidRPr="002F5A9D">
        <w:rPr>
          <w:i/>
          <w:iCs/>
        </w:rPr>
        <w:t>L</w:t>
      </w:r>
      <w:r w:rsidRPr="002F5A9D">
        <w:t xml:space="preserve">. </w:t>
      </w:r>
    </w:p>
    <w:p w14:paraId="5FF6D54F" w14:textId="77777777" w:rsidR="00C932AC" w:rsidRPr="002F5A9D" w:rsidRDefault="00C932AC" w:rsidP="00815771">
      <w:pPr>
        <w:bidi w:val="0"/>
      </w:pPr>
      <w:r w:rsidRPr="002F5A9D">
        <w:rPr>
          <w:u w:val="single"/>
        </w:rPr>
        <w:t>Step 5</w:t>
      </w:r>
      <w:r w:rsidRPr="002F5A9D">
        <w:t>: Forward sweep</w:t>
      </w:r>
    </w:p>
    <w:p w14:paraId="1B6210DE" w14:textId="77777777" w:rsidR="00C932AC" w:rsidRPr="002F5A9D" w:rsidRDefault="00C932AC" w:rsidP="00815771">
      <w:pPr>
        <w:bidi w:val="0"/>
      </w:pPr>
      <w:r w:rsidRPr="002F5A9D">
        <w:t xml:space="preserve">At iteration </w:t>
      </w:r>
      <w:r w:rsidRPr="002F5A9D">
        <w:rPr>
          <w:i/>
          <w:iCs/>
        </w:rPr>
        <w:t>k</w:t>
      </w:r>
      <w:r w:rsidRPr="002F5A9D">
        <w:t xml:space="preserve">, the nodal voltages are updated in a forward sweep starting from the branches in the first section toward those in the last by applying the KVL. For a branch </w:t>
      </w:r>
      <w:r w:rsidRPr="002F5A9D">
        <w:rPr>
          <w:i/>
          <w:iCs/>
        </w:rPr>
        <w:t>L</w:t>
      </w:r>
      <w:r w:rsidRPr="002F5A9D">
        <w:t xml:space="preserve"> connected sending end</w:t>
      </w:r>
      <w:r w:rsidRPr="002F5A9D">
        <w:rPr>
          <w:i/>
          <w:iCs/>
        </w:rPr>
        <w:t xml:space="preserve"> p</w:t>
      </w:r>
      <w:r w:rsidRPr="002F5A9D">
        <w:t xml:space="preserve"> and receiving end</w:t>
      </w:r>
      <w:r w:rsidRPr="002F5A9D">
        <w:rPr>
          <w:i/>
          <w:iCs/>
        </w:rPr>
        <w:t xml:space="preserve"> q</w:t>
      </w:r>
      <w:r w:rsidRPr="002F5A9D">
        <w:t xml:space="preserve">, the voltage at receiving end at iteration </w:t>
      </w:r>
      <w:r w:rsidRPr="002F5A9D">
        <w:rPr>
          <w:i/>
          <w:iCs/>
        </w:rPr>
        <w:t>k</w:t>
      </w:r>
      <w:r w:rsidRPr="002F5A9D">
        <w:t xml:space="preserve"> can be calculated as: </w:t>
      </w:r>
    </w:p>
    <w:p w14:paraId="1C2DCDF9" w14:textId="77777777" w:rsidR="00C932AC" w:rsidRPr="002F5A9D" w:rsidRDefault="00C932AC" w:rsidP="00815771">
      <w:pPr>
        <w:bidi w:val="0"/>
      </w:pPr>
      <w:r w:rsidRPr="002F5A9D">
        <w:rPr>
          <w:position w:val="-14"/>
        </w:rPr>
        <w:object w:dxaOrig="2079" w:dyaOrig="380" w14:anchorId="1CDFD0CB">
          <v:shape id="_x0000_i1049" type="#_x0000_t75" style="width:106.8pt;height:22.2pt" o:ole="">
            <v:imagedata r:id="rId17" o:title=""/>
          </v:shape>
          <o:OLEObject Type="Embed" ProgID="Equation.DSMT4" ShapeID="_x0000_i1049" DrawAspect="Content" ObjectID="_1717888407" r:id="rId18"/>
        </w:object>
      </w:r>
      <w:r w:rsidRPr="002F5A9D">
        <w:tab/>
      </w:r>
      <w:r w:rsidRPr="002F5A9D">
        <w:tab/>
      </w:r>
      <w:r w:rsidRPr="002F5A9D">
        <w:tab/>
      </w:r>
      <w:r w:rsidRPr="002F5A9D">
        <w:tab/>
      </w:r>
      <w:r w:rsidRPr="002F5A9D">
        <w:tab/>
      </w:r>
      <w:r w:rsidRPr="002F5A9D">
        <w:tab/>
      </w:r>
      <w:r w:rsidRPr="002F5A9D">
        <w:tab/>
      </w:r>
      <w:r w:rsidRPr="002F5A9D">
        <w:tab/>
        <w:t xml:space="preserve">     (B.6)</w:t>
      </w:r>
    </w:p>
    <w:p w14:paraId="24437B36" w14:textId="77777777" w:rsidR="00C932AC" w:rsidRPr="002F5A9D" w:rsidRDefault="00C932AC" w:rsidP="00815771">
      <w:pPr>
        <w:bidi w:val="0"/>
      </w:pPr>
      <w:r w:rsidRPr="002F5A9D">
        <w:t xml:space="preserve">where, </w:t>
      </w:r>
      <w:r w:rsidRPr="002F5A9D">
        <w:rPr>
          <w:i/>
          <w:iCs/>
        </w:rPr>
        <w:t>V</w:t>
      </w:r>
      <w:r w:rsidRPr="002F5A9D">
        <w:rPr>
          <w:i/>
          <w:iCs/>
          <w:vertAlign w:val="subscript"/>
        </w:rPr>
        <w:t>p</w:t>
      </w:r>
      <w:r w:rsidRPr="002F5A9D">
        <w:rPr>
          <w:i/>
          <w:iCs/>
          <w:vertAlign w:val="superscript"/>
        </w:rPr>
        <w:t>(k)</w:t>
      </w:r>
      <w:r w:rsidRPr="002F5A9D">
        <w:t xml:space="preserve"> and </w:t>
      </w:r>
      <w:r w:rsidRPr="002F5A9D">
        <w:rPr>
          <w:i/>
          <w:iCs/>
        </w:rPr>
        <w:t>V</w:t>
      </w:r>
      <w:r w:rsidRPr="002F5A9D">
        <w:rPr>
          <w:i/>
          <w:iCs/>
          <w:vertAlign w:val="subscript"/>
        </w:rPr>
        <w:t>q</w:t>
      </w:r>
      <w:r w:rsidRPr="002F5A9D">
        <w:rPr>
          <w:i/>
          <w:iCs/>
          <w:vertAlign w:val="superscript"/>
        </w:rPr>
        <w:t>(k)</w:t>
      </w:r>
      <w:r w:rsidRPr="002F5A9D">
        <w:t xml:space="preserve"> are the voltages at sending and receiving ends, respectively. </w:t>
      </w:r>
    </w:p>
    <w:p w14:paraId="4BDA9178" w14:textId="77777777" w:rsidR="00C932AC" w:rsidRPr="002F5A9D" w:rsidRDefault="00C932AC" w:rsidP="00815771">
      <w:pPr>
        <w:bidi w:val="0"/>
      </w:pPr>
      <w:r w:rsidRPr="002F5A9D">
        <w:rPr>
          <w:u w:val="single"/>
        </w:rPr>
        <w:t>Step 6</w:t>
      </w:r>
      <w:r w:rsidRPr="002F5A9D">
        <w:t>: Check the voltage mismatches</w:t>
      </w:r>
    </w:p>
    <w:p w14:paraId="1B0B940B" w14:textId="77777777" w:rsidR="00C932AC" w:rsidRPr="002F5A9D" w:rsidRDefault="00C932AC" w:rsidP="00815771">
      <w:pPr>
        <w:bidi w:val="0"/>
      </w:pPr>
      <w:r w:rsidRPr="002F5A9D">
        <w:t xml:space="preserve">After the previous steps have been computed, the voltage mismatches for all nodes are calculated, e.g., the voltage mismatch at bus </w:t>
      </w:r>
      <w:r w:rsidRPr="002F5A9D">
        <w:rPr>
          <w:i/>
          <w:iCs/>
        </w:rPr>
        <w:t>i</w:t>
      </w:r>
      <w:r w:rsidRPr="002F5A9D">
        <w:t xml:space="preserve"> at iteration </w:t>
      </w:r>
      <w:r w:rsidRPr="002F5A9D">
        <w:rPr>
          <w:i/>
          <w:iCs/>
        </w:rPr>
        <w:t>k</w:t>
      </w:r>
      <w:r w:rsidRPr="002F5A9D">
        <w:t xml:space="preserve"> can be calculated as:</w:t>
      </w:r>
    </w:p>
    <w:p w14:paraId="263B2F9B" w14:textId="77777777" w:rsidR="00C932AC" w:rsidRPr="002F5A9D" w:rsidRDefault="00C932AC" w:rsidP="00815771">
      <w:pPr>
        <w:bidi w:val="0"/>
      </w:pPr>
      <w:r w:rsidRPr="002F5A9D">
        <w:rPr>
          <w:position w:val="-18"/>
        </w:rPr>
        <w:object w:dxaOrig="2220" w:dyaOrig="460" w14:anchorId="5159C241">
          <v:shape id="_x0000_i1050" type="#_x0000_t75" style="width:114pt;height:25.8pt" o:ole="">
            <v:imagedata r:id="rId19" o:title=""/>
          </v:shape>
          <o:OLEObject Type="Embed" ProgID="Equation.DSMT4" ShapeID="_x0000_i1050" DrawAspect="Content" ObjectID="_1717888408" r:id="rId20"/>
        </w:object>
      </w:r>
      <w:r w:rsidRPr="002F5A9D">
        <w:tab/>
      </w:r>
      <w:r w:rsidRPr="002F5A9D">
        <w:tab/>
      </w:r>
      <w:r w:rsidRPr="002F5A9D">
        <w:tab/>
      </w:r>
      <w:r w:rsidRPr="002F5A9D">
        <w:tab/>
      </w:r>
      <w:r w:rsidRPr="002F5A9D">
        <w:tab/>
      </w:r>
      <w:r w:rsidRPr="002F5A9D">
        <w:tab/>
      </w:r>
      <w:r w:rsidRPr="002F5A9D">
        <w:tab/>
      </w:r>
      <w:r w:rsidRPr="002F5A9D">
        <w:tab/>
        <w:t xml:space="preserve">     (B.7)</w:t>
      </w:r>
    </w:p>
    <w:p w14:paraId="479E1D55" w14:textId="77777777" w:rsidR="00C932AC" w:rsidRPr="002F5A9D" w:rsidRDefault="00C932AC" w:rsidP="00815771">
      <w:pPr>
        <w:bidi w:val="0"/>
      </w:pPr>
      <w:r w:rsidRPr="002F5A9D">
        <w:t>After calculating the voltage mismatches, check the convergence of the voltage as:</w:t>
      </w:r>
    </w:p>
    <w:p w14:paraId="17D81F6C" w14:textId="77777777" w:rsidR="00C932AC" w:rsidRPr="002F5A9D" w:rsidRDefault="00C932AC" w:rsidP="00C932AC">
      <w:pPr>
        <w:pStyle w:val="ListParagraph"/>
        <w:numPr>
          <w:ilvl w:val="0"/>
          <w:numId w:val="2"/>
        </w:numPr>
        <w:bidi w:val="0"/>
      </w:pPr>
      <w:r w:rsidRPr="002F5A9D">
        <w:t>If Δ</w:t>
      </w:r>
      <w:r w:rsidRPr="002F5A9D">
        <w:rPr>
          <w:i/>
          <w:iCs/>
        </w:rPr>
        <w:t>V</w:t>
      </w:r>
      <w:r w:rsidRPr="002F5A9D">
        <w:rPr>
          <w:i/>
          <w:iCs/>
          <w:vertAlign w:val="subscript"/>
        </w:rPr>
        <w:t>i</w:t>
      </w:r>
      <w:r w:rsidRPr="002F5A9D">
        <w:rPr>
          <w:i/>
          <w:iCs/>
          <w:vertAlign w:val="superscript"/>
        </w:rPr>
        <w:t>(k)</w:t>
      </w:r>
      <w:r w:rsidRPr="002F5A9D">
        <w:rPr>
          <w:rFonts w:hint="cs"/>
        </w:rPr>
        <w:t>&gt;</w:t>
      </w:r>
      <w:r w:rsidRPr="002F5A9D">
        <w:t>Δ</w:t>
      </w:r>
      <w:r w:rsidRPr="002F5A9D">
        <w:rPr>
          <w:i/>
          <w:iCs/>
        </w:rPr>
        <w:t>V</w:t>
      </w:r>
      <w:r w:rsidRPr="002F5A9D">
        <w:rPr>
          <w:i/>
          <w:iCs/>
          <w:vertAlign w:val="subscript"/>
        </w:rPr>
        <w:t>max</w:t>
      </w:r>
      <w:r w:rsidRPr="002F5A9D">
        <w:t>, then make Δ</w:t>
      </w:r>
      <w:r w:rsidRPr="002F5A9D">
        <w:rPr>
          <w:i/>
          <w:iCs/>
        </w:rPr>
        <w:t>V</w:t>
      </w:r>
      <w:r w:rsidRPr="002F5A9D">
        <w:rPr>
          <w:i/>
          <w:iCs/>
          <w:vertAlign w:val="subscript"/>
        </w:rPr>
        <w:t>max</w:t>
      </w:r>
      <w:r w:rsidRPr="002F5A9D">
        <w:t>= Δ</w:t>
      </w:r>
      <w:r w:rsidRPr="002F5A9D">
        <w:rPr>
          <w:i/>
          <w:iCs/>
        </w:rPr>
        <w:t>V</w:t>
      </w:r>
      <w:r w:rsidRPr="002F5A9D">
        <w:rPr>
          <w:i/>
          <w:iCs/>
          <w:vertAlign w:val="subscript"/>
        </w:rPr>
        <w:t>i</w:t>
      </w:r>
      <w:r w:rsidRPr="002F5A9D">
        <w:rPr>
          <w:i/>
          <w:iCs/>
          <w:vertAlign w:val="superscript"/>
        </w:rPr>
        <w:t>(k)</w:t>
      </w:r>
      <w:r w:rsidRPr="002F5A9D">
        <w:t>.</w:t>
      </w:r>
    </w:p>
    <w:p w14:paraId="593A2808" w14:textId="77777777" w:rsidR="00C932AC" w:rsidRPr="002F5A9D" w:rsidRDefault="00C932AC" w:rsidP="00C932AC">
      <w:pPr>
        <w:pStyle w:val="ListParagraph"/>
        <w:numPr>
          <w:ilvl w:val="0"/>
          <w:numId w:val="2"/>
        </w:numPr>
        <w:bidi w:val="0"/>
      </w:pPr>
      <w:r w:rsidRPr="002F5A9D">
        <w:t>If Δ</w:t>
      </w:r>
      <w:r w:rsidRPr="002F5A9D">
        <w:rPr>
          <w:i/>
          <w:iCs/>
        </w:rPr>
        <w:t>V</w:t>
      </w:r>
      <w:r w:rsidRPr="002F5A9D">
        <w:rPr>
          <w:i/>
          <w:iCs/>
          <w:vertAlign w:val="subscript"/>
        </w:rPr>
        <w:t>max</w:t>
      </w:r>
      <w:r w:rsidRPr="002F5A9D">
        <w:t xml:space="preserve"> ≤ Є, go to step 8, otherwise increment the iteration number and go to step 3.</w:t>
      </w:r>
    </w:p>
    <w:p w14:paraId="271EA4C8" w14:textId="77777777" w:rsidR="00C932AC" w:rsidRPr="002F5A9D" w:rsidRDefault="00C932AC" w:rsidP="00815771">
      <w:pPr>
        <w:bidi w:val="0"/>
      </w:pPr>
      <w:r w:rsidRPr="002F5A9D">
        <w:rPr>
          <w:u w:val="single"/>
        </w:rPr>
        <w:t>Step 7</w:t>
      </w:r>
      <w:r w:rsidRPr="002F5A9D">
        <w:t>: Check stopping criterion</w:t>
      </w:r>
    </w:p>
    <w:p w14:paraId="5DA45962" w14:textId="77777777" w:rsidR="00C932AC" w:rsidRPr="002F5A9D" w:rsidRDefault="00C932AC" w:rsidP="00815771">
      <w:pPr>
        <w:bidi w:val="0"/>
      </w:pPr>
      <w:r w:rsidRPr="002F5A9D">
        <w:t>The program will be terminated when the maximum iteration is reached or the convergence from the voltage mismatches is verified.</w:t>
      </w:r>
    </w:p>
    <w:p w14:paraId="0505DE72" w14:textId="77777777" w:rsidR="00C932AC" w:rsidRPr="002F5A9D" w:rsidRDefault="00C932AC" w:rsidP="00815771">
      <w:pPr>
        <w:bidi w:val="0"/>
      </w:pPr>
      <w:r w:rsidRPr="002F5A9D">
        <w:rPr>
          <w:u w:val="single"/>
        </w:rPr>
        <w:t>Step 8</w:t>
      </w:r>
      <w:r w:rsidRPr="002F5A9D">
        <w:t>: Power loss calculation</w:t>
      </w:r>
    </w:p>
    <w:p w14:paraId="4D3366B9" w14:textId="77777777" w:rsidR="00C932AC" w:rsidRPr="002F5A9D" w:rsidRDefault="00C932AC" w:rsidP="00815771">
      <w:pPr>
        <w:bidi w:val="0"/>
      </w:pPr>
      <w:r w:rsidRPr="002F5A9D">
        <w:t xml:space="preserve">After computing the node voltages and branch currents using the BFS algorithm, the total active and reactive power losses in the distribution system are calculated from Equations (4.3) and (4.4).   </w:t>
      </w:r>
    </w:p>
    <w:p w14:paraId="47F8A099" w14:textId="77777777" w:rsidR="00C932AC" w:rsidRPr="002F5A9D" w:rsidRDefault="00C932AC" w:rsidP="00815771">
      <w:pPr>
        <w:bidi w:val="0"/>
      </w:pPr>
      <w:r w:rsidRPr="002F5A9D">
        <w:t>The steps of the BFS algorithm to find the radial distribution system load flow are shown in Fig. B.1.</w:t>
      </w:r>
    </w:p>
    <w:p w14:paraId="2835DBCF" w14:textId="77777777" w:rsidR="00C932AC" w:rsidRPr="002F5A9D" w:rsidRDefault="00C932AC" w:rsidP="00415A97">
      <w:pPr>
        <w:bidi w:val="0"/>
        <w:jc w:val="center"/>
      </w:pPr>
      <w:r>
        <w:pict w14:anchorId="7B7E0E87">
          <v:group id="_x0000_s10293" style="width:332.35pt;height:492.7pt;mso-position-horizontal-relative:char;mso-position-vertical-relative:line" coordorigin="3043,1449" coordsize="6647,10560">
            <v:group id="_x0000_s10294" style="position:absolute;left:3043;top:1449;width:6647;height:10560" coordorigin="3043,1449" coordsize="6647,10560">
              <v:line id="Line 68" o:spid="_x0000_s10295" style="position:absolute;visibility:visible" from="6273,7715" to="6273,79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5UZcMAAADcAAAADwAAAGRycy9kb3ducmV2LnhtbERPS2sCMRC+C/0PYQreNKuIj61RiovQ&#10;Q1twlZ6nm+lm6WaybOKa/vumUPA2H99ztvtoWzFQ7xvHCmbTDARx5XTDtYLL+ThZg/ABWWPrmBT8&#10;kIf97mG0xVy7G59oKEMtUgj7HBWYELpcSl8ZsuinriNO3JfrLYYE+1rqHm8p3LZynmVLabHh1GCw&#10;o4Oh6ru8WgUrU5zkShav5/diaGab+BY/PjdKjR/j8xOIQDHcxf/uF53mL5bw90y6QO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wOVGXDAAAA3AAAAA8AAAAAAAAAAAAA&#10;AAAAoQIAAGRycy9kb3ducmV2LnhtbFBLBQYAAAAABAAEAPkAAACRAwAAAAA=&#10;">
                <v:stroke endarrow="block"/>
              </v:line>
              <v:group id="_x0000_s10296" style="position:absolute;left:3043;top:1449;width:6647;height:10560" coordorigin="3043,1449" coordsize="6647,10560">
                <v:line id="Line 67" o:spid="_x0000_s10297" style="position:absolute;visibility:visible" from="3067,5375" to="6284,53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NzKEsMAAADcAAAADwAAAGRycy9kb3ducmV2LnhtbERPTWsCMRC9C/0PYQq9aVapVbdGkS6C&#10;ByuopefpZrpZupksm3SN/94UCt7m8T5nuY62ET11vnasYDzKQBCXTtdcKfg4b4dzED4ga2wck4Ir&#10;eVivHgZLzLW78JH6U6hECmGfowITQptL6UtDFv3ItcSJ+3adxZBgV0nd4SWF20ZOsuxFWqw5NRhs&#10;6c1Q+XP6tQpmpjjKmSz250PR1+NFfI+fXwulnh7j5hVEoBju4n/3Tqf5z1P4eyZdIFc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zcyhLDAAAA3AAAAA8AAAAAAAAAAAAA&#10;AAAAoQIAAGRycy9kb3ducmV2LnhtbFBLBQYAAAAABAAEAPkAAACRAwAAAAA=&#10;">
                  <v:stroke endarrow="block"/>
                </v:line>
                <v:group id="Group 71" o:spid="_x0000_s10298" style="position:absolute;left:3043;top:1449;width:6647;height:10560" coordorigin="4200,2857" coordsize="3922,769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TJSKAcQAAADcAAAA&#10;DwAAAAAAAAAAAAAAAACqAgAAZHJzL2Rvd25yZXYueG1sUEsFBgAAAAAEAAQA+gAAAJsDAAAAAA==&#10;">
                  <v:rect id="Rectangle 72" o:spid="_x0000_s10299" style="position:absolute;left:6154;top:9072;width:343;height:29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LuPLcUA&#10;AADcAAAADwAAAGRycy9kb3ducmV2LnhtbESPT2vCQBDF74LfYZlCb7rbPwabukopCIXqwSj0OmTH&#10;JDQ7G7Orpt++cxC8zfDevPebxWrwrbpQH5vAFp6mBhRxGVzDlYXDfj2Zg4oJ2WEbmCz8UYTVcjxa&#10;YO7ClXd0KVKlJIRjjhbqlLpc61jW5DFOQ0cs2jH0HpOsfaVdj1cJ961+NibTHhuWhho7+qyp/C3O&#10;3gJmr+60Pb5s9t/nDN+qwaxnP8bax4fh4x1UoiHdzbfrLyf4M8GXZ2QCvfw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gu48txQAAANwAAAAPAAAAAAAAAAAAAAAAAJgCAABkcnMv&#10;ZG93bnJldi54bWxQSwUGAAAAAAQABAD1AAAAigMAAAAA&#10;" stroked="f">
                    <v:textbox style="mso-next-textbox:#Rectangle 72">
                      <w:txbxContent>
                        <w:p w14:paraId="7E16158A" w14:textId="77777777" w:rsidR="00C932AC" w:rsidRPr="00CA7F1D" w:rsidRDefault="00C932AC" w:rsidP="00815771">
                          <w:pPr>
                            <w:bidi w:val="0"/>
                            <w:rPr>
                              <w:rtl/>
                            </w:rPr>
                          </w:pPr>
                          <w:r w:rsidRPr="00CA7F1D">
                            <w:t>Yes</w:t>
                          </w:r>
                        </w:p>
                      </w:txbxContent>
                    </v:textbox>
                  </v:rect>
                  <v:group id="Group 73" o:spid="_x0000_s10300" style="position:absolute;left:4200;top:2857;width:3922;height:7699" coordorigin="4200,2857" coordsize="3922,769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NzsQ2sEAAADcAAAADwAA&#10;AAAAAAAAAAAAAACqAgAAZHJzL2Rvd25yZXYueG1sUEsFBgAAAAAEAAQA+gAAAJgDAAAAAA==&#10;">
                    <v:rect id="Rectangle 74" o:spid="_x0000_s10301" style="position:absolute;left:4238;top:7960;width:349;height:33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W0wcEA&#10;AADcAAAADwAAAGRycy9kb3ducmV2LnhtbERPS4vCMBC+C/sfwizsTRNfRatRFkFYUA+rC16HZmyL&#10;zaTbRK3/3giCt/n4njNftrYSV2p86VhDv6dAEGfOlJxr+DusuxMQPiAbrByThjt5WC4+OnNMjbvx&#10;L133IRcxhH2KGooQ6lRKnxVk0fdcTRy5k2sshgibXJoGbzHcVnKgVCItlhwbCqxpVVB23l+sBkxG&#10;5n93Gm4Pm0uC07xV6/FRaf312X7PQARqw1v8cv+YOH88gOcz8QK5eA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8ltMHBAAAA3AAAAA8AAAAAAAAAAAAAAAAAmAIAAGRycy9kb3du&#10;cmV2LnhtbFBLBQYAAAAABAAEAPUAAACGAwAAAAA=&#10;" stroked="f">
                      <v:textbox style="mso-next-textbox:#Rectangle 74">
                        <w:txbxContent>
                          <w:p w14:paraId="30455375" w14:textId="77777777" w:rsidR="00C932AC" w:rsidRPr="00CA7F1D" w:rsidRDefault="00C932AC" w:rsidP="00815771">
                            <w:pPr>
                              <w:bidi w:val="0"/>
                              <w:rPr>
                                <w:rtl/>
                              </w:rPr>
                            </w:pPr>
                            <w:r w:rsidRPr="00CA7F1D">
                              <w:t>No</w:t>
                            </w:r>
                          </w:p>
                        </w:txbxContent>
                      </v:textbox>
                    </v:rect>
                    <v:group id="Group 75" o:spid="_x0000_s10302" style="position:absolute;left:4200;top:2857;width:3922;height:7699" coordorigin="4200,2857" coordsize="3922,769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opSs2wwAAANwAAAAP&#10;AAAAAAAAAAAAAAAAAKoCAABkcnMvZG93bnJldi54bWxQSwUGAAAAAAQABAD6AAAAmgMAAAAA&#10;">
                      <v:line id="Line 76" o:spid="_x0000_s10303" style="position:absolute;flip:y;visibility:visible" from="4200,5719" to="4200,83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1Wov8QAAADcAAAADwAAAGRycy9kb3ducmV2LnhtbERPTWsCMRC9C/6HMIVepGYtWnQ1ihQK&#10;PXipLSvexs10s+xmsk1S3f77RhC8zeN9zmrT21acyYfasYLJOANBXDpdc6Xg6/PtaQ4iRGSNrWNS&#10;8EcBNuvhYIW5dhf+oPM+ViKFcMhRgYmxy6UMpSGLYew64sR9O28xJugrqT1eUrht5XOWvUiLNacG&#10;gx29Giqb/a9VIOe70Y/fnqZN0RwOC1OURXfcKfX40G+XICL18S6+ud91mj+bwvWZdIFc/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jVai/xAAAANwAAAAPAAAAAAAAAAAA&#10;AAAAAKECAABkcnMvZG93bnJldi54bWxQSwUGAAAAAAQABAD5AAAAkgMAAAAA&#10;"/>
                      <v:rect id="Rectangle 77" o:spid="_x0000_s10304" style="position:absolute;left:4238;top:9410;width:3716;height:55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WvzF8MA&#10;AADcAAAADwAAAGRycy9kb3ducmV2LnhtbERPTWvCQBC9C/0PyxR6MxsjShuzhlKx2KMml97G7DRJ&#10;zc6G7Kqxv75bEHqbx/ucLB9NJy40uNayglkUgyCurG65VlAW2+kzCOeRNXaWScGNHOTrh0mGqbZX&#10;3tPl4GsRQtilqKDxvk+ldFVDBl1ke+LAfdnBoA9wqKUe8BrCTSeTOF5Kgy2HhgZ7emuoOh3ORsGx&#10;TUr82RfvsXnZzv3HWHyfPzdKPT2OrysQnkb/L767dzrMXyzg75lwgVz/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WvzF8MAAADcAAAADwAAAAAAAAAAAAAAAACYAgAAZHJzL2Rv&#10;d25yZXYueG1sUEsFBgAAAAAEAAQA9QAAAIgDAAAAAA==&#10;">
                        <v:textbox style="mso-next-textbox:#Rectangle 77">
                          <w:txbxContent>
                            <w:p w14:paraId="6E9F80F3" w14:textId="77777777" w:rsidR="00C932AC" w:rsidRPr="00CA7F1D" w:rsidRDefault="00C932AC" w:rsidP="00815771">
                              <w:pPr>
                                <w:bidi w:val="0"/>
                              </w:pPr>
                              <w:r w:rsidRPr="00CA7F1D">
                                <w:t>Compute the total power losses in all branches for the distribution system using Equations (</w:t>
                              </w:r>
                              <w:r>
                                <w:t>4.3</w:t>
                              </w:r>
                              <w:r w:rsidRPr="00CA7F1D">
                                <w:t>) and (</w:t>
                              </w:r>
                              <w:r>
                                <w:t>4.4</w:t>
                              </w:r>
                              <w:r w:rsidRPr="00CA7F1D">
                                <w:t>)</w:t>
                              </w:r>
                            </w:p>
                            <w:p w14:paraId="7822D51F" w14:textId="77777777" w:rsidR="00C932AC" w:rsidRPr="00CA7F1D" w:rsidRDefault="00C932AC" w:rsidP="00815771">
                              <w:pPr>
                                <w:bidi w:val="0"/>
                              </w:pPr>
                            </w:p>
                          </w:txbxContent>
                        </v:textbox>
                      </v:rect>
                      <v:line id="Line 78" o:spid="_x0000_s10305" style="position:absolute;visibility:visible" from="6092,3748" to="6092,39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dfCuMMAAADcAAAADwAAAGRycy9kb3ducmV2LnhtbERPS2sCMRC+C/0PYQreNKvga2uU4iL0&#10;0BZcpefpZrpZupksm7im/74pFLzNx/ec7T7aVgzU+8axgtk0A0FcOd1wreByPk7WIHxA1tg6JgU/&#10;5GG/exhtMdfuxicaylCLFMI+RwUmhC6X0leGLPqp64gT9+V6iyHBvpa6x1sKt62cZ9lSWmw4NRjs&#10;6GCo+i6vVsHKFCe5ksXr+b0YmtkmvsWPz41S48f4/AQiUAx38b/7Raf5iyX8PZMukLt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nXwrjDAAAA3AAAAA8AAAAAAAAAAAAA&#10;AAAAoQIAAGRycy9kb3ducmV2LnhtbFBLBQYAAAAABAAEAPkAAACRAwAAAAA=&#10;">
                        <v:stroke endarrow="block"/>
                      </v:line>
                      <v:roundrect id="AutoShape 79" o:spid="_x0000_s10306" style="position:absolute;left:5585;top:10168;width:1047;height:388;visibility:visib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CqDZMIA&#10;AADcAAAADwAAAGRycy9kb3ducmV2LnhtbERPTWsCMRC9F/ofwgjeamLBtq5GKQXFW+nag8dxM+4u&#10;biZrkl1Xf31TKPQ2j/c5y/VgG9GTD7VjDdOJAkFcOFNzqeF7v3l6AxEissHGMWm4UYD16vFhiZlx&#10;V/6iPo+lSCEcMtRQxdhmUoaiIoth4lrixJ2ctxgT9KU0Hq8p3DbyWakXabHm1FBhSx8VFee8sxoK&#10;ozrlD/3n/DiL+b3vLiy3F63Ho+F9ASLSEP/Ff+6dSfNnr/D7TLpArn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AKoNkwgAAANwAAAAPAAAAAAAAAAAAAAAAAJgCAABkcnMvZG93&#10;bnJldi54bWxQSwUGAAAAAAQABAD1AAAAhwMAAAAA&#10;">
                        <v:textbox style="mso-next-textbox:#AutoShape 79">
                          <w:txbxContent>
                            <w:p w14:paraId="6B57075C" w14:textId="77777777" w:rsidR="00C932AC" w:rsidRPr="00CA7F1D" w:rsidRDefault="00C932AC" w:rsidP="00815771">
                              <w:pPr>
                                <w:bidi w:val="0"/>
                                <w:rPr>
                                  <w:rtl/>
                                </w:rPr>
                              </w:pPr>
                              <w:r w:rsidRPr="00CA7F1D">
                                <w:t>Stop</w:t>
                              </w:r>
                            </w:p>
                          </w:txbxContent>
                        </v:textbox>
                      </v:roundrect>
                      <v:line id="Line 80" o:spid="_x0000_s10307" style="position:absolute;visibility:visible" from="6126,9962" to="6126,101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wTzUcUAAADcAAAADwAAAGRycy9kb3ducmV2LnhtbESPQUsDMRCF70L/Q5iCN5utoG23TUvp&#10;InhQoa14nm7GzeJmsmziNv575yB4m+G9ee+bzS77To00xDawgfmsAEVcB9tyY+D9/HS3BBUTssUu&#10;MBn4oQi77eRmg6UNVz7SeEqNkhCOJRpwKfWl1rF25DHOQk8s2mcYPCZZh0bbAa8S7jt9XxSP2mPL&#10;0uCwp4Oj+uv07Q0sXHXUC129nN+qsZ2v8mv+uKyMuZ3m/RpUopz+zX/Xz1bwH4RWnpEJ9PY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wTzUcUAAADcAAAADwAAAAAAAAAA&#10;AAAAAAChAgAAZHJzL2Rvd25yZXYueG1sUEsFBgAAAAAEAAQA+QAAAJMDAAAAAA==&#10;">
                        <v:stroke endarrow="block"/>
                      </v:line>
                      <v:rect id="Rectangle 81" o:spid="_x0000_s10308" style="position:absolute;left:4396;top:5934;width:3715;height:39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Cb5EsMA&#10;AADcAAAADwAAAGRycy9kb3ducmV2LnhtbERPTWvCQBC9F/wPywi9NRstlia6iigWPWpy6W2aHZO0&#10;2dmQXZO0v74rFHqbx/uc1WY0jeipc7VlBbMoBkFcWF1zqSDPDk+vIJxH1thYJgXf5GCznjysMNV2&#10;4DP1F1+KEMIuRQWV920qpSsqMugi2xIH7mo7gz7ArpS6wyGEm0bO4/hFGqw5NFTY0q6i4utyMwo+&#10;6nmOP+fsLTbJ4dmfxuzz9r5X6nE6bpcgPI3+X/znPuowf5HA/ZlwgVz/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Cb5EsMAAADcAAAADwAAAAAAAAAAAAAAAACYAgAAZHJzL2Rv&#10;d25yZXYueG1sUEsFBgAAAAAEAAQA9QAAAIgDAAAAAA==&#10;">
                        <v:textbox style="mso-next-textbox:#Rectangle 81">
                          <w:txbxContent>
                            <w:p w14:paraId="04C2536E" w14:textId="77777777" w:rsidR="00C932AC" w:rsidRPr="00CA7F1D" w:rsidRDefault="00C932AC" w:rsidP="00815771">
                              <w:pPr>
                                <w:bidi w:val="0"/>
                                <w:rPr>
                                  <w:rtl/>
                                </w:rPr>
                              </w:pPr>
                              <w:r w:rsidRPr="00CA7F1D">
                                <w:t>Apply the nodal current calculation using Equation (</w:t>
                              </w:r>
                              <w:r>
                                <w:t>B</w:t>
                              </w:r>
                              <w:r w:rsidRPr="00CA7F1D">
                                <w:t>.</w:t>
                              </w:r>
                              <w:r>
                                <w:t>3</w:t>
                              </w:r>
                              <w:r w:rsidRPr="00CA7F1D">
                                <w:t>)</w:t>
                              </w:r>
                            </w:p>
                          </w:txbxContent>
                        </v:textbox>
                      </v:rect>
                      <v:rect id="Rectangle 82" o:spid="_x0000_s10309" style="position:absolute;left:4406;top:7086;width:3716;height:33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3CaMsUA&#10;AADcAAAADwAAAGRycy9kb3ducmV2LnhtbESPQW/CMAyF70j7D5En7QbpmIS2jrRCQ6BxhPaym9d4&#10;bUfjVE2Ajl+PD0i72XrP731e5qPr1JmG0Ho28DxLQBFX3rZcGyiLzfQVVIjIFjvPZOCPAuTZw2SJ&#10;qfUX3tP5EGslIRxSNNDE2Kdah6ohh2Hme2LRfvzgMMo61NoOeJFw1+l5kiy0w5alocGePhqqjoeT&#10;M/Ddzku87ott4t42L3E3Fr+nr7UxT4/j6h1UpDH+m+/Xn1bwF4Ivz8gEOrs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bcJoyxQAAANwAAAAPAAAAAAAAAAAAAAAAAJgCAABkcnMv&#10;ZG93bnJldi54bWxQSwUGAAAAAAQABAD1AAAAigMAAAAA&#10;">
                        <v:textbox style="mso-next-textbox:#Rectangle 82">
                          <w:txbxContent>
                            <w:p w14:paraId="2E0751F1" w14:textId="77777777" w:rsidR="00C932AC" w:rsidRPr="002C038A" w:rsidRDefault="00C932AC" w:rsidP="00815771">
                              <w:pPr>
                                <w:bidi w:val="0"/>
                              </w:pPr>
                              <w:r w:rsidRPr="00CA7F1D">
                                <w:t>Apply the forward sweep</w:t>
                              </w:r>
                              <w:r w:rsidRPr="002C038A">
                                <w:t xml:space="preserve"> using Eq</w:t>
                              </w:r>
                              <w:r>
                                <w:t>uation</w:t>
                              </w:r>
                              <w:r w:rsidRPr="002C038A">
                                <w:t xml:space="preserve"> (</w:t>
                              </w:r>
                              <w:r>
                                <w:t>B.6</w:t>
                              </w:r>
                              <w:r w:rsidRPr="002C038A">
                                <w:t>)</w:t>
                              </w:r>
                            </w:p>
                          </w:txbxContent>
                        </v:textbox>
                      </v:rect>
                      <v:line id="Line 83" o:spid="_x0000_s10310" style="position:absolute;visibility:visible" from="6112,6333" to="6112,65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FKQccMAAADcAAAADwAAAGRycy9kb3ducmV2LnhtbERPyWrDMBC9B/IPYgK9JbJ7yOJGCSGm&#10;0EMbiFN6nlpTy9QaGUt11L+vCoHc5vHW2e6j7cRIg28dK8gXGQji2umWGwXvl+f5GoQPyBo7x6Tg&#10;lzzsd9PJFgvtrnymsQqNSCHsC1RgQugLKX1tyKJfuJ44cV9usBgSHBqpB7ymcNvJxyxbSostpwaD&#10;PR0N1d/Vj1WwMuVZrmT5ejmVY5tv4lv8+Nwo9TCLhycQgWK4i2/uF53mL3P4fyZdIHd/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hSkHHDAAAA3AAAAA8AAAAAAAAAAAAA&#10;AAAAoQIAAGRycy9kb3ducmV2LnhtbFBLBQYAAAAABAAEAPkAAACRAwAAAAA=&#10;">
                        <v:stroke endarrow="block"/>
                      </v:line>
                      <v:shapetype id="_x0000_t110" coordsize="21600,21600" o:spt="110" path="m10800,l,10800,10800,21600,21600,10800xe">
                        <v:stroke joinstyle="miter"/>
                        <v:path gradientshapeok="t" o:connecttype="rect" textboxrect="5400,5400,16200,16200"/>
                      </v:shapetype>
                      <v:shape id="AutoShape 84" o:spid="_x0000_s10311" type="#_x0000_t110" style="position:absolute;left:4582;top:7631;width:3038;height:144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liQF8AA&#10;AADcAAAADwAAAGRycy9kb3ducmV2LnhtbERPTYvCMBC9C/6HMAteZE0tIrvVKCIIXmTVFfQ4NNOm&#10;bDMpTdT67zeC4G0e73Pmy87W4katrxwrGI8SEMS50xWXCk6/m88vED4ga6wdk4IHeVgu+r05Ztrd&#10;+UC3YyhFDGGfoQITQpNJ6XNDFv3INcSRK1xrMUTYllK3eI/htpZpkkylxYpjg8GG1obyv+PVKpDn&#10;InW4N3wZjnOq6bqbFD/fSg0+utUMRKAuvMUv91bH+dMUns/EC+TiH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AliQF8AAAADcAAAADwAAAAAAAAAAAAAAAACYAgAAZHJzL2Rvd25y&#10;ZXYueG1sUEsFBgAAAAAEAAQA9QAAAIUDAAAAAA==&#10;">
                        <v:textbox style="mso-next-textbox:#AutoShape 84" inset="0,0,0,0">
                          <w:txbxContent>
                            <w:p w14:paraId="69DF601E" w14:textId="77777777" w:rsidR="00C932AC" w:rsidRPr="00CA7F1D" w:rsidRDefault="00C932AC" w:rsidP="00815771">
                              <w:pPr>
                                <w:bidi w:val="0"/>
                              </w:pPr>
                              <w:r w:rsidRPr="00CA7F1D">
                                <w:t>If ΔV</w:t>
                              </w:r>
                              <w:r w:rsidRPr="00CA7F1D">
                                <w:rPr>
                                  <w:vertAlign w:val="subscript"/>
                                </w:rPr>
                                <w:t>max</w:t>
                              </w:r>
                              <w:r w:rsidRPr="00CA7F1D">
                                <w:t xml:space="preserve"> ≤ Є</w:t>
                              </w:r>
                            </w:p>
                            <w:p w14:paraId="3977495F" w14:textId="77777777" w:rsidR="00C932AC" w:rsidRPr="00CA7F1D" w:rsidRDefault="00C932AC" w:rsidP="00815771">
                              <w:pPr>
                                <w:bidi w:val="0"/>
                              </w:pPr>
                              <w:r w:rsidRPr="00CA7F1D">
                                <w:t>or</w:t>
                              </w:r>
                            </w:p>
                            <w:p w14:paraId="30469F9F" w14:textId="77777777" w:rsidR="00C932AC" w:rsidRPr="00CA7F1D" w:rsidRDefault="00C932AC" w:rsidP="00815771">
                              <w:pPr>
                                <w:bidi w:val="0"/>
                              </w:pPr>
                              <w:r w:rsidRPr="00CA7F1D">
                                <w:t>The maximum iteration is reached</w:t>
                              </w:r>
                            </w:p>
                          </w:txbxContent>
                        </v:textbox>
                      </v:shape>
                      <v:rect id="Rectangle 85" o:spid="_x0000_s10312" style="position:absolute;left:4406;top:6536;width:3716;height:33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6IERcMA&#10;AADcAAAADwAAAGRycy9kb3ducmV2LnhtbERPS2vCQBC+F/oflil4azZGEJu6BmlR6jGPi7cxO03S&#10;ZmdDdtXUX98tCL3Nx/ecdTaZXlxodJ1lBfMoBkFcW91xo6Aqd88rEM4ja+wtk4IfcpBtHh/WmGp7&#10;5ZwuhW9ECGGXooLW+yGV0tUtGXSRHYgD92lHgz7AsZF6xGsIN71M4ngpDXYcGloc6K2l+rs4GwWn&#10;Lqnwlpf72LzsFv4wlV/n47tSs6dp+wrC0+T/xXf3hw7zlwv4eyZcID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6IERcMAAADcAAAADwAAAAAAAAAAAAAAAACYAgAAZHJzL2Rv&#10;d25yZXYueG1sUEsFBgAAAAAEAAQA9QAAAIgDAAAAAA==&#10;">
                        <v:textbox style="mso-next-textbox:#Rectangle 85">
                          <w:txbxContent>
                            <w:p w14:paraId="206675FF" w14:textId="77777777" w:rsidR="00C932AC" w:rsidRPr="002C038A" w:rsidRDefault="00C932AC" w:rsidP="00815771">
                              <w:pPr>
                                <w:bidi w:val="0"/>
                              </w:pPr>
                              <w:r w:rsidRPr="00CA7F1D">
                                <w:t>Apply the backward sweep</w:t>
                              </w:r>
                              <w:r w:rsidRPr="002C038A">
                                <w:t xml:space="preserve"> using </w:t>
                              </w:r>
                              <w:r>
                                <w:t>Equations</w:t>
                              </w:r>
                              <w:r w:rsidRPr="002C038A">
                                <w:t xml:space="preserve"> (</w:t>
                              </w:r>
                              <w:r>
                                <w:t>B.4</w:t>
                              </w:r>
                              <w:r w:rsidRPr="002C038A">
                                <w:t>) and (</w:t>
                              </w:r>
                              <w:r>
                                <w:t>B.5</w:t>
                              </w:r>
                              <w:r w:rsidRPr="002C038A">
                                <w:t>)</w:t>
                              </w:r>
                            </w:p>
                          </w:txbxContent>
                        </v:textbox>
                      </v:rect>
                      <v:line id="Line 86" o:spid="_x0000_s10313" style="position:absolute;visibility:visible" from="6093,6882" to="6093,70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CUz6cMAAADcAAAADwAAAGRycy9kb3ducmV2LnhtbERPS2sCMRC+C/0PYQreNKuIj61RiovQ&#10;Q1twlZ6nm+lm6WaybOKa/vumUPA2H99ztvtoWzFQ7xvHCmbTDARx5XTDtYLL+ThZg/ABWWPrmBT8&#10;kIf97mG0xVy7G59oKEMtUgj7HBWYELpcSl8ZsuinriNO3JfrLYYE+1rqHm8p3LZynmVLabHh1GCw&#10;o4Oh6ru8WgUrU5zkShav5/diaGab+BY/PjdKjR/j8xOIQDHcxf/uF53mLxfw90y6QO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glM+nDAAAA3AAAAA8AAAAAAAAAAAAA&#10;AAAAoQIAAGRycy9kb3ducmV2LnhtbFBLBQYAAAAABAAEAPkAAACRAwAAAAA=&#10;">
                        <v:stroke endarrow="block"/>
                      </v:line>
                      <v:roundrect id="AutoShape 87" o:spid="_x0000_s10314" style="position:absolute;left:5570;top:2857;width:1047;height:328;visibility:visib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dhyNcIA&#10;AADcAAAADwAAAGRycy9kb3ducmV2LnhtbERPTWvCQBC9F/wPywi9NbstKDV1lVJo6U2aevA4zY5J&#10;MDsbdzcx+uvdguBtHu9zluvRtmIgHxrHGp4zBYK4dKbhSsP29/PpFUSIyAZbx6ThTAHWq8nDEnPj&#10;TvxDQxErkUI45KihjrHLpQxlTRZD5jrixO2dtxgT9JU0Hk8p3LbyRam5tNhwaqixo4+aykPRWw2l&#10;Ub3yu2Gz+JvF4jL0R5ZfR60fp+P7G4hIY7yLb+5vk+bPZ/D/TLpArq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R2HI1wgAAANwAAAAPAAAAAAAAAAAAAAAAAJgCAABkcnMvZG93&#10;bnJldi54bWxQSwUGAAAAAAQABAD1AAAAhwMAAAAA&#10;">
                        <v:textbox style="mso-next-textbox:#AutoShape 87">
                          <w:txbxContent>
                            <w:p w14:paraId="15C98C4F" w14:textId="77777777" w:rsidR="00C932AC" w:rsidRPr="00CA7F1D" w:rsidRDefault="00C932AC" w:rsidP="00815771">
                              <w:pPr>
                                <w:bidi w:val="0"/>
                                <w:rPr>
                                  <w:rtl/>
                                </w:rPr>
                              </w:pPr>
                              <w:r w:rsidRPr="00CA7F1D">
                                <w:t>Start</w:t>
                              </w:r>
                            </w:p>
                          </w:txbxContent>
                        </v:textbox>
                      </v:roundrect>
                      <v:rect id="Rectangle 88" o:spid="_x0000_s10315" style="position:absolute;left:4392;top:3390;width:3716;height:35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9Wn3cMA&#10;AADcAAAADwAAAGRycy9kb3ducmV2LnhtbERPTWvCQBC9C/6HZYTezEYLoU2zCUVR2qMml96m2WmS&#10;Njsbsqum/fWuUPA2j/c5WTGZXpxpdJ1lBasoBkFcW91xo6Aqd8snEM4ja+wtk4JfclDk81mGqbYX&#10;PtD56BsRQtilqKD1fkildHVLBl1kB+LAfdnRoA9wbKQe8RLCTS/XcZxIgx2HhhYH2rRU/xxPRsFn&#10;t67w71DuY/O8e/TvU/l9+tgq9bCYXl9AeJr8XfzvftNhfpLA7Zlwgcy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9Wn3cMAAADcAAAADwAAAAAAAAAAAAAAAACYAgAAZHJzL2Rv&#10;d25yZXYueG1sUEsFBgAAAAAEAAQA9QAAAIgDAAAAAA==&#10;">
                        <v:textbox style="mso-next-textbox:#Rectangle 88">
                          <w:txbxContent>
                            <w:p w14:paraId="70186FEA" w14:textId="77777777" w:rsidR="00C932AC" w:rsidRPr="00CA7F1D" w:rsidRDefault="00C932AC" w:rsidP="00815771">
                              <w:pPr>
                                <w:bidi w:val="0"/>
                              </w:pPr>
                              <w:r w:rsidRPr="00CA7F1D">
                                <w:t>Read line and load data</w:t>
                              </w:r>
                            </w:p>
                          </w:txbxContent>
                        </v:textbox>
                      </v:rect>
                      <v:line id="Line 89" o:spid="_x0000_s10316" style="position:absolute;visibility:visible" from="6092,3194" to="6092,34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PetnsMAAADcAAAADwAAAGRycy9kb3ducmV2LnhtbERPTWvCQBC9C/6HZYTedGMPRlNXEUOh&#10;h7ZgFM/T7DQbmp0N2W3c/vtuoeBtHu9ztvtoOzHS4FvHCpaLDARx7XTLjYLL+Xm+BuEDssbOMSn4&#10;IQ/73XSyxUK7G59orEIjUgj7AhWYEPpCSl8bsugXridO3KcbLIYEh0bqAW8p3HbyMctW0mLLqcFg&#10;T0dD9Vf1bRXkpjzJXJav5/dybJeb+BavHxulHmbx8AQiUAx38b/7Raf5qxz+nkkXyN0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j3rZ7DAAAA3AAAAA8AAAAAAAAAAAAA&#10;AAAAoQIAAGRycy9kb3ducmV2LnhtbFBLBQYAAAAABAAEAPkAAACRAwAAAAA=&#10;">
                        <v:stroke endarrow="block"/>
                      </v:line>
                      <v:rect id="Rectangle 90" o:spid="_x0000_s10317" style="position:absolute;left:4392;top:3959;width:3716;height:32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QaWNMUA&#10;AADcAAAADwAAAGRycy9kb3ducmV2LnhtbESPQW/CMAyF70j7D5En7QbpmIS2jrRCQ6BxhPaym9d4&#10;bUfjVE2Ajl+PD0i72XrP731e5qPr1JmG0Ho28DxLQBFX3rZcGyiLzfQVVIjIFjvPZOCPAuTZw2SJ&#10;qfUX3tP5EGslIRxSNNDE2Kdah6ohh2Hme2LRfvzgMMo61NoOeJFw1+l5kiy0w5alocGePhqqjoeT&#10;M/Ddzku87ott4t42L3E3Fr+nr7UxT4/j6h1UpDH+m+/Xn1bwF0Irz8gEOrs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lBpY0xQAAANwAAAAPAAAAAAAAAAAAAAAAAJgCAABkcnMv&#10;ZG93bnJldi54bWxQSwUGAAAAAAQABAD1AAAAigMAAAAA&#10;">
                        <v:textbox style="mso-next-textbox:#Rectangle 90">
                          <w:txbxContent>
                            <w:p w14:paraId="748A4D34" w14:textId="77777777" w:rsidR="00C932AC" w:rsidRPr="00CA7F1D" w:rsidRDefault="00C932AC" w:rsidP="00815771">
                              <w:pPr>
                                <w:bidi w:val="0"/>
                                <w:rPr>
                                  <w:rtl/>
                                </w:rPr>
                              </w:pPr>
                              <w:r w:rsidRPr="00CA7F1D">
                                <w:t xml:space="preserve">Determine line and load per unit values </w:t>
                              </w:r>
                            </w:p>
                          </w:txbxContent>
                        </v:textbox>
                      </v:rect>
                      <v:line id="Line 91" o:spid="_x0000_s10318" style="position:absolute;visibility:visible" from="6092,4295" to="6092,45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iScd8MAAADcAAAADwAAAGRycy9kb3ducmV2LnhtbERPTWvCQBC9C/6HZYTedGMPalJXEUOh&#10;h1Ywlp6n2Wk2NDsbstu4/ffdguBtHu9ztvtoOzHS4FvHCpaLDARx7XTLjYL3y/N8A8IHZI2dY1Lw&#10;Sx72u+lki4V2Vz7TWIVGpBD2BSowIfSFlL42ZNEvXE+cuC83WAwJDo3UA15TuO3kY5atpMWWU4PB&#10;no6G6u/qxypYm/Is17J8vZzKsV3m8S1+fOZKPczi4QlEoBju4pv7Raf5qxz+n0kXyN0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YknHfDAAAA3AAAAA8AAAAAAAAAAAAA&#10;AAAAoQIAAGRycy9kb3ducmV2LnhtbFBLBQYAAAAABAAEAPkAAACRAwAAAAA=&#10;">
                        <v:stroke endarrow="block"/>
                      </v:line>
                      <v:rect id="Rectangle 92" o:spid="_x0000_s10319" style="position:absolute;left:4392;top:4510;width:3716;height:52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qkM78QA&#10;AADcAAAADwAAAGRycy9kb3ducmV2LnhtbESPQW/CMAyF70j8h8hIu0EKSGN0BIRATOwI5cLNa7y2&#10;o3GqJkDZr58PSLvZes/vfV6sOlerG7Wh8mxgPEpAEefeVlwYOGW74RuoEJEt1p7JwIMCrJb93gJT&#10;6+98oNsxFkpCOKRooIyxSbUOeUkOw8g3xKJ9+9ZhlLUttG3xLuGu1pMkedUOK5aGEhvalJRfjldn&#10;4KuanPD3kH0kbr6bxs8u+7met8a8DLr1O6hIXfw3P6/3VvBngi/PyAR6+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6pDO/EAAAA3AAAAA8AAAAAAAAAAAAAAAAAmAIAAGRycy9k&#10;b3ducmV2LnhtbFBLBQYAAAAABAAEAPUAAACJAwAAAAA=&#10;">
                        <v:textbox style="mso-next-textbox:#Rectangle 92">
                          <w:txbxContent>
                            <w:p w14:paraId="78C0C4FD" w14:textId="77777777" w:rsidR="00C932AC" w:rsidRPr="00CA7F1D" w:rsidRDefault="00C932AC" w:rsidP="00815771">
                              <w:pPr>
                                <w:bidi w:val="0"/>
                                <w:rPr>
                                  <w:rtl/>
                                </w:rPr>
                              </w:pPr>
                              <w:r w:rsidRPr="00CA7F1D">
                                <w:t>Set initial values of voltages to flat voltages (1 p.u.) for all nodes</w:t>
                              </w:r>
                            </w:p>
                          </w:txbxContent>
                        </v:textbox>
                      </v:rect>
                      <v:line id="Line 93" o:spid="_x0000_s10320" style="position:absolute;visibility:visible" from="6106,5600" to="6106,59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YsGrMMAAADcAAAADwAAAGRycy9kb3ducmV2LnhtbERPyWrDMBC9B/oPYgq9JbJ7qBMnSig1&#10;gR7aQhZ6nloTy9QaGUtxlL+PCoXc5vHWWW2i7cRIg28dK8hnGQji2umWGwXHw3Y6B+EDssbOMSm4&#10;kofN+mGywlK7C+9o3IdGpBD2JSowIfSllL42ZNHPXE+cuJMbLIYEh0bqAS8p3HbyOctepMWWU4PB&#10;nt4M1b/7s1VQmGonC1l9HL6qsc0X8TN+/yyUenqMr0sQgWK4i//d7zrNL3L4eyZdINc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2LBqzDAAAA3AAAAA8AAAAAAAAAAAAA&#10;AAAAoQIAAGRycy9kb3ducmV2LnhtbFBLBQYAAAAABAAEAPkAAACRAwAAAAA=&#10;">
                        <v:stroke endarrow="block"/>
                      </v:line>
                      <v:rect id="Rectangle 94" o:spid="_x0000_s10321" style="position:absolute;left:4394;top:5250;width:3716;height:37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Tc3A8MA&#10;AADcAAAADwAAAGRycy9kb3ducmV2LnhtbERPTWvCQBC9F/wPyxR6azZNwdboKqJY7NEkl97G7Jik&#10;zc6G7GpSf71bKHibx/ucxWo0rbhQ7xrLCl6iGARxaXXDlYIi3z2/g3AeWWNrmRT8koPVcvKwwFTb&#10;gQ90yXwlQgi7FBXU3neplK6syaCLbEccuJPtDfoA+0rqHocQblqZxPFUGmw4NNTY0aam8ic7GwXH&#10;Jinwesg/YjPbvfrPMf8+f22Venoc13MQnkZ/F/+79zrMf0vg75lwgVz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Tc3A8MAAADcAAAADwAAAAAAAAAAAAAAAACYAgAAZHJzL2Rv&#10;d25yZXYueG1sUEsFBgAAAAAEAAQA9QAAAIgDAAAAAA==&#10;">
                        <v:textbox style="mso-next-textbox:#Rectangle 94">
                          <w:txbxContent>
                            <w:p w14:paraId="16521CEB" w14:textId="77777777" w:rsidR="00C932AC" w:rsidRPr="00CA7F1D" w:rsidRDefault="00C932AC" w:rsidP="00815771">
                              <w:pPr>
                                <w:bidi w:val="0"/>
                                <w:rPr>
                                  <w:rtl/>
                                </w:rPr>
                              </w:pPr>
                              <w:r w:rsidRPr="00CA7F1D">
                                <w:t>Apply the numbering scheme using Equations (</w:t>
                              </w:r>
                              <w:r>
                                <w:t>B</w:t>
                              </w:r>
                              <w:r w:rsidRPr="00CA7F1D">
                                <w:t>.1) and (</w:t>
                              </w:r>
                              <w:r>
                                <w:t>B</w:t>
                              </w:r>
                              <w:r w:rsidRPr="00CA7F1D">
                                <w:t>.</w:t>
                              </w:r>
                              <w:r>
                                <w:t>2</w:t>
                              </w:r>
                              <w:r w:rsidRPr="00CA7F1D">
                                <w:t>)</w:t>
                              </w:r>
                            </w:p>
                          </w:txbxContent>
                        </v:textbox>
                      </v:rect>
                      <v:line id="Line 95" o:spid="_x0000_s10322" style="position:absolute;visibility:visible" from="6108,5039" to="6108,52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hU9QMIAAADcAAAADwAAAGRycy9kb3ducmV2LnhtbERP32vCMBB+F/Y/hBvsTVMd2NkZRSyD&#10;PcyBOvZ8a86m2FxKE2v23xthsLf7+H7ech1tKwbqfeNYwXSSgSCunG64VvB1fBu/gPABWWPrmBT8&#10;kof16mG0xEK7K+9pOIRapBD2BSowIXSFlL4yZNFPXEecuJPrLYYE+1rqHq8p3LZylmVzabHh1GCw&#10;o62h6ny4WAW5Kfcyl+XH8bMcmuki7uL3z0Kpp8e4eQURKIZ/8Z/7Xaf5+TPcn0kXyNU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hU9QMIAAADcAAAADwAAAAAAAAAAAAAA&#10;AAChAgAAZHJzL2Rvd25yZXYueG1sUEsFBgAAAAAEAAQA+QAAAJADAAAAAA==&#10;">
                        <v:stroke endarrow="block"/>
                      </v:line>
                      <v:shape id="AutoShape 96" o:spid="_x0000_s10323" type="#_x0000_t32" style="position:absolute;left:4200;top:8347;width:368;height:0;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bR31sIAAADcAAAADwAAAGRycy9kb3ducmV2LnhtbERPTWsCMRC9F/ofwgheimZXisrWKKUg&#10;iAehugePQzLdXdxMtklc139vCgVv83ifs9oMthU9+dA4VpBPMxDE2pmGKwXlaTtZgggR2WDrmBTc&#10;KcBm/fqywsK4G39Tf4yVSCEcClRQx9gVUgZdk8UwdR1x4n6ctxgT9JU0Hm8p3LZylmVzabHh1FBj&#10;R1816cvxahU0+/JQ9m+/0evlPj/7PJzOrVZqPBo+P0BEGuJT/O/emTR/8Q5/z6QL5Po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bR31sIAAADcAAAADwAAAAAAAAAAAAAA&#10;AAChAgAAZHJzL2Rvd25yZXYueG1sUEsFBgAAAAAEAAQA+QAAAJADAAAAAA==&#10;"/>
                      <v:line id="Line 97" o:spid="_x0000_s10324" style="position:absolute;visibility:visible" from="6112,9072" to="6112,94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rAAr8IAAADcAAAADwAAAGRycy9kb3ducmV2LnhtbERP32vCMBB+F/Y/hBvsTVOF2dkZRSyD&#10;PcyBOvZ8a86m2FxKE2v23xthsLf7+H7ech1tKwbqfeNYwXSSgSCunG64VvB1fBu/gPABWWPrmBT8&#10;kof16mG0xEK7K+9pOIRapBD2BSowIXSFlL4yZNFPXEecuJPrLYYE+1rqHq8p3LZylmVzabHh1GCw&#10;o62h6ny4WAW5Kfcyl+XH8bMcmuki7uL3z0Kpp8e4eQURKIZ/8Z/7Xaf5+TPcn0kXyNU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rAAr8IAAADcAAAADwAAAAAAAAAAAAAA&#10;AAChAgAAZHJzL2Rvd25yZXYueG1sUEsFBgAAAAAEAAQA+QAAAJADAAAAAA==&#10;">
                        <v:stroke endarrow="block"/>
                      </v:line>
                    </v:group>
                  </v:group>
                </v:group>
              </v:group>
            </v:group>
            <v:shape id="_x0000_s10325" type="#_x0000_t32" style="position:absolute;left:3667;top:8979;width:32;height:0;v-text-anchor:middle" o:connectortype="straight"/>
            <w10:wrap anchorx="page"/>
            <w10:anchorlock/>
          </v:group>
        </w:pict>
      </w:r>
    </w:p>
    <w:p w14:paraId="353E5FF4" w14:textId="77777777" w:rsidR="00C932AC" w:rsidRPr="002F5A9D" w:rsidRDefault="00C932AC" w:rsidP="00815771">
      <w:pPr>
        <w:bidi w:val="0"/>
      </w:pPr>
      <w:r w:rsidRPr="002F5A9D">
        <w:t>Fig. B.1 Flow chart of backward/forward sweep load flow</w:t>
      </w:r>
    </w:p>
    <w:p w14:paraId="34F3DF9E" w14:textId="77777777" w:rsidR="00C932AC" w:rsidRPr="002F5A9D" w:rsidRDefault="00C932AC" w:rsidP="00815771">
      <w:pPr>
        <w:bidi w:val="0"/>
      </w:pPr>
    </w:p>
    <w:p w14:paraId="0AD69149" w14:textId="77777777" w:rsidR="00C932AC" w:rsidRDefault="00C932AC" w:rsidP="00815771">
      <w:pPr>
        <w:bidi w:val="0"/>
        <w:sectPr w:rsidR="00C932AC" w:rsidSect="0068482B">
          <w:headerReference w:type="default" r:id="rId21"/>
          <w:footerReference w:type="even" r:id="rId22"/>
          <w:pgSz w:w="11906" w:h="16838"/>
          <w:pgMar w:top="1440" w:right="1106" w:bottom="1440" w:left="1797" w:header="992" w:footer="1111" w:gutter="0"/>
          <w:cols w:space="708"/>
          <w:bidi/>
          <w:rtlGutter/>
          <w:docGrid w:linePitch="360"/>
        </w:sectPr>
      </w:pPr>
    </w:p>
    <w:p w14:paraId="2FA7D57E" w14:textId="77777777" w:rsidR="004871EF" w:rsidRPr="002F5A9D" w:rsidRDefault="004871EF" w:rsidP="00EE3F9C">
      <w:pPr>
        <w:bidi w:val="0"/>
        <w:spacing w:line="360" w:lineRule="auto"/>
        <w:jc w:val="both"/>
        <w:rPr>
          <w:sz w:val="26"/>
          <w:szCs w:val="28"/>
        </w:rPr>
      </w:pPr>
    </w:p>
    <w:sectPr w:rsidR="004871EF" w:rsidRPr="002F5A9D" w:rsidSect="00CC49B9">
      <w:headerReference w:type="default" r:id="rId23"/>
      <w:footerReference w:type="even" r:id="rId24"/>
      <w:footerReference w:type="default" r:id="rId25"/>
      <w:pgSz w:w="11906" w:h="16838"/>
      <w:pgMar w:top="1440" w:right="1106" w:bottom="1440" w:left="1797" w:header="992" w:footer="1111" w:gutter="0"/>
      <w:pgNumType w:fmt="numberInDash" w:start="48"/>
      <w:cols w:space="708"/>
      <w:bidi/>
      <w:rtlGutter/>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1EA20D3" w14:textId="77777777" w:rsidR="00B969A2" w:rsidRDefault="00B969A2">
      <w:r>
        <w:separator/>
      </w:r>
    </w:p>
  </w:endnote>
  <w:endnote w:type="continuationSeparator" w:id="0">
    <w:p w14:paraId="5B2372A1" w14:textId="77777777" w:rsidR="00B969A2" w:rsidRDefault="00B969A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AAA09DA" w14:textId="77777777" w:rsidR="00C932AC" w:rsidRDefault="00C932AC" w:rsidP="00815771">
    <w:pPr>
      <w:pStyle w:val="Footer"/>
      <w:bidi w:val="0"/>
      <w:rPr>
        <w:rStyle w:val="PageNumber"/>
      </w:rPr>
    </w:pPr>
    <w:r>
      <w:rPr>
        <w:rStyle w:val="PageNumber"/>
        <w:rtl/>
      </w:rPr>
      <w:fldChar w:fldCharType="begin"/>
    </w:r>
    <w:r>
      <w:rPr>
        <w:rStyle w:val="PageNumber"/>
      </w:rPr>
      <w:instrText xml:space="preserve">PAGE  </w:instrText>
    </w:r>
    <w:r>
      <w:rPr>
        <w:rStyle w:val="PageNumber"/>
        <w:rtl/>
      </w:rPr>
      <w:fldChar w:fldCharType="end"/>
    </w:r>
  </w:p>
  <w:p w14:paraId="5848CA2F" w14:textId="77777777" w:rsidR="00C932AC" w:rsidRDefault="00C932AC" w:rsidP="00815771">
    <w:pPr>
      <w:pStyle w:val="Footer"/>
      <w:bidi w:val="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A693B10" w14:textId="77777777" w:rsidR="00264722" w:rsidRDefault="00264722" w:rsidP="00C156B5">
    <w:pPr>
      <w:pStyle w:val="Footer"/>
      <w:framePr w:wrap="around" w:vAnchor="text" w:hAnchor="text" w:xAlign="center" w:y="1"/>
      <w:rPr>
        <w:rStyle w:val="PageNumber"/>
      </w:rPr>
    </w:pPr>
    <w:r>
      <w:rPr>
        <w:rStyle w:val="PageNumber"/>
        <w:rtl/>
      </w:rPr>
      <w:fldChar w:fldCharType="begin"/>
    </w:r>
    <w:r>
      <w:rPr>
        <w:rStyle w:val="PageNumber"/>
      </w:rPr>
      <w:instrText xml:space="preserve">PAGE  </w:instrText>
    </w:r>
    <w:r>
      <w:rPr>
        <w:rStyle w:val="PageNumber"/>
        <w:rtl/>
      </w:rPr>
      <w:fldChar w:fldCharType="end"/>
    </w:r>
  </w:p>
  <w:p w14:paraId="020B9E19" w14:textId="77777777" w:rsidR="00264722" w:rsidRDefault="00264722" w:rsidP="00C813FC">
    <w:pPr>
      <w:pStyle w:val="Footer"/>
      <w:ind w:right="360"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F9DF70D" w14:textId="77777777" w:rsidR="00264722" w:rsidRPr="00C813FC" w:rsidRDefault="00264722" w:rsidP="00504959">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84D946A" w14:textId="77777777" w:rsidR="00B969A2" w:rsidRDefault="00B969A2">
      <w:r>
        <w:separator/>
      </w:r>
    </w:p>
  </w:footnote>
  <w:footnote w:type="continuationSeparator" w:id="0">
    <w:p w14:paraId="1CB72980" w14:textId="77777777" w:rsidR="00B969A2" w:rsidRDefault="00B969A2">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4904BAC" w14:textId="77777777" w:rsidR="00C932AC" w:rsidRPr="002155F6" w:rsidRDefault="00C932AC" w:rsidP="00815771">
    <w:pPr>
      <w:pStyle w:val="Header"/>
      <w:bidi w:val="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EE62B44" w14:textId="77777777" w:rsidR="00264722" w:rsidRPr="002155F6" w:rsidRDefault="00B969A2" w:rsidP="00A16E94">
    <w:pPr>
      <w:pStyle w:val="Header"/>
      <w:bidi w:val="0"/>
      <w:ind w:right="-85"/>
    </w:pPr>
    <w:r>
      <w:rPr>
        <w:noProof/>
        <w:sz w:val="20"/>
        <w:szCs w:val="20"/>
      </w:rPr>
      <w:pict w14:anchorId="3DCBC652">
        <v:line id="_x0000_s1025" style="position:absolute;z-index:1" from="-1.7pt,14.05pt" to="450.8pt,14.05pt" strokeweight="3pt">
          <v:stroke linestyle="thinThin"/>
          <w10:wrap anchorx="page"/>
        </v:line>
      </w:pict>
    </w:r>
    <w:r w:rsidR="000B7F67">
      <w:rPr>
        <w:sz w:val="20"/>
        <w:szCs w:val="20"/>
      </w:rPr>
      <w:t>Appendix B</w:t>
    </w:r>
    <w:r w:rsidR="00264722">
      <w:rPr>
        <w:sz w:val="20"/>
        <w:szCs w:val="20"/>
      </w:rPr>
      <w:t xml:space="preserve">                   </w:t>
    </w:r>
    <w:r w:rsidR="00175960">
      <w:rPr>
        <w:sz w:val="20"/>
        <w:szCs w:val="20"/>
      </w:rPr>
      <w:t xml:space="preserve">             </w:t>
    </w:r>
    <w:r w:rsidR="00264722">
      <w:rPr>
        <w:sz w:val="20"/>
        <w:szCs w:val="20"/>
      </w:rPr>
      <w:t xml:space="preserve">                                 </w:t>
    </w:r>
    <w:r w:rsidR="00264722" w:rsidRPr="00C562CA">
      <w:rPr>
        <w:sz w:val="20"/>
        <w:szCs w:val="20"/>
      </w:rPr>
      <w:t xml:space="preserve"> </w:t>
    </w:r>
    <w:r w:rsidR="00264722">
      <w:rPr>
        <w:sz w:val="20"/>
        <w:szCs w:val="20"/>
      </w:rPr>
      <w:t xml:space="preserve">                     </w:t>
    </w:r>
    <w:r w:rsidR="00B24744">
      <w:rPr>
        <w:sz w:val="20"/>
        <w:szCs w:val="20"/>
      </w:rPr>
      <w:t xml:space="preserve"> </w:t>
    </w:r>
    <w:r w:rsidR="00175960">
      <w:rPr>
        <w:sz w:val="20"/>
        <w:szCs w:val="20"/>
      </w:rPr>
      <w:t xml:space="preserve"> Backward/Forward Sweep (BFS) Algorithm</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72E2BC1"/>
    <w:multiLevelType w:val="hybridMultilevel"/>
    <w:tmpl w:val="77464DA6"/>
    <w:lvl w:ilvl="0" w:tplc="4A8A02D0">
      <w:start w:val="1"/>
      <w:numFmt w:val="decimal"/>
      <w:lvlText w:val="%1."/>
      <w:lvlJc w:val="left"/>
      <w:pPr>
        <w:tabs>
          <w:tab w:val="num" w:pos="720"/>
        </w:tabs>
        <w:ind w:left="720" w:hanging="360"/>
      </w:pPr>
      <w:rPr>
        <w:b/>
        <w:bCs/>
        <w:i w:val="0"/>
        <w:iCs w:val="0"/>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 w15:restartNumberingAfterBreak="0">
    <w:nsid w:val="07A0301A"/>
    <w:multiLevelType w:val="hybridMultilevel"/>
    <w:tmpl w:val="1CD6A474"/>
    <w:lvl w:ilvl="0" w:tplc="04090001">
      <w:start w:val="1"/>
      <w:numFmt w:val="bullet"/>
      <w:lvlText w:val=""/>
      <w:lvlJc w:val="left"/>
      <w:pPr>
        <w:tabs>
          <w:tab w:val="num" w:pos="1467"/>
        </w:tabs>
        <w:ind w:left="1467" w:hanging="360"/>
      </w:pPr>
      <w:rPr>
        <w:rFonts w:ascii="Symbol" w:hAnsi="Symbol" w:hint="default"/>
      </w:rPr>
    </w:lvl>
    <w:lvl w:ilvl="1" w:tplc="04090003">
      <w:start w:val="1"/>
      <w:numFmt w:val="bullet"/>
      <w:lvlText w:val="o"/>
      <w:lvlJc w:val="left"/>
      <w:pPr>
        <w:tabs>
          <w:tab w:val="num" w:pos="2187"/>
        </w:tabs>
        <w:ind w:left="2187" w:hanging="360"/>
      </w:pPr>
      <w:rPr>
        <w:rFonts w:ascii="Courier New" w:hAnsi="Courier New" w:cs="Courier New" w:hint="default"/>
      </w:rPr>
    </w:lvl>
    <w:lvl w:ilvl="2" w:tplc="04090005">
      <w:start w:val="1"/>
      <w:numFmt w:val="bullet"/>
      <w:lvlText w:val=""/>
      <w:lvlJc w:val="left"/>
      <w:pPr>
        <w:tabs>
          <w:tab w:val="num" w:pos="2907"/>
        </w:tabs>
        <w:ind w:left="2907" w:hanging="360"/>
      </w:pPr>
      <w:rPr>
        <w:rFonts w:ascii="Wingdings" w:hAnsi="Wingdings" w:hint="default"/>
      </w:rPr>
    </w:lvl>
    <w:lvl w:ilvl="3" w:tplc="04090001">
      <w:start w:val="1"/>
      <w:numFmt w:val="bullet"/>
      <w:lvlText w:val=""/>
      <w:lvlJc w:val="left"/>
      <w:pPr>
        <w:tabs>
          <w:tab w:val="num" w:pos="3627"/>
        </w:tabs>
        <w:ind w:left="3627" w:hanging="360"/>
      </w:pPr>
      <w:rPr>
        <w:rFonts w:ascii="Symbol" w:hAnsi="Symbol" w:hint="default"/>
      </w:rPr>
    </w:lvl>
    <w:lvl w:ilvl="4" w:tplc="04090003">
      <w:start w:val="1"/>
      <w:numFmt w:val="bullet"/>
      <w:lvlText w:val="o"/>
      <w:lvlJc w:val="left"/>
      <w:pPr>
        <w:tabs>
          <w:tab w:val="num" w:pos="4347"/>
        </w:tabs>
        <w:ind w:left="4347" w:hanging="360"/>
      </w:pPr>
      <w:rPr>
        <w:rFonts w:ascii="Courier New" w:hAnsi="Courier New" w:cs="Courier New" w:hint="default"/>
      </w:rPr>
    </w:lvl>
    <w:lvl w:ilvl="5" w:tplc="04090005">
      <w:start w:val="1"/>
      <w:numFmt w:val="bullet"/>
      <w:lvlText w:val=""/>
      <w:lvlJc w:val="left"/>
      <w:pPr>
        <w:tabs>
          <w:tab w:val="num" w:pos="5067"/>
        </w:tabs>
        <w:ind w:left="5067" w:hanging="360"/>
      </w:pPr>
      <w:rPr>
        <w:rFonts w:ascii="Wingdings" w:hAnsi="Wingdings" w:hint="default"/>
      </w:rPr>
    </w:lvl>
    <w:lvl w:ilvl="6" w:tplc="04090001">
      <w:start w:val="1"/>
      <w:numFmt w:val="bullet"/>
      <w:lvlText w:val=""/>
      <w:lvlJc w:val="left"/>
      <w:pPr>
        <w:tabs>
          <w:tab w:val="num" w:pos="5787"/>
        </w:tabs>
        <w:ind w:left="5787" w:hanging="360"/>
      </w:pPr>
      <w:rPr>
        <w:rFonts w:ascii="Symbol" w:hAnsi="Symbol" w:hint="default"/>
      </w:rPr>
    </w:lvl>
    <w:lvl w:ilvl="7" w:tplc="04090003">
      <w:start w:val="1"/>
      <w:numFmt w:val="bullet"/>
      <w:lvlText w:val="o"/>
      <w:lvlJc w:val="left"/>
      <w:pPr>
        <w:tabs>
          <w:tab w:val="num" w:pos="6507"/>
        </w:tabs>
        <w:ind w:left="6507" w:hanging="360"/>
      </w:pPr>
      <w:rPr>
        <w:rFonts w:ascii="Courier New" w:hAnsi="Courier New" w:cs="Courier New" w:hint="default"/>
      </w:rPr>
    </w:lvl>
    <w:lvl w:ilvl="8" w:tplc="04090005">
      <w:start w:val="1"/>
      <w:numFmt w:val="bullet"/>
      <w:lvlText w:val=""/>
      <w:lvlJc w:val="left"/>
      <w:pPr>
        <w:tabs>
          <w:tab w:val="num" w:pos="7227"/>
        </w:tabs>
        <w:ind w:left="7227" w:hanging="360"/>
      </w:pPr>
      <w:rPr>
        <w:rFonts w:ascii="Wingdings" w:hAnsi="Wingdings" w:hint="default"/>
      </w:rPr>
    </w:lvl>
  </w:abstractNum>
  <w:abstractNum w:abstractNumId="2" w15:restartNumberingAfterBreak="0">
    <w:nsid w:val="0BB713C2"/>
    <w:multiLevelType w:val="hybridMultilevel"/>
    <w:tmpl w:val="9C8AD99C"/>
    <w:lvl w:ilvl="0" w:tplc="0EFEA7AC">
      <w:start w:val="1"/>
      <w:numFmt w:val="bullet"/>
      <w:pStyle w:val="ListParagraph"/>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F1B4122"/>
    <w:multiLevelType w:val="hybridMultilevel"/>
    <w:tmpl w:val="1644AB4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 w15:restartNumberingAfterBreak="0">
    <w:nsid w:val="12531BB0"/>
    <w:multiLevelType w:val="hybridMultilevel"/>
    <w:tmpl w:val="B7C468F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 w15:restartNumberingAfterBreak="0">
    <w:nsid w:val="17430A95"/>
    <w:multiLevelType w:val="multilevel"/>
    <w:tmpl w:val="BD46C468"/>
    <w:lvl w:ilvl="0">
      <w:start w:val="1"/>
      <w:numFmt w:val="decimal"/>
      <w:pStyle w:val="Heading1"/>
      <w:lvlText w:val="%1."/>
      <w:lvlJc w:val="left"/>
      <w:rPr>
        <w:rFonts w:hint="default"/>
        <w:color w:val="FFFFFF"/>
      </w:rPr>
    </w:lvl>
    <w:lvl w:ilvl="1">
      <w:start w:val="1"/>
      <w:numFmt w:val="decimal"/>
      <w:pStyle w:val="Heading2"/>
      <w:lvlText w:val="%1.%2."/>
      <w:lvlJc w:val="left"/>
      <w:pPr>
        <w:ind w:left="810" w:hanging="720"/>
      </w:pPr>
      <w:rPr>
        <w:rFonts w:hint="default"/>
      </w:rPr>
    </w:lvl>
    <w:lvl w:ilvl="2">
      <w:start w:val="1"/>
      <w:numFmt w:val="decimal"/>
      <w:pStyle w:val="Heading3"/>
      <w:lvlText w:val="%1.%2.%3."/>
      <w:lvlJc w:val="left"/>
      <w:pPr>
        <w:ind w:left="810" w:hanging="720"/>
      </w:pPr>
      <w:rPr>
        <w:rFonts w:hint="default"/>
      </w:rPr>
    </w:lvl>
    <w:lvl w:ilvl="3">
      <w:start w:val="1"/>
      <w:numFmt w:val="decimal"/>
      <w:pStyle w:val="Heading4"/>
      <w:lvlText w:val="%1.%2.%3.%4."/>
      <w:lvlJc w:val="left"/>
      <w:pPr>
        <w:ind w:left="1170" w:hanging="1080"/>
      </w:pPr>
      <w:rPr>
        <w:rFonts w:hint="default"/>
      </w:rPr>
    </w:lvl>
    <w:lvl w:ilvl="4">
      <w:start w:val="1"/>
      <w:numFmt w:val="decimal"/>
      <w:lvlText w:val="%1.%2.%3.%4.%5."/>
      <w:lvlJc w:val="left"/>
      <w:pPr>
        <w:ind w:left="1170" w:hanging="1080"/>
      </w:pPr>
      <w:rPr>
        <w:rFonts w:hint="default"/>
      </w:rPr>
    </w:lvl>
    <w:lvl w:ilvl="5">
      <w:start w:val="1"/>
      <w:numFmt w:val="decimal"/>
      <w:lvlText w:val="%1.%2.%3.%4.%5.%6."/>
      <w:lvlJc w:val="left"/>
      <w:pPr>
        <w:ind w:left="1530" w:hanging="1440"/>
      </w:pPr>
      <w:rPr>
        <w:rFonts w:hint="default"/>
      </w:rPr>
    </w:lvl>
    <w:lvl w:ilvl="6">
      <w:start w:val="1"/>
      <w:numFmt w:val="decimal"/>
      <w:lvlText w:val="%1.%2.%3.%4.%5.%6.%7."/>
      <w:lvlJc w:val="left"/>
      <w:pPr>
        <w:ind w:left="1530" w:hanging="1440"/>
      </w:pPr>
      <w:rPr>
        <w:rFonts w:hint="default"/>
      </w:rPr>
    </w:lvl>
    <w:lvl w:ilvl="7">
      <w:start w:val="1"/>
      <w:numFmt w:val="decimal"/>
      <w:lvlText w:val="%1.%2.%3.%4.%5.%6.%7.%8."/>
      <w:lvlJc w:val="left"/>
      <w:pPr>
        <w:ind w:left="1890" w:hanging="1800"/>
      </w:pPr>
      <w:rPr>
        <w:rFonts w:hint="default"/>
      </w:rPr>
    </w:lvl>
    <w:lvl w:ilvl="8">
      <w:start w:val="1"/>
      <w:numFmt w:val="decimal"/>
      <w:lvlText w:val="%1.%2.%3.%4.%5.%6.%7.%8.%9."/>
      <w:lvlJc w:val="left"/>
      <w:pPr>
        <w:ind w:left="1890" w:hanging="1800"/>
      </w:pPr>
      <w:rPr>
        <w:rFonts w:hint="default"/>
      </w:rPr>
    </w:lvl>
  </w:abstractNum>
  <w:abstractNum w:abstractNumId="6" w15:restartNumberingAfterBreak="0">
    <w:nsid w:val="3E4C3518"/>
    <w:multiLevelType w:val="hybridMultilevel"/>
    <w:tmpl w:val="8E26ABF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4192330B"/>
    <w:multiLevelType w:val="hybridMultilevel"/>
    <w:tmpl w:val="61127A5A"/>
    <w:lvl w:ilvl="0" w:tplc="729C2AFE">
      <w:start w:val="1"/>
      <w:numFmt w:val="decimal"/>
      <w:lvlText w:val="%1."/>
      <w:lvlJc w:val="left"/>
      <w:pPr>
        <w:tabs>
          <w:tab w:val="num" w:pos="720"/>
        </w:tabs>
        <w:ind w:left="720" w:hanging="360"/>
      </w:pPr>
      <w:rPr>
        <w:color w:val="00000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15:restartNumberingAfterBreak="0">
    <w:nsid w:val="41981B21"/>
    <w:multiLevelType w:val="multilevel"/>
    <w:tmpl w:val="2C307E50"/>
    <w:lvl w:ilvl="0">
      <w:start w:val="1"/>
      <w:numFmt w:val="decimal"/>
      <w:lvlText w:val="[%1]"/>
      <w:lvlJc w:val="center"/>
      <w:pPr>
        <w:tabs>
          <w:tab w:val="num" w:pos="607"/>
        </w:tabs>
        <w:ind w:left="607" w:hanging="607"/>
      </w:pPr>
      <w:rPr>
        <w:sz w:val="26"/>
        <w:szCs w:val="26"/>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9" w15:restartNumberingAfterBreak="0">
    <w:nsid w:val="44984B82"/>
    <w:multiLevelType w:val="hybridMultilevel"/>
    <w:tmpl w:val="DDCEB3D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0" w15:restartNumberingAfterBreak="0">
    <w:nsid w:val="58BD0B97"/>
    <w:multiLevelType w:val="hybridMultilevel"/>
    <w:tmpl w:val="193C8250"/>
    <w:lvl w:ilvl="0" w:tplc="04090001">
      <w:start w:val="1"/>
      <w:numFmt w:val="bullet"/>
      <w:lvlText w:val=""/>
      <w:lvlJc w:val="left"/>
      <w:pPr>
        <w:ind w:left="1004" w:hanging="360"/>
      </w:pPr>
      <w:rPr>
        <w:rFonts w:ascii="Symbol" w:hAnsi="Symbol" w:hint="default"/>
      </w:rPr>
    </w:lvl>
    <w:lvl w:ilvl="1" w:tplc="04090003">
      <w:start w:val="1"/>
      <w:numFmt w:val="bullet"/>
      <w:lvlText w:val="o"/>
      <w:lvlJc w:val="left"/>
      <w:pPr>
        <w:ind w:left="1724" w:hanging="360"/>
      </w:pPr>
      <w:rPr>
        <w:rFonts w:ascii="Courier New" w:hAnsi="Courier New" w:cs="Courier New" w:hint="default"/>
      </w:rPr>
    </w:lvl>
    <w:lvl w:ilvl="2" w:tplc="04090005">
      <w:start w:val="1"/>
      <w:numFmt w:val="bullet"/>
      <w:lvlText w:val=""/>
      <w:lvlJc w:val="left"/>
      <w:pPr>
        <w:ind w:left="2444" w:hanging="360"/>
      </w:pPr>
      <w:rPr>
        <w:rFonts w:ascii="Wingdings" w:hAnsi="Wingdings" w:hint="default"/>
      </w:rPr>
    </w:lvl>
    <w:lvl w:ilvl="3" w:tplc="04090001">
      <w:start w:val="1"/>
      <w:numFmt w:val="bullet"/>
      <w:lvlText w:val=""/>
      <w:lvlJc w:val="left"/>
      <w:pPr>
        <w:ind w:left="3164" w:hanging="360"/>
      </w:pPr>
      <w:rPr>
        <w:rFonts w:ascii="Symbol" w:hAnsi="Symbol" w:hint="default"/>
      </w:rPr>
    </w:lvl>
    <w:lvl w:ilvl="4" w:tplc="04090003">
      <w:start w:val="1"/>
      <w:numFmt w:val="bullet"/>
      <w:lvlText w:val="o"/>
      <w:lvlJc w:val="left"/>
      <w:pPr>
        <w:ind w:left="3884" w:hanging="360"/>
      </w:pPr>
      <w:rPr>
        <w:rFonts w:ascii="Courier New" w:hAnsi="Courier New" w:cs="Courier New" w:hint="default"/>
      </w:rPr>
    </w:lvl>
    <w:lvl w:ilvl="5" w:tplc="04090005">
      <w:start w:val="1"/>
      <w:numFmt w:val="bullet"/>
      <w:lvlText w:val=""/>
      <w:lvlJc w:val="left"/>
      <w:pPr>
        <w:ind w:left="4604" w:hanging="360"/>
      </w:pPr>
      <w:rPr>
        <w:rFonts w:ascii="Wingdings" w:hAnsi="Wingdings" w:hint="default"/>
      </w:rPr>
    </w:lvl>
    <w:lvl w:ilvl="6" w:tplc="04090001">
      <w:start w:val="1"/>
      <w:numFmt w:val="bullet"/>
      <w:lvlText w:val=""/>
      <w:lvlJc w:val="left"/>
      <w:pPr>
        <w:ind w:left="5324" w:hanging="360"/>
      </w:pPr>
      <w:rPr>
        <w:rFonts w:ascii="Symbol" w:hAnsi="Symbol" w:hint="default"/>
      </w:rPr>
    </w:lvl>
    <w:lvl w:ilvl="7" w:tplc="04090003">
      <w:start w:val="1"/>
      <w:numFmt w:val="bullet"/>
      <w:lvlText w:val="o"/>
      <w:lvlJc w:val="left"/>
      <w:pPr>
        <w:ind w:left="6044" w:hanging="360"/>
      </w:pPr>
      <w:rPr>
        <w:rFonts w:ascii="Courier New" w:hAnsi="Courier New" w:cs="Courier New" w:hint="default"/>
      </w:rPr>
    </w:lvl>
    <w:lvl w:ilvl="8" w:tplc="04090005">
      <w:start w:val="1"/>
      <w:numFmt w:val="bullet"/>
      <w:lvlText w:val=""/>
      <w:lvlJc w:val="left"/>
      <w:pPr>
        <w:ind w:left="6764" w:hanging="360"/>
      </w:pPr>
      <w:rPr>
        <w:rFonts w:ascii="Wingdings" w:hAnsi="Wingdings" w:hint="default"/>
      </w:rPr>
    </w:lvl>
  </w:abstractNum>
  <w:abstractNum w:abstractNumId="11" w15:restartNumberingAfterBreak="0">
    <w:nsid w:val="5BF5136B"/>
    <w:multiLevelType w:val="hybridMultilevel"/>
    <w:tmpl w:val="5B54FA1C"/>
    <w:lvl w:ilvl="0" w:tplc="04090001">
      <w:start w:val="1"/>
      <w:numFmt w:val="bullet"/>
      <w:lvlText w:val=""/>
      <w:lvlJc w:val="left"/>
      <w:pPr>
        <w:ind w:left="1004" w:hanging="360"/>
      </w:pPr>
      <w:rPr>
        <w:rFonts w:ascii="Symbol" w:hAnsi="Symbol" w:hint="default"/>
      </w:rPr>
    </w:lvl>
    <w:lvl w:ilvl="1" w:tplc="04090003">
      <w:start w:val="1"/>
      <w:numFmt w:val="bullet"/>
      <w:lvlText w:val="o"/>
      <w:lvlJc w:val="left"/>
      <w:pPr>
        <w:ind w:left="1724" w:hanging="360"/>
      </w:pPr>
      <w:rPr>
        <w:rFonts w:ascii="Courier New" w:hAnsi="Courier New" w:cs="Courier New" w:hint="default"/>
      </w:rPr>
    </w:lvl>
    <w:lvl w:ilvl="2" w:tplc="04090005">
      <w:start w:val="1"/>
      <w:numFmt w:val="bullet"/>
      <w:lvlText w:val=""/>
      <w:lvlJc w:val="left"/>
      <w:pPr>
        <w:ind w:left="2444" w:hanging="360"/>
      </w:pPr>
      <w:rPr>
        <w:rFonts w:ascii="Wingdings" w:hAnsi="Wingdings" w:hint="default"/>
      </w:rPr>
    </w:lvl>
    <w:lvl w:ilvl="3" w:tplc="04090001">
      <w:start w:val="1"/>
      <w:numFmt w:val="bullet"/>
      <w:lvlText w:val=""/>
      <w:lvlJc w:val="left"/>
      <w:pPr>
        <w:ind w:left="3164" w:hanging="360"/>
      </w:pPr>
      <w:rPr>
        <w:rFonts w:ascii="Symbol" w:hAnsi="Symbol" w:hint="default"/>
      </w:rPr>
    </w:lvl>
    <w:lvl w:ilvl="4" w:tplc="04090003">
      <w:start w:val="1"/>
      <w:numFmt w:val="bullet"/>
      <w:lvlText w:val="o"/>
      <w:lvlJc w:val="left"/>
      <w:pPr>
        <w:ind w:left="3884" w:hanging="360"/>
      </w:pPr>
      <w:rPr>
        <w:rFonts w:ascii="Courier New" w:hAnsi="Courier New" w:cs="Courier New" w:hint="default"/>
      </w:rPr>
    </w:lvl>
    <w:lvl w:ilvl="5" w:tplc="04090005">
      <w:start w:val="1"/>
      <w:numFmt w:val="bullet"/>
      <w:lvlText w:val=""/>
      <w:lvlJc w:val="left"/>
      <w:pPr>
        <w:ind w:left="4604" w:hanging="360"/>
      </w:pPr>
      <w:rPr>
        <w:rFonts w:ascii="Wingdings" w:hAnsi="Wingdings" w:hint="default"/>
      </w:rPr>
    </w:lvl>
    <w:lvl w:ilvl="6" w:tplc="04090001">
      <w:start w:val="1"/>
      <w:numFmt w:val="bullet"/>
      <w:lvlText w:val=""/>
      <w:lvlJc w:val="left"/>
      <w:pPr>
        <w:ind w:left="5324" w:hanging="360"/>
      </w:pPr>
      <w:rPr>
        <w:rFonts w:ascii="Symbol" w:hAnsi="Symbol" w:hint="default"/>
      </w:rPr>
    </w:lvl>
    <w:lvl w:ilvl="7" w:tplc="04090003">
      <w:start w:val="1"/>
      <w:numFmt w:val="bullet"/>
      <w:lvlText w:val="o"/>
      <w:lvlJc w:val="left"/>
      <w:pPr>
        <w:ind w:left="6044" w:hanging="360"/>
      </w:pPr>
      <w:rPr>
        <w:rFonts w:ascii="Courier New" w:hAnsi="Courier New" w:cs="Courier New" w:hint="default"/>
      </w:rPr>
    </w:lvl>
    <w:lvl w:ilvl="8" w:tplc="04090005">
      <w:start w:val="1"/>
      <w:numFmt w:val="bullet"/>
      <w:lvlText w:val=""/>
      <w:lvlJc w:val="left"/>
      <w:pPr>
        <w:ind w:left="6764" w:hanging="360"/>
      </w:pPr>
      <w:rPr>
        <w:rFonts w:ascii="Wingdings" w:hAnsi="Wingdings" w:hint="default"/>
      </w:rPr>
    </w:lvl>
  </w:abstractNum>
  <w:abstractNum w:abstractNumId="12" w15:restartNumberingAfterBreak="0">
    <w:nsid w:val="5E3F4E95"/>
    <w:multiLevelType w:val="hybridMultilevel"/>
    <w:tmpl w:val="0AB075F6"/>
    <w:lvl w:ilvl="0" w:tplc="04090001">
      <w:start w:val="1"/>
      <w:numFmt w:val="bullet"/>
      <w:lvlText w:val=""/>
      <w:lvlJc w:val="left"/>
      <w:pPr>
        <w:ind w:left="1060" w:hanging="360"/>
      </w:pPr>
      <w:rPr>
        <w:rFonts w:ascii="Symbol" w:hAnsi="Symbol" w:hint="default"/>
      </w:rPr>
    </w:lvl>
    <w:lvl w:ilvl="1" w:tplc="04090003" w:tentative="1">
      <w:start w:val="1"/>
      <w:numFmt w:val="bullet"/>
      <w:lvlText w:val="o"/>
      <w:lvlJc w:val="left"/>
      <w:pPr>
        <w:ind w:left="1780" w:hanging="360"/>
      </w:pPr>
      <w:rPr>
        <w:rFonts w:ascii="Courier New" w:hAnsi="Courier New" w:cs="Courier New" w:hint="default"/>
      </w:rPr>
    </w:lvl>
    <w:lvl w:ilvl="2" w:tplc="04090005" w:tentative="1">
      <w:start w:val="1"/>
      <w:numFmt w:val="bullet"/>
      <w:lvlText w:val=""/>
      <w:lvlJc w:val="left"/>
      <w:pPr>
        <w:ind w:left="2500" w:hanging="360"/>
      </w:pPr>
      <w:rPr>
        <w:rFonts w:ascii="Wingdings" w:hAnsi="Wingdings" w:hint="default"/>
      </w:rPr>
    </w:lvl>
    <w:lvl w:ilvl="3" w:tplc="04090001" w:tentative="1">
      <w:start w:val="1"/>
      <w:numFmt w:val="bullet"/>
      <w:lvlText w:val=""/>
      <w:lvlJc w:val="left"/>
      <w:pPr>
        <w:ind w:left="3220" w:hanging="360"/>
      </w:pPr>
      <w:rPr>
        <w:rFonts w:ascii="Symbol" w:hAnsi="Symbol" w:hint="default"/>
      </w:rPr>
    </w:lvl>
    <w:lvl w:ilvl="4" w:tplc="04090003" w:tentative="1">
      <w:start w:val="1"/>
      <w:numFmt w:val="bullet"/>
      <w:lvlText w:val="o"/>
      <w:lvlJc w:val="left"/>
      <w:pPr>
        <w:ind w:left="3940" w:hanging="360"/>
      </w:pPr>
      <w:rPr>
        <w:rFonts w:ascii="Courier New" w:hAnsi="Courier New" w:cs="Courier New" w:hint="default"/>
      </w:rPr>
    </w:lvl>
    <w:lvl w:ilvl="5" w:tplc="04090005" w:tentative="1">
      <w:start w:val="1"/>
      <w:numFmt w:val="bullet"/>
      <w:lvlText w:val=""/>
      <w:lvlJc w:val="left"/>
      <w:pPr>
        <w:ind w:left="4660" w:hanging="360"/>
      </w:pPr>
      <w:rPr>
        <w:rFonts w:ascii="Wingdings" w:hAnsi="Wingdings" w:hint="default"/>
      </w:rPr>
    </w:lvl>
    <w:lvl w:ilvl="6" w:tplc="04090001" w:tentative="1">
      <w:start w:val="1"/>
      <w:numFmt w:val="bullet"/>
      <w:lvlText w:val=""/>
      <w:lvlJc w:val="left"/>
      <w:pPr>
        <w:ind w:left="5380" w:hanging="360"/>
      </w:pPr>
      <w:rPr>
        <w:rFonts w:ascii="Symbol" w:hAnsi="Symbol" w:hint="default"/>
      </w:rPr>
    </w:lvl>
    <w:lvl w:ilvl="7" w:tplc="04090003" w:tentative="1">
      <w:start w:val="1"/>
      <w:numFmt w:val="bullet"/>
      <w:lvlText w:val="o"/>
      <w:lvlJc w:val="left"/>
      <w:pPr>
        <w:ind w:left="6100" w:hanging="360"/>
      </w:pPr>
      <w:rPr>
        <w:rFonts w:ascii="Courier New" w:hAnsi="Courier New" w:cs="Courier New" w:hint="default"/>
      </w:rPr>
    </w:lvl>
    <w:lvl w:ilvl="8" w:tplc="04090005" w:tentative="1">
      <w:start w:val="1"/>
      <w:numFmt w:val="bullet"/>
      <w:lvlText w:val=""/>
      <w:lvlJc w:val="left"/>
      <w:pPr>
        <w:ind w:left="6820" w:hanging="360"/>
      </w:pPr>
      <w:rPr>
        <w:rFonts w:ascii="Wingdings" w:hAnsi="Wingdings" w:hint="default"/>
      </w:rPr>
    </w:lvl>
  </w:abstractNum>
  <w:num w:numId="1" w16cid:durableId="1603604919">
    <w:abstractNumId w:val="12"/>
  </w:num>
  <w:num w:numId="2" w16cid:durableId="1963219550">
    <w:abstractNumId w:val="6"/>
  </w:num>
  <w:num w:numId="3" w16cid:durableId="1032611146">
    <w:abstractNumId w:val="5"/>
  </w:num>
  <w:num w:numId="4" w16cid:durableId="1862550401">
    <w:abstractNumId w:val="5"/>
  </w:num>
  <w:num w:numId="5" w16cid:durableId="253324230">
    <w:abstractNumId w:val="5"/>
  </w:num>
  <w:num w:numId="6" w16cid:durableId="137379437">
    <w:abstractNumId w:val="5"/>
  </w:num>
  <w:num w:numId="7" w16cid:durableId="258177482">
    <w:abstractNumId w:val="2"/>
  </w:num>
  <w:num w:numId="8" w16cid:durableId="483281884">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16cid:durableId="67919192">
    <w:abstractNumId w:val="7"/>
  </w:num>
  <w:num w:numId="10" w16cid:durableId="1141776409">
    <w:abstractNumId w:val="10"/>
  </w:num>
  <w:num w:numId="11" w16cid:durableId="564872602">
    <w:abstractNumId w:val="4"/>
  </w:num>
  <w:num w:numId="12" w16cid:durableId="2013213416">
    <w:abstractNumId w:val="3"/>
  </w:num>
  <w:num w:numId="13" w16cid:durableId="815806536">
    <w:abstractNumId w:val="9"/>
  </w:num>
  <w:num w:numId="14" w16cid:durableId="1687488270">
    <w:abstractNumId w:val="11"/>
  </w:num>
  <w:num w:numId="15" w16cid:durableId="1929339459">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16cid:durableId="867909962">
    <w:abstractNumId w:val="1"/>
  </w:num>
  <w:num w:numId="17" w16cid:durableId="1935820145">
    <w:abstractNumId w:val="0"/>
  </w:num>
  <w:numIdMacAtCleanup w:val="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embedSystemFonts/>
  <w:activeWritingStyle w:appName="MSWord" w:lang="en-US" w:vendorID="64" w:dllVersion="6" w:nlCheck="1" w:checkStyle="0"/>
  <w:activeWritingStyle w:appName="MSWord" w:lang="en-US" w:vendorID="64" w:dllVersion="0" w:nlCheck="1" w:checkStyle="0"/>
  <w:activeWritingStyle w:appName="MSWord" w:lang="ar-EG" w:vendorID="64" w:dllVersion="0" w:nlCheck="1" w:checkStyle="0"/>
  <w:activeWritingStyle w:appName="MSWord" w:lang="en-GB" w:vendorID="64" w:dllVersion="0" w:nlCheck="1" w:checkStyle="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Moves/>
  <w:defaultTabStop w:val="720"/>
  <w:noPunctuationKerning/>
  <w:characterSpacingControl w:val="doNotCompress"/>
  <w:hdrShapeDefaults>
    <o:shapedefaults v:ext="edit" spidmax="10648"/>
    <o:shapelayout v:ext="edit">
      <o:idmap v:ext="edit" data="1"/>
    </o:shapelayout>
  </w:hdrShapeDefaults>
  <w:footnotePr>
    <w:footnote w:id="-1"/>
    <w:footnote w:id="0"/>
  </w:footnotePr>
  <w:endnotePr>
    <w:endnote w:id="-1"/>
    <w:endnote w:id="0"/>
  </w:endnotePr>
  <w:compat>
    <w:useWord2002TableStyleRules/>
    <w:growAutofi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ayNDQzMLQwNzIyszA3tTRV0lEKTi0uzszPAykwqgUAeK6PcSwAAAA="/>
  </w:docVars>
  <w:rsids>
    <w:rsidRoot w:val="00D56343"/>
    <w:rsid w:val="00000BF4"/>
    <w:rsid w:val="00002E14"/>
    <w:rsid w:val="000054DE"/>
    <w:rsid w:val="00007E2E"/>
    <w:rsid w:val="000102ED"/>
    <w:rsid w:val="00011B02"/>
    <w:rsid w:val="00012F3A"/>
    <w:rsid w:val="00014019"/>
    <w:rsid w:val="00014601"/>
    <w:rsid w:val="00016C2D"/>
    <w:rsid w:val="000263E2"/>
    <w:rsid w:val="000264AF"/>
    <w:rsid w:val="0003115F"/>
    <w:rsid w:val="00033DDC"/>
    <w:rsid w:val="00034341"/>
    <w:rsid w:val="0003641B"/>
    <w:rsid w:val="00043EF0"/>
    <w:rsid w:val="00044A83"/>
    <w:rsid w:val="00044CA1"/>
    <w:rsid w:val="00046514"/>
    <w:rsid w:val="00047911"/>
    <w:rsid w:val="00052425"/>
    <w:rsid w:val="00054B8A"/>
    <w:rsid w:val="00057065"/>
    <w:rsid w:val="000626FE"/>
    <w:rsid w:val="00063B09"/>
    <w:rsid w:val="000662A7"/>
    <w:rsid w:val="0006778C"/>
    <w:rsid w:val="00067967"/>
    <w:rsid w:val="000703F0"/>
    <w:rsid w:val="0007335A"/>
    <w:rsid w:val="0007586F"/>
    <w:rsid w:val="000758C8"/>
    <w:rsid w:val="000768F1"/>
    <w:rsid w:val="00082DCF"/>
    <w:rsid w:val="0008709F"/>
    <w:rsid w:val="000977B9"/>
    <w:rsid w:val="000A0CA0"/>
    <w:rsid w:val="000A1B37"/>
    <w:rsid w:val="000A3DDE"/>
    <w:rsid w:val="000B26B4"/>
    <w:rsid w:val="000B2A39"/>
    <w:rsid w:val="000B7F67"/>
    <w:rsid w:val="000C0978"/>
    <w:rsid w:val="000C3C13"/>
    <w:rsid w:val="000C40AC"/>
    <w:rsid w:val="000C419E"/>
    <w:rsid w:val="000C4305"/>
    <w:rsid w:val="000C6186"/>
    <w:rsid w:val="000C73B7"/>
    <w:rsid w:val="000D10A5"/>
    <w:rsid w:val="000D143A"/>
    <w:rsid w:val="000D264D"/>
    <w:rsid w:val="000D3EC6"/>
    <w:rsid w:val="000D41C1"/>
    <w:rsid w:val="000D69F9"/>
    <w:rsid w:val="000D6A6C"/>
    <w:rsid w:val="000D6D3C"/>
    <w:rsid w:val="000D73FB"/>
    <w:rsid w:val="000D7D1F"/>
    <w:rsid w:val="000E2E2A"/>
    <w:rsid w:val="000E4D64"/>
    <w:rsid w:val="000F2DE4"/>
    <w:rsid w:val="000F335F"/>
    <w:rsid w:val="00101553"/>
    <w:rsid w:val="00103678"/>
    <w:rsid w:val="00104B30"/>
    <w:rsid w:val="0010604C"/>
    <w:rsid w:val="00106458"/>
    <w:rsid w:val="00112278"/>
    <w:rsid w:val="00114BA0"/>
    <w:rsid w:val="001170F7"/>
    <w:rsid w:val="00123B0B"/>
    <w:rsid w:val="00127EC7"/>
    <w:rsid w:val="00130878"/>
    <w:rsid w:val="00135E32"/>
    <w:rsid w:val="001403D8"/>
    <w:rsid w:val="00143D15"/>
    <w:rsid w:val="001442CF"/>
    <w:rsid w:val="001478C8"/>
    <w:rsid w:val="00156910"/>
    <w:rsid w:val="0016063A"/>
    <w:rsid w:val="00162F6D"/>
    <w:rsid w:val="001635FA"/>
    <w:rsid w:val="0016576E"/>
    <w:rsid w:val="00167961"/>
    <w:rsid w:val="00170C46"/>
    <w:rsid w:val="00171FDE"/>
    <w:rsid w:val="00172823"/>
    <w:rsid w:val="00175960"/>
    <w:rsid w:val="001822FA"/>
    <w:rsid w:val="00185199"/>
    <w:rsid w:val="001852BE"/>
    <w:rsid w:val="00191D5D"/>
    <w:rsid w:val="00193ADF"/>
    <w:rsid w:val="001948F9"/>
    <w:rsid w:val="00195C7C"/>
    <w:rsid w:val="001A0722"/>
    <w:rsid w:val="001A0948"/>
    <w:rsid w:val="001A3A6C"/>
    <w:rsid w:val="001A3D80"/>
    <w:rsid w:val="001A4B6A"/>
    <w:rsid w:val="001A5D78"/>
    <w:rsid w:val="001A6351"/>
    <w:rsid w:val="001B385C"/>
    <w:rsid w:val="001B4C77"/>
    <w:rsid w:val="001C0A24"/>
    <w:rsid w:val="001C465A"/>
    <w:rsid w:val="001D0394"/>
    <w:rsid w:val="001D4D4C"/>
    <w:rsid w:val="001E2D9B"/>
    <w:rsid w:val="001E34A5"/>
    <w:rsid w:val="001E3E27"/>
    <w:rsid w:val="001E7A31"/>
    <w:rsid w:val="001F230F"/>
    <w:rsid w:val="001F7E3A"/>
    <w:rsid w:val="0020039C"/>
    <w:rsid w:val="0020063B"/>
    <w:rsid w:val="00200AED"/>
    <w:rsid w:val="002013AB"/>
    <w:rsid w:val="002016AE"/>
    <w:rsid w:val="00202426"/>
    <w:rsid w:val="0020298B"/>
    <w:rsid w:val="0020328A"/>
    <w:rsid w:val="0021109B"/>
    <w:rsid w:val="00211D3B"/>
    <w:rsid w:val="00213A60"/>
    <w:rsid w:val="002155F6"/>
    <w:rsid w:val="00215720"/>
    <w:rsid w:val="00220A18"/>
    <w:rsid w:val="00222A0D"/>
    <w:rsid w:val="002235E6"/>
    <w:rsid w:val="00225801"/>
    <w:rsid w:val="0022635D"/>
    <w:rsid w:val="002268EC"/>
    <w:rsid w:val="0022766B"/>
    <w:rsid w:val="0023690C"/>
    <w:rsid w:val="0023743A"/>
    <w:rsid w:val="00251C5B"/>
    <w:rsid w:val="00251F6B"/>
    <w:rsid w:val="002532E5"/>
    <w:rsid w:val="00255B36"/>
    <w:rsid w:val="0025785F"/>
    <w:rsid w:val="00257939"/>
    <w:rsid w:val="002631CB"/>
    <w:rsid w:val="00264722"/>
    <w:rsid w:val="002650DB"/>
    <w:rsid w:val="00267723"/>
    <w:rsid w:val="00267749"/>
    <w:rsid w:val="00271A1A"/>
    <w:rsid w:val="002739F8"/>
    <w:rsid w:val="00274C08"/>
    <w:rsid w:val="0027519D"/>
    <w:rsid w:val="00281958"/>
    <w:rsid w:val="0028550E"/>
    <w:rsid w:val="002855EE"/>
    <w:rsid w:val="00285F91"/>
    <w:rsid w:val="00287CD0"/>
    <w:rsid w:val="00291ABB"/>
    <w:rsid w:val="00294B56"/>
    <w:rsid w:val="002953DB"/>
    <w:rsid w:val="00297CCC"/>
    <w:rsid w:val="002A023A"/>
    <w:rsid w:val="002A399E"/>
    <w:rsid w:val="002A4622"/>
    <w:rsid w:val="002A5EB9"/>
    <w:rsid w:val="002A6DEE"/>
    <w:rsid w:val="002B1C3A"/>
    <w:rsid w:val="002B4C79"/>
    <w:rsid w:val="002B6B35"/>
    <w:rsid w:val="002C308A"/>
    <w:rsid w:val="002C34D1"/>
    <w:rsid w:val="002C3614"/>
    <w:rsid w:val="002C4845"/>
    <w:rsid w:val="002C75D6"/>
    <w:rsid w:val="002D2B97"/>
    <w:rsid w:val="002D5E1D"/>
    <w:rsid w:val="002E6C6C"/>
    <w:rsid w:val="002E6F7A"/>
    <w:rsid w:val="002F3502"/>
    <w:rsid w:val="002F57F0"/>
    <w:rsid w:val="002F5A9D"/>
    <w:rsid w:val="0030014A"/>
    <w:rsid w:val="0030520F"/>
    <w:rsid w:val="00305C7B"/>
    <w:rsid w:val="00306341"/>
    <w:rsid w:val="0030685B"/>
    <w:rsid w:val="00307C3D"/>
    <w:rsid w:val="00314D36"/>
    <w:rsid w:val="003171F8"/>
    <w:rsid w:val="003222A8"/>
    <w:rsid w:val="003314BC"/>
    <w:rsid w:val="00336AED"/>
    <w:rsid w:val="00337D8D"/>
    <w:rsid w:val="00341612"/>
    <w:rsid w:val="00341E94"/>
    <w:rsid w:val="00342C52"/>
    <w:rsid w:val="0034400F"/>
    <w:rsid w:val="00344B60"/>
    <w:rsid w:val="00344F8A"/>
    <w:rsid w:val="00345AA3"/>
    <w:rsid w:val="00346B58"/>
    <w:rsid w:val="00354AC7"/>
    <w:rsid w:val="003561BB"/>
    <w:rsid w:val="003563C7"/>
    <w:rsid w:val="00360577"/>
    <w:rsid w:val="00360B7C"/>
    <w:rsid w:val="00362AA4"/>
    <w:rsid w:val="00363E30"/>
    <w:rsid w:val="00365C63"/>
    <w:rsid w:val="0037055A"/>
    <w:rsid w:val="003732E0"/>
    <w:rsid w:val="003741BD"/>
    <w:rsid w:val="003757B0"/>
    <w:rsid w:val="00375A75"/>
    <w:rsid w:val="00376564"/>
    <w:rsid w:val="00380CA1"/>
    <w:rsid w:val="00381F70"/>
    <w:rsid w:val="003832F5"/>
    <w:rsid w:val="0038476B"/>
    <w:rsid w:val="00385A80"/>
    <w:rsid w:val="00386755"/>
    <w:rsid w:val="00390322"/>
    <w:rsid w:val="00390B75"/>
    <w:rsid w:val="0039250E"/>
    <w:rsid w:val="00394D24"/>
    <w:rsid w:val="00394F78"/>
    <w:rsid w:val="0039509C"/>
    <w:rsid w:val="003A0E11"/>
    <w:rsid w:val="003A3161"/>
    <w:rsid w:val="003A45F4"/>
    <w:rsid w:val="003B04A6"/>
    <w:rsid w:val="003B2329"/>
    <w:rsid w:val="003B554C"/>
    <w:rsid w:val="003C0069"/>
    <w:rsid w:val="003C0411"/>
    <w:rsid w:val="003C2A74"/>
    <w:rsid w:val="003C3A96"/>
    <w:rsid w:val="003C4741"/>
    <w:rsid w:val="003C4FE2"/>
    <w:rsid w:val="003C52D3"/>
    <w:rsid w:val="003C55C6"/>
    <w:rsid w:val="003C763E"/>
    <w:rsid w:val="003D1012"/>
    <w:rsid w:val="003D12B2"/>
    <w:rsid w:val="003D23B2"/>
    <w:rsid w:val="003D3708"/>
    <w:rsid w:val="003D3FA1"/>
    <w:rsid w:val="003D638B"/>
    <w:rsid w:val="003D7C8B"/>
    <w:rsid w:val="003D7DAF"/>
    <w:rsid w:val="003E2594"/>
    <w:rsid w:val="003E42DF"/>
    <w:rsid w:val="003E43C9"/>
    <w:rsid w:val="003E755B"/>
    <w:rsid w:val="003F006B"/>
    <w:rsid w:val="003F0E2A"/>
    <w:rsid w:val="003F34CB"/>
    <w:rsid w:val="003F3E17"/>
    <w:rsid w:val="003F58BA"/>
    <w:rsid w:val="003F684A"/>
    <w:rsid w:val="004012F3"/>
    <w:rsid w:val="00410CB9"/>
    <w:rsid w:val="00410CFE"/>
    <w:rsid w:val="004113B6"/>
    <w:rsid w:val="00412282"/>
    <w:rsid w:val="00413DAA"/>
    <w:rsid w:val="00414973"/>
    <w:rsid w:val="004158C5"/>
    <w:rsid w:val="00415BD3"/>
    <w:rsid w:val="00416285"/>
    <w:rsid w:val="00416463"/>
    <w:rsid w:val="0041665B"/>
    <w:rsid w:val="00420550"/>
    <w:rsid w:val="00420AA7"/>
    <w:rsid w:val="0042311C"/>
    <w:rsid w:val="004245E3"/>
    <w:rsid w:val="0042616A"/>
    <w:rsid w:val="00426258"/>
    <w:rsid w:val="00427B6D"/>
    <w:rsid w:val="00431EF9"/>
    <w:rsid w:val="00442F11"/>
    <w:rsid w:val="00444352"/>
    <w:rsid w:val="0044583A"/>
    <w:rsid w:val="00450D2B"/>
    <w:rsid w:val="004533F8"/>
    <w:rsid w:val="00453709"/>
    <w:rsid w:val="00456F31"/>
    <w:rsid w:val="0046348D"/>
    <w:rsid w:val="00465BEF"/>
    <w:rsid w:val="00466C5B"/>
    <w:rsid w:val="00466F72"/>
    <w:rsid w:val="00467B9F"/>
    <w:rsid w:val="004744CA"/>
    <w:rsid w:val="00475307"/>
    <w:rsid w:val="00476C1F"/>
    <w:rsid w:val="0048309D"/>
    <w:rsid w:val="004834D1"/>
    <w:rsid w:val="00483D27"/>
    <w:rsid w:val="00484A9D"/>
    <w:rsid w:val="00487096"/>
    <w:rsid w:val="004871EF"/>
    <w:rsid w:val="00487CA2"/>
    <w:rsid w:val="004922BC"/>
    <w:rsid w:val="00492E15"/>
    <w:rsid w:val="004935F0"/>
    <w:rsid w:val="00495E5F"/>
    <w:rsid w:val="004A256F"/>
    <w:rsid w:val="004A37AE"/>
    <w:rsid w:val="004A4CCA"/>
    <w:rsid w:val="004A4D75"/>
    <w:rsid w:val="004B19A8"/>
    <w:rsid w:val="004B768D"/>
    <w:rsid w:val="004B7E7E"/>
    <w:rsid w:val="004C0733"/>
    <w:rsid w:val="004C272F"/>
    <w:rsid w:val="004C2A1B"/>
    <w:rsid w:val="004C43CD"/>
    <w:rsid w:val="004C4CD4"/>
    <w:rsid w:val="004D74E7"/>
    <w:rsid w:val="004D7D0B"/>
    <w:rsid w:val="004E0ADA"/>
    <w:rsid w:val="004E2508"/>
    <w:rsid w:val="004E4F6E"/>
    <w:rsid w:val="004E685C"/>
    <w:rsid w:val="004F0AE8"/>
    <w:rsid w:val="004F410C"/>
    <w:rsid w:val="004F6156"/>
    <w:rsid w:val="005010A9"/>
    <w:rsid w:val="005030F6"/>
    <w:rsid w:val="00504959"/>
    <w:rsid w:val="00504DD9"/>
    <w:rsid w:val="00514AF0"/>
    <w:rsid w:val="005154ED"/>
    <w:rsid w:val="005203EF"/>
    <w:rsid w:val="0052338F"/>
    <w:rsid w:val="00523469"/>
    <w:rsid w:val="00524589"/>
    <w:rsid w:val="005261A9"/>
    <w:rsid w:val="005325E2"/>
    <w:rsid w:val="005327DE"/>
    <w:rsid w:val="00533131"/>
    <w:rsid w:val="005369E9"/>
    <w:rsid w:val="0053755A"/>
    <w:rsid w:val="0053758A"/>
    <w:rsid w:val="00541CA0"/>
    <w:rsid w:val="00542119"/>
    <w:rsid w:val="00542E04"/>
    <w:rsid w:val="00543A7B"/>
    <w:rsid w:val="00545641"/>
    <w:rsid w:val="00545A3B"/>
    <w:rsid w:val="005479AE"/>
    <w:rsid w:val="005506A2"/>
    <w:rsid w:val="00553ECF"/>
    <w:rsid w:val="00556793"/>
    <w:rsid w:val="005605DC"/>
    <w:rsid w:val="00560F79"/>
    <w:rsid w:val="00561ADE"/>
    <w:rsid w:val="00562434"/>
    <w:rsid w:val="005640A8"/>
    <w:rsid w:val="00565094"/>
    <w:rsid w:val="00565B15"/>
    <w:rsid w:val="00565BAF"/>
    <w:rsid w:val="00570A92"/>
    <w:rsid w:val="00574706"/>
    <w:rsid w:val="00576750"/>
    <w:rsid w:val="005768BF"/>
    <w:rsid w:val="005809E5"/>
    <w:rsid w:val="00582B8E"/>
    <w:rsid w:val="0058473B"/>
    <w:rsid w:val="00585C30"/>
    <w:rsid w:val="00590968"/>
    <w:rsid w:val="005937C3"/>
    <w:rsid w:val="00595F5C"/>
    <w:rsid w:val="0059620C"/>
    <w:rsid w:val="005A005C"/>
    <w:rsid w:val="005A35E3"/>
    <w:rsid w:val="005A5D57"/>
    <w:rsid w:val="005B420F"/>
    <w:rsid w:val="005B508A"/>
    <w:rsid w:val="005C07F9"/>
    <w:rsid w:val="005C1FBE"/>
    <w:rsid w:val="005C2F85"/>
    <w:rsid w:val="005C51BE"/>
    <w:rsid w:val="005C5ABA"/>
    <w:rsid w:val="005D141C"/>
    <w:rsid w:val="005D5D82"/>
    <w:rsid w:val="005D7CE7"/>
    <w:rsid w:val="005E07F1"/>
    <w:rsid w:val="005E2555"/>
    <w:rsid w:val="005E3180"/>
    <w:rsid w:val="005E5444"/>
    <w:rsid w:val="005F10C7"/>
    <w:rsid w:val="005F533A"/>
    <w:rsid w:val="006052B2"/>
    <w:rsid w:val="00615E07"/>
    <w:rsid w:val="00617AAC"/>
    <w:rsid w:val="006206A4"/>
    <w:rsid w:val="006274FB"/>
    <w:rsid w:val="00630903"/>
    <w:rsid w:val="00635E19"/>
    <w:rsid w:val="00642537"/>
    <w:rsid w:val="00645AB8"/>
    <w:rsid w:val="00646BD5"/>
    <w:rsid w:val="00650005"/>
    <w:rsid w:val="00652091"/>
    <w:rsid w:val="00654C37"/>
    <w:rsid w:val="00654D6D"/>
    <w:rsid w:val="006552FA"/>
    <w:rsid w:val="00663BE3"/>
    <w:rsid w:val="00664603"/>
    <w:rsid w:val="00667EDC"/>
    <w:rsid w:val="00677EFC"/>
    <w:rsid w:val="006810A7"/>
    <w:rsid w:val="00690183"/>
    <w:rsid w:val="006901EE"/>
    <w:rsid w:val="00690245"/>
    <w:rsid w:val="00693660"/>
    <w:rsid w:val="006A00FE"/>
    <w:rsid w:val="006A047A"/>
    <w:rsid w:val="006A221C"/>
    <w:rsid w:val="006A2FF6"/>
    <w:rsid w:val="006B36CF"/>
    <w:rsid w:val="006B5967"/>
    <w:rsid w:val="006B7835"/>
    <w:rsid w:val="006C409E"/>
    <w:rsid w:val="006C54ED"/>
    <w:rsid w:val="006D4E09"/>
    <w:rsid w:val="006D57F1"/>
    <w:rsid w:val="006D6007"/>
    <w:rsid w:val="006E50AD"/>
    <w:rsid w:val="006E65F2"/>
    <w:rsid w:val="006F0B63"/>
    <w:rsid w:val="006F2C19"/>
    <w:rsid w:val="006F5484"/>
    <w:rsid w:val="00700F6D"/>
    <w:rsid w:val="00703BFE"/>
    <w:rsid w:val="00704FB3"/>
    <w:rsid w:val="00712FED"/>
    <w:rsid w:val="00713C7C"/>
    <w:rsid w:val="0072085C"/>
    <w:rsid w:val="00721065"/>
    <w:rsid w:val="00721FA2"/>
    <w:rsid w:val="00722604"/>
    <w:rsid w:val="00723373"/>
    <w:rsid w:val="00730AF4"/>
    <w:rsid w:val="00731712"/>
    <w:rsid w:val="007318E8"/>
    <w:rsid w:val="00732D7F"/>
    <w:rsid w:val="00733440"/>
    <w:rsid w:val="007349E7"/>
    <w:rsid w:val="0073543C"/>
    <w:rsid w:val="007354F4"/>
    <w:rsid w:val="00735AEC"/>
    <w:rsid w:val="00743188"/>
    <w:rsid w:val="00744A67"/>
    <w:rsid w:val="007452EF"/>
    <w:rsid w:val="00745F17"/>
    <w:rsid w:val="00746378"/>
    <w:rsid w:val="00746CFA"/>
    <w:rsid w:val="007474C3"/>
    <w:rsid w:val="00750B3E"/>
    <w:rsid w:val="00750ECE"/>
    <w:rsid w:val="007545CA"/>
    <w:rsid w:val="007558AA"/>
    <w:rsid w:val="007612DC"/>
    <w:rsid w:val="00763C61"/>
    <w:rsid w:val="00766B6A"/>
    <w:rsid w:val="00767C26"/>
    <w:rsid w:val="00773DBF"/>
    <w:rsid w:val="0078281C"/>
    <w:rsid w:val="00784FF2"/>
    <w:rsid w:val="00786385"/>
    <w:rsid w:val="00790D00"/>
    <w:rsid w:val="00791510"/>
    <w:rsid w:val="007930F4"/>
    <w:rsid w:val="0079414A"/>
    <w:rsid w:val="00795900"/>
    <w:rsid w:val="00795E00"/>
    <w:rsid w:val="007968EA"/>
    <w:rsid w:val="0079721A"/>
    <w:rsid w:val="007A268E"/>
    <w:rsid w:val="007A2C1C"/>
    <w:rsid w:val="007A5CD5"/>
    <w:rsid w:val="007A69D8"/>
    <w:rsid w:val="007B0ACB"/>
    <w:rsid w:val="007B488A"/>
    <w:rsid w:val="007B6383"/>
    <w:rsid w:val="007C1FFD"/>
    <w:rsid w:val="007C38AC"/>
    <w:rsid w:val="007C3C29"/>
    <w:rsid w:val="007C4827"/>
    <w:rsid w:val="007C6186"/>
    <w:rsid w:val="007D0A80"/>
    <w:rsid w:val="007D3BC3"/>
    <w:rsid w:val="007D5756"/>
    <w:rsid w:val="007F2004"/>
    <w:rsid w:val="007F3A24"/>
    <w:rsid w:val="007F6332"/>
    <w:rsid w:val="007F6547"/>
    <w:rsid w:val="007F7329"/>
    <w:rsid w:val="008018BF"/>
    <w:rsid w:val="008025AA"/>
    <w:rsid w:val="00803399"/>
    <w:rsid w:val="00804408"/>
    <w:rsid w:val="00806720"/>
    <w:rsid w:val="00806B50"/>
    <w:rsid w:val="008128E5"/>
    <w:rsid w:val="00812F93"/>
    <w:rsid w:val="008175CB"/>
    <w:rsid w:val="00817AC5"/>
    <w:rsid w:val="00820C71"/>
    <w:rsid w:val="008226BA"/>
    <w:rsid w:val="00824CF9"/>
    <w:rsid w:val="00826DD5"/>
    <w:rsid w:val="00827995"/>
    <w:rsid w:val="0083369A"/>
    <w:rsid w:val="00834B30"/>
    <w:rsid w:val="008354B9"/>
    <w:rsid w:val="00840A4D"/>
    <w:rsid w:val="00840C8F"/>
    <w:rsid w:val="0084684A"/>
    <w:rsid w:val="00847940"/>
    <w:rsid w:val="00850E3A"/>
    <w:rsid w:val="0085350C"/>
    <w:rsid w:val="00862631"/>
    <w:rsid w:val="008626AC"/>
    <w:rsid w:val="00862A46"/>
    <w:rsid w:val="008648E4"/>
    <w:rsid w:val="00865963"/>
    <w:rsid w:val="008675B9"/>
    <w:rsid w:val="008701AA"/>
    <w:rsid w:val="00870EBE"/>
    <w:rsid w:val="008737A9"/>
    <w:rsid w:val="00875EF4"/>
    <w:rsid w:val="00881649"/>
    <w:rsid w:val="00882D85"/>
    <w:rsid w:val="00882E41"/>
    <w:rsid w:val="00883B02"/>
    <w:rsid w:val="0088491D"/>
    <w:rsid w:val="00885E7B"/>
    <w:rsid w:val="00886C5B"/>
    <w:rsid w:val="00894099"/>
    <w:rsid w:val="00895903"/>
    <w:rsid w:val="00897779"/>
    <w:rsid w:val="008A149A"/>
    <w:rsid w:val="008A3963"/>
    <w:rsid w:val="008A5D96"/>
    <w:rsid w:val="008B12CB"/>
    <w:rsid w:val="008B145B"/>
    <w:rsid w:val="008B21D8"/>
    <w:rsid w:val="008B2537"/>
    <w:rsid w:val="008B58FF"/>
    <w:rsid w:val="008B6DDB"/>
    <w:rsid w:val="008C0C82"/>
    <w:rsid w:val="008C25F0"/>
    <w:rsid w:val="008C2E73"/>
    <w:rsid w:val="008C6081"/>
    <w:rsid w:val="008C6E72"/>
    <w:rsid w:val="008D0602"/>
    <w:rsid w:val="008D1752"/>
    <w:rsid w:val="008D2796"/>
    <w:rsid w:val="008D766B"/>
    <w:rsid w:val="008E0864"/>
    <w:rsid w:val="008E0E70"/>
    <w:rsid w:val="008E344A"/>
    <w:rsid w:val="008E546E"/>
    <w:rsid w:val="008E66FC"/>
    <w:rsid w:val="008E691E"/>
    <w:rsid w:val="008E6AA8"/>
    <w:rsid w:val="008E72A1"/>
    <w:rsid w:val="008F04A7"/>
    <w:rsid w:val="008F0703"/>
    <w:rsid w:val="008F0EA1"/>
    <w:rsid w:val="00902E1C"/>
    <w:rsid w:val="009030B5"/>
    <w:rsid w:val="00904DC3"/>
    <w:rsid w:val="00912B78"/>
    <w:rsid w:val="009149A4"/>
    <w:rsid w:val="009149BF"/>
    <w:rsid w:val="00914FC2"/>
    <w:rsid w:val="00916981"/>
    <w:rsid w:val="00920954"/>
    <w:rsid w:val="00924B1F"/>
    <w:rsid w:val="00927441"/>
    <w:rsid w:val="00933522"/>
    <w:rsid w:val="00933539"/>
    <w:rsid w:val="00934931"/>
    <w:rsid w:val="0093495E"/>
    <w:rsid w:val="0093569D"/>
    <w:rsid w:val="00937469"/>
    <w:rsid w:val="00937907"/>
    <w:rsid w:val="0094026B"/>
    <w:rsid w:val="009412E2"/>
    <w:rsid w:val="00944628"/>
    <w:rsid w:val="00945462"/>
    <w:rsid w:val="0094645B"/>
    <w:rsid w:val="00952A5F"/>
    <w:rsid w:val="00954224"/>
    <w:rsid w:val="00955D4F"/>
    <w:rsid w:val="009566E7"/>
    <w:rsid w:val="0096055B"/>
    <w:rsid w:val="009636E8"/>
    <w:rsid w:val="0096719F"/>
    <w:rsid w:val="009677C6"/>
    <w:rsid w:val="00970919"/>
    <w:rsid w:val="00971D6A"/>
    <w:rsid w:val="009738C2"/>
    <w:rsid w:val="00974482"/>
    <w:rsid w:val="00975F22"/>
    <w:rsid w:val="009801E1"/>
    <w:rsid w:val="00980AD5"/>
    <w:rsid w:val="0098185A"/>
    <w:rsid w:val="00982B5C"/>
    <w:rsid w:val="00994092"/>
    <w:rsid w:val="00996BB5"/>
    <w:rsid w:val="00997105"/>
    <w:rsid w:val="00997371"/>
    <w:rsid w:val="009A0793"/>
    <w:rsid w:val="009A1B34"/>
    <w:rsid w:val="009A268C"/>
    <w:rsid w:val="009A3176"/>
    <w:rsid w:val="009A5E45"/>
    <w:rsid w:val="009A705A"/>
    <w:rsid w:val="009B0164"/>
    <w:rsid w:val="009B0D14"/>
    <w:rsid w:val="009B23A9"/>
    <w:rsid w:val="009B5D7E"/>
    <w:rsid w:val="009C30B6"/>
    <w:rsid w:val="009C35A9"/>
    <w:rsid w:val="009C5C3F"/>
    <w:rsid w:val="009C5F80"/>
    <w:rsid w:val="009C7444"/>
    <w:rsid w:val="009D2EFA"/>
    <w:rsid w:val="009D311D"/>
    <w:rsid w:val="009D4CF5"/>
    <w:rsid w:val="009D7B50"/>
    <w:rsid w:val="009E262C"/>
    <w:rsid w:val="009E31A8"/>
    <w:rsid w:val="009F0CD0"/>
    <w:rsid w:val="009F2FD2"/>
    <w:rsid w:val="009F4788"/>
    <w:rsid w:val="009F575D"/>
    <w:rsid w:val="00A012EC"/>
    <w:rsid w:val="00A01CA8"/>
    <w:rsid w:val="00A04F64"/>
    <w:rsid w:val="00A07B7E"/>
    <w:rsid w:val="00A07C10"/>
    <w:rsid w:val="00A124AC"/>
    <w:rsid w:val="00A134A2"/>
    <w:rsid w:val="00A151E9"/>
    <w:rsid w:val="00A16187"/>
    <w:rsid w:val="00A16E94"/>
    <w:rsid w:val="00A17A9C"/>
    <w:rsid w:val="00A2321F"/>
    <w:rsid w:val="00A23767"/>
    <w:rsid w:val="00A23F9F"/>
    <w:rsid w:val="00A26F41"/>
    <w:rsid w:val="00A27479"/>
    <w:rsid w:val="00A2786D"/>
    <w:rsid w:val="00A30870"/>
    <w:rsid w:val="00A338E6"/>
    <w:rsid w:val="00A33DB9"/>
    <w:rsid w:val="00A42409"/>
    <w:rsid w:val="00A42FFC"/>
    <w:rsid w:val="00A43513"/>
    <w:rsid w:val="00A4598D"/>
    <w:rsid w:val="00A45C11"/>
    <w:rsid w:val="00A50BA0"/>
    <w:rsid w:val="00A510E7"/>
    <w:rsid w:val="00A516CE"/>
    <w:rsid w:val="00A51F28"/>
    <w:rsid w:val="00A56FB7"/>
    <w:rsid w:val="00A60B86"/>
    <w:rsid w:val="00A628F2"/>
    <w:rsid w:val="00A63328"/>
    <w:rsid w:val="00A7316B"/>
    <w:rsid w:val="00A73A9E"/>
    <w:rsid w:val="00A73B37"/>
    <w:rsid w:val="00A8300C"/>
    <w:rsid w:val="00A83497"/>
    <w:rsid w:val="00A86D0F"/>
    <w:rsid w:val="00A87FEC"/>
    <w:rsid w:val="00A957E8"/>
    <w:rsid w:val="00AA170E"/>
    <w:rsid w:val="00AA3E39"/>
    <w:rsid w:val="00AB690A"/>
    <w:rsid w:val="00AC00B2"/>
    <w:rsid w:val="00AC05CF"/>
    <w:rsid w:val="00AC3ECB"/>
    <w:rsid w:val="00AC7E2C"/>
    <w:rsid w:val="00AD1474"/>
    <w:rsid w:val="00AD2DFC"/>
    <w:rsid w:val="00AE04CC"/>
    <w:rsid w:val="00AE237F"/>
    <w:rsid w:val="00AE403B"/>
    <w:rsid w:val="00AE4F33"/>
    <w:rsid w:val="00AE7A3A"/>
    <w:rsid w:val="00AE7D21"/>
    <w:rsid w:val="00AF072A"/>
    <w:rsid w:val="00B0456E"/>
    <w:rsid w:val="00B045B4"/>
    <w:rsid w:val="00B07350"/>
    <w:rsid w:val="00B10544"/>
    <w:rsid w:val="00B11292"/>
    <w:rsid w:val="00B116B8"/>
    <w:rsid w:val="00B148B9"/>
    <w:rsid w:val="00B15404"/>
    <w:rsid w:val="00B16794"/>
    <w:rsid w:val="00B16B71"/>
    <w:rsid w:val="00B17C5B"/>
    <w:rsid w:val="00B21A97"/>
    <w:rsid w:val="00B21E3F"/>
    <w:rsid w:val="00B22357"/>
    <w:rsid w:val="00B24744"/>
    <w:rsid w:val="00B25128"/>
    <w:rsid w:val="00B26A9D"/>
    <w:rsid w:val="00B30300"/>
    <w:rsid w:val="00B33026"/>
    <w:rsid w:val="00B35908"/>
    <w:rsid w:val="00B37062"/>
    <w:rsid w:val="00B403B7"/>
    <w:rsid w:val="00B42656"/>
    <w:rsid w:val="00B42DAD"/>
    <w:rsid w:val="00B461EF"/>
    <w:rsid w:val="00B479D3"/>
    <w:rsid w:val="00B52A4A"/>
    <w:rsid w:val="00B5565F"/>
    <w:rsid w:val="00B57CEC"/>
    <w:rsid w:val="00B6099E"/>
    <w:rsid w:val="00B6743C"/>
    <w:rsid w:val="00B6796B"/>
    <w:rsid w:val="00B72F9B"/>
    <w:rsid w:val="00B776F2"/>
    <w:rsid w:val="00B81393"/>
    <w:rsid w:val="00B81DF0"/>
    <w:rsid w:val="00B83078"/>
    <w:rsid w:val="00B83473"/>
    <w:rsid w:val="00B840E9"/>
    <w:rsid w:val="00B86B9A"/>
    <w:rsid w:val="00B87C7D"/>
    <w:rsid w:val="00B9081A"/>
    <w:rsid w:val="00B925C5"/>
    <w:rsid w:val="00B92C4F"/>
    <w:rsid w:val="00B931A5"/>
    <w:rsid w:val="00B93525"/>
    <w:rsid w:val="00B94ABA"/>
    <w:rsid w:val="00B969A2"/>
    <w:rsid w:val="00BA01B4"/>
    <w:rsid w:val="00BA0823"/>
    <w:rsid w:val="00BB2CE9"/>
    <w:rsid w:val="00BB34C4"/>
    <w:rsid w:val="00BB3DA6"/>
    <w:rsid w:val="00BB44D7"/>
    <w:rsid w:val="00BB5F0A"/>
    <w:rsid w:val="00BC029C"/>
    <w:rsid w:val="00BC119A"/>
    <w:rsid w:val="00BC1219"/>
    <w:rsid w:val="00BC144D"/>
    <w:rsid w:val="00BC4102"/>
    <w:rsid w:val="00BC681D"/>
    <w:rsid w:val="00BC7E2A"/>
    <w:rsid w:val="00BD145C"/>
    <w:rsid w:val="00BD4664"/>
    <w:rsid w:val="00BD50BC"/>
    <w:rsid w:val="00BE2BDE"/>
    <w:rsid w:val="00BE692D"/>
    <w:rsid w:val="00BE6F0F"/>
    <w:rsid w:val="00BE73AA"/>
    <w:rsid w:val="00BE7421"/>
    <w:rsid w:val="00BF5935"/>
    <w:rsid w:val="00BF6601"/>
    <w:rsid w:val="00C01230"/>
    <w:rsid w:val="00C01C23"/>
    <w:rsid w:val="00C0269C"/>
    <w:rsid w:val="00C03173"/>
    <w:rsid w:val="00C04786"/>
    <w:rsid w:val="00C04AE6"/>
    <w:rsid w:val="00C06287"/>
    <w:rsid w:val="00C0728B"/>
    <w:rsid w:val="00C10280"/>
    <w:rsid w:val="00C13693"/>
    <w:rsid w:val="00C156B5"/>
    <w:rsid w:val="00C20FCC"/>
    <w:rsid w:val="00C22552"/>
    <w:rsid w:val="00C35BE9"/>
    <w:rsid w:val="00C35DD5"/>
    <w:rsid w:val="00C42A81"/>
    <w:rsid w:val="00C449C7"/>
    <w:rsid w:val="00C45345"/>
    <w:rsid w:val="00C478D6"/>
    <w:rsid w:val="00C50641"/>
    <w:rsid w:val="00C51684"/>
    <w:rsid w:val="00C52AD3"/>
    <w:rsid w:val="00C539E5"/>
    <w:rsid w:val="00C57915"/>
    <w:rsid w:val="00C62971"/>
    <w:rsid w:val="00C63FBF"/>
    <w:rsid w:val="00C64859"/>
    <w:rsid w:val="00C65FDA"/>
    <w:rsid w:val="00C67271"/>
    <w:rsid w:val="00C72E30"/>
    <w:rsid w:val="00C72EF4"/>
    <w:rsid w:val="00C73136"/>
    <w:rsid w:val="00C736CD"/>
    <w:rsid w:val="00C77280"/>
    <w:rsid w:val="00C813FC"/>
    <w:rsid w:val="00C86BFC"/>
    <w:rsid w:val="00C8701F"/>
    <w:rsid w:val="00C90B76"/>
    <w:rsid w:val="00C932AC"/>
    <w:rsid w:val="00C935F7"/>
    <w:rsid w:val="00C93F8D"/>
    <w:rsid w:val="00C9572F"/>
    <w:rsid w:val="00C974E2"/>
    <w:rsid w:val="00CA0070"/>
    <w:rsid w:val="00CA168B"/>
    <w:rsid w:val="00CA572B"/>
    <w:rsid w:val="00CA76FF"/>
    <w:rsid w:val="00CA7F0C"/>
    <w:rsid w:val="00CA7F1D"/>
    <w:rsid w:val="00CB28CC"/>
    <w:rsid w:val="00CB3662"/>
    <w:rsid w:val="00CB469A"/>
    <w:rsid w:val="00CB70FB"/>
    <w:rsid w:val="00CC49B9"/>
    <w:rsid w:val="00CC4C5E"/>
    <w:rsid w:val="00CC56CF"/>
    <w:rsid w:val="00CC6546"/>
    <w:rsid w:val="00CD2DDB"/>
    <w:rsid w:val="00CD453B"/>
    <w:rsid w:val="00CD56D6"/>
    <w:rsid w:val="00CD5C5A"/>
    <w:rsid w:val="00CD6F8D"/>
    <w:rsid w:val="00CE4429"/>
    <w:rsid w:val="00CE5395"/>
    <w:rsid w:val="00CE651F"/>
    <w:rsid w:val="00CF11AF"/>
    <w:rsid w:val="00CF3769"/>
    <w:rsid w:val="00D0092A"/>
    <w:rsid w:val="00D02040"/>
    <w:rsid w:val="00D04BA5"/>
    <w:rsid w:val="00D04E41"/>
    <w:rsid w:val="00D121EE"/>
    <w:rsid w:val="00D127F9"/>
    <w:rsid w:val="00D128C8"/>
    <w:rsid w:val="00D1524F"/>
    <w:rsid w:val="00D15751"/>
    <w:rsid w:val="00D26A9F"/>
    <w:rsid w:val="00D26AB4"/>
    <w:rsid w:val="00D36B88"/>
    <w:rsid w:val="00D40179"/>
    <w:rsid w:val="00D408E1"/>
    <w:rsid w:val="00D40E98"/>
    <w:rsid w:val="00D4294B"/>
    <w:rsid w:val="00D43620"/>
    <w:rsid w:val="00D43B06"/>
    <w:rsid w:val="00D440B0"/>
    <w:rsid w:val="00D4518B"/>
    <w:rsid w:val="00D47FC0"/>
    <w:rsid w:val="00D545CE"/>
    <w:rsid w:val="00D5537E"/>
    <w:rsid w:val="00D56343"/>
    <w:rsid w:val="00D575F5"/>
    <w:rsid w:val="00D57E5F"/>
    <w:rsid w:val="00D624A0"/>
    <w:rsid w:val="00D759F0"/>
    <w:rsid w:val="00D75DE8"/>
    <w:rsid w:val="00D843C4"/>
    <w:rsid w:val="00D874AA"/>
    <w:rsid w:val="00D90EFE"/>
    <w:rsid w:val="00D96010"/>
    <w:rsid w:val="00D97108"/>
    <w:rsid w:val="00DA24C3"/>
    <w:rsid w:val="00DA2524"/>
    <w:rsid w:val="00DA3F15"/>
    <w:rsid w:val="00DA4BEC"/>
    <w:rsid w:val="00DA7686"/>
    <w:rsid w:val="00DB16EF"/>
    <w:rsid w:val="00DB2B53"/>
    <w:rsid w:val="00DB3B2B"/>
    <w:rsid w:val="00DB54CA"/>
    <w:rsid w:val="00DB6B62"/>
    <w:rsid w:val="00DC2C01"/>
    <w:rsid w:val="00DC4050"/>
    <w:rsid w:val="00DC740D"/>
    <w:rsid w:val="00DD03CC"/>
    <w:rsid w:val="00DD1386"/>
    <w:rsid w:val="00DD1C27"/>
    <w:rsid w:val="00DD3262"/>
    <w:rsid w:val="00DD3B44"/>
    <w:rsid w:val="00DD407D"/>
    <w:rsid w:val="00DD503A"/>
    <w:rsid w:val="00DD66BD"/>
    <w:rsid w:val="00DE16F9"/>
    <w:rsid w:val="00DE5B35"/>
    <w:rsid w:val="00DE5DD2"/>
    <w:rsid w:val="00DF10C8"/>
    <w:rsid w:val="00DF127D"/>
    <w:rsid w:val="00DF31FC"/>
    <w:rsid w:val="00DF363E"/>
    <w:rsid w:val="00DF5E4C"/>
    <w:rsid w:val="00DF6757"/>
    <w:rsid w:val="00DF7827"/>
    <w:rsid w:val="00E02FDC"/>
    <w:rsid w:val="00E0316E"/>
    <w:rsid w:val="00E071AF"/>
    <w:rsid w:val="00E0739B"/>
    <w:rsid w:val="00E10392"/>
    <w:rsid w:val="00E11136"/>
    <w:rsid w:val="00E11CB7"/>
    <w:rsid w:val="00E13138"/>
    <w:rsid w:val="00E14BC9"/>
    <w:rsid w:val="00E15738"/>
    <w:rsid w:val="00E172DC"/>
    <w:rsid w:val="00E21BD9"/>
    <w:rsid w:val="00E2207E"/>
    <w:rsid w:val="00E220EE"/>
    <w:rsid w:val="00E24916"/>
    <w:rsid w:val="00E25615"/>
    <w:rsid w:val="00E33F46"/>
    <w:rsid w:val="00E350BC"/>
    <w:rsid w:val="00E352FC"/>
    <w:rsid w:val="00E43F2B"/>
    <w:rsid w:val="00E44371"/>
    <w:rsid w:val="00E5013A"/>
    <w:rsid w:val="00E5022F"/>
    <w:rsid w:val="00E5070E"/>
    <w:rsid w:val="00E52BEA"/>
    <w:rsid w:val="00E53B3E"/>
    <w:rsid w:val="00E5404A"/>
    <w:rsid w:val="00E54814"/>
    <w:rsid w:val="00E55305"/>
    <w:rsid w:val="00E55BE6"/>
    <w:rsid w:val="00E5680D"/>
    <w:rsid w:val="00E57F46"/>
    <w:rsid w:val="00E61767"/>
    <w:rsid w:val="00E666D3"/>
    <w:rsid w:val="00E67ACA"/>
    <w:rsid w:val="00E67D92"/>
    <w:rsid w:val="00E713EC"/>
    <w:rsid w:val="00E7160C"/>
    <w:rsid w:val="00E741EB"/>
    <w:rsid w:val="00E7701F"/>
    <w:rsid w:val="00E77EC8"/>
    <w:rsid w:val="00E8068C"/>
    <w:rsid w:val="00E84403"/>
    <w:rsid w:val="00E84AFD"/>
    <w:rsid w:val="00E85218"/>
    <w:rsid w:val="00E85732"/>
    <w:rsid w:val="00E86859"/>
    <w:rsid w:val="00E86D09"/>
    <w:rsid w:val="00E8744E"/>
    <w:rsid w:val="00E90700"/>
    <w:rsid w:val="00E91A31"/>
    <w:rsid w:val="00E92F1C"/>
    <w:rsid w:val="00E94C1F"/>
    <w:rsid w:val="00E94F8C"/>
    <w:rsid w:val="00E95AAA"/>
    <w:rsid w:val="00EA262E"/>
    <w:rsid w:val="00EA2EC4"/>
    <w:rsid w:val="00EA2EE8"/>
    <w:rsid w:val="00EA2FC2"/>
    <w:rsid w:val="00EA3C54"/>
    <w:rsid w:val="00EA6635"/>
    <w:rsid w:val="00EA7989"/>
    <w:rsid w:val="00EA7E43"/>
    <w:rsid w:val="00EB173B"/>
    <w:rsid w:val="00EB2740"/>
    <w:rsid w:val="00EB4310"/>
    <w:rsid w:val="00EB460A"/>
    <w:rsid w:val="00EB4E56"/>
    <w:rsid w:val="00EB638C"/>
    <w:rsid w:val="00EC1713"/>
    <w:rsid w:val="00EC20A8"/>
    <w:rsid w:val="00EC2F00"/>
    <w:rsid w:val="00EC6C19"/>
    <w:rsid w:val="00EC7C55"/>
    <w:rsid w:val="00EC7DEB"/>
    <w:rsid w:val="00ED391F"/>
    <w:rsid w:val="00ED45BD"/>
    <w:rsid w:val="00ED648C"/>
    <w:rsid w:val="00ED71C3"/>
    <w:rsid w:val="00EE11B0"/>
    <w:rsid w:val="00EE3F9C"/>
    <w:rsid w:val="00EE79C4"/>
    <w:rsid w:val="00EE7D13"/>
    <w:rsid w:val="00EF0046"/>
    <w:rsid w:val="00F000CC"/>
    <w:rsid w:val="00F01F08"/>
    <w:rsid w:val="00F02115"/>
    <w:rsid w:val="00F02558"/>
    <w:rsid w:val="00F04177"/>
    <w:rsid w:val="00F05420"/>
    <w:rsid w:val="00F079F9"/>
    <w:rsid w:val="00F11A88"/>
    <w:rsid w:val="00F1343C"/>
    <w:rsid w:val="00F136DC"/>
    <w:rsid w:val="00F17B8D"/>
    <w:rsid w:val="00F21DD8"/>
    <w:rsid w:val="00F21FDD"/>
    <w:rsid w:val="00F2667A"/>
    <w:rsid w:val="00F27E4F"/>
    <w:rsid w:val="00F31DD5"/>
    <w:rsid w:val="00F329F8"/>
    <w:rsid w:val="00F3673B"/>
    <w:rsid w:val="00F36780"/>
    <w:rsid w:val="00F378DA"/>
    <w:rsid w:val="00F44201"/>
    <w:rsid w:val="00F524E7"/>
    <w:rsid w:val="00F54FF1"/>
    <w:rsid w:val="00F55030"/>
    <w:rsid w:val="00F55C9A"/>
    <w:rsid w:val="00F60460"/>
    <w:rsid w:val="00F62CAA"/>
    <w:rsid w:val="00F6349C"/>
    <w:rsid w:val="00F63A33"/>
    <w:rsid w:val="00F72FE3"/>
    <w:rsid w:val="00F73F29"/>
    <w:rsid w:val="00F76BA7"/>
    <w:rsid w:val="00F80036"/>
    <w:rsid w:val="00F850F3"/>
    <w:rsid w:val="00F854AE"/>
    <w:rsid w:val="00F865CB"/>
    <w:rsid w:val="00F874F1"/>
    <w:rsid w:val="00F90E34"/>
    <w:rsid w:val="00F94711"/>
    <w:rsid w:val="00F9587C"/>
    <w:rsid w:val="00F95AA5"/>
    <w:rsid w:val="00F97D32"/>
    <w:rsid w:val="00FA118A"/>
    <w:rsid w:val="00FA1191"/>
    <w:rsid w:val="00FA1E1E"/>
    <w:rsid w:val="00FA4AF8"/>
    <w:rsid w:val="00FA5965"/>
    <w:rsid w:val="00FA5DA1"/>
    <w:rsid w:val="00FA6864"/>
    <w:rsid w:val="00FA71B2"/>
    <w:rsid w:val="00FB1FDB"/>
    <w:rsid w:val="00FB24A6"/>
    <w:rsid w:val="00FB2FC3"/>
    <w:rsid w:val="00FB4AA6"/>
    <w:rsid w:val="00FB6076"/>
    <w:rsid w:val="00FB6789"/>
    <w:rsid w:val="00FB7957"/>
    <w:rsid w:val="00FC4E6D"/>
    <w:rsid w:val="00FC639C"/>
    <w:rsid w:val="00FD0A32"/>
    <w:rsid w:val="00FD1E8B"/>
    <w:rsid w:val="00FD3073"/>
    <w:rsid w:val="00FE6A63"/>
    <w:rsid w:val="00FF12FA"/>
    <w:rsid w:val="00FF140E"/>
    <w:rsid w:val="00FF42EF"/>
    <w:rsid w:val="00FF49F9"/>
    <w:rsid w:val="00FF71E2"/>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648"/>
    <o:shapelayout v:ext="edit">
      <o:idmap v:ext="edit" data="2,3,4,5,6,7,8,9,10"/>
      <o:rules v:ext="edit">
        <o:r id="V:Rule1" type="connector" idref="#_x0000_s10484"/>
        <o:r id="V:Rule2" type="connector" idref="#_x0000_s10563"/>
        <o:r id="V:Rule3" type="connector" idref="#_x0000_s10605"/>
        <o:r id="V:Rule4" type="connector" idref="#_x0000_s10461"/>
        <o:r id="V:Rule5" type="connector" idref="#_x0000_s10477"/>
        <o:r id="V:Rule6" type="connector" idref="#AutoShape 258"/>
        <o:r id="V:Rule7" type="connector" idref="#AutoShape 284"/>
        <o:r id="V:Rule8" type="connector" idref="#_x0000_s10458"/>
        <o:r id="V:Rule9" type="connector" idref="#_x0000_s10459"/>
        <o:r id="V:Rule10" type="connector" idref="#_x0000_s10535"/>
        <o:r id="V:Rule11" type="connector" idref="#_x0000_s10581"/>
        <o:r id="V:Rule12" type="connector" idref="#_x0000_s10471"/>
        <o:r id="V:Rule13" type="connector" idref="#AutoShape 248"/>
        <o:r id="V:Rule14" type="connector" idref="#_x0000_s10526"/>
        <o:r id="V:Rule15" type="connector" idref="#_x0000_s10601"/>
        <o:r id="V:Rule16" type="connector" idref="#_x0000_s10620"/>
        <o:r id="V:Rule17" type="connector" idref="#_x0000_s10518"/>
        <o:r id="V:Rule18" type="connector" idref="#_x0000_s10478"/>
        <o:r id="V:Rule19" type="connector" idref="#_x0000_s10547"/>
        <o:r id="V:Rule20" type="connector" idref="#_x0000_s10591"/>
        <o:r id="V:Rule21" type="connector" idref="#_x0000_s10621"/>
        <o:r id="V:Rule22" type="connector" idref="#_x0000_s10465"/>
        <o:r id="V:Rule23" type="connector" idref="#_x0000_s10523"/>
        <o:r id="V:Rule24" type="connector" idref="#_x0000_s10519"/>
        <o:r id="V:Rule25" type="connector" idref="#_x0000_s10589"/>
        <o:r id="V:Rule26" type="connector" idref="#_x0000_s10534"/>
        <o:r id="V:Rule27" type="connector" idref="#_x0000_s10515"/>
        <o:r id="V:Rule28" type="connector" idref="#_x0000_s10595"/>
        <o:r id="V:Rule29" type="connector" idref="#_x0000_s10559"/>
        <o:r id="V:Rule30" type="connector" idref="#_x0000_s10571"/>
        <o:r id="V:Rule31" type="connector" idref="#AutoShape 250"/>
        <o:r id="V:Rule32" type="connector" idref="#AutoShape 281"/>
        <o:r id="V:Rule33" type="connector" idref="#AutoShape 272"/>
        <o:r id="V:Rule34" type="connector" idref="#_x0000_s10537"/>
        <o:r id="V:Rule35" type="connector" idref="#AutoShape 276"/>
        <o:r id="V:Rule36" type="connector" idref="#_x0000_s10546"/>
        <o:r id="V:Rule37" type="connector" idref="#_x0000_s10599"/>
        <o:r id="V:Rule38" type="connector" idref="#_x0000_s10469"/>
        <o:r id="V:Rule39" type="connector" idref="#_x0000_s10530"/>
        <o:r id="V:Rule40" type="connector" idref="#_x0000_s10594"/>
        <o:r id="V:Rule41" type="connector" idref="#_x0000_s10551"/>
        <o:r id="V:Rule42" type="connector" idref="#_x0000_s10470"/>
        <o:r id="V:Rule43" type="connector" idref="#_x0000_s10552"/>
        <o:r id="V:Rule44" type="connector" idref="#_x0000_s10325"/>
        <o:r id="V:Rule45" type="connector" idref="#_x0000_s10623"/>
        <o:r id="V:Rule46" type="connector" idref="#_x0000_s10609"/>
        <o:r id="V:Rule47" type="connector" idref="#AutoShape 273"/>
        <o:r id="V:Rule48" type="connector" idref="#_x0000_s10616"/>
        <o:r id="V:Rule49" type="connector" idref="#_x0000_s10538"/>
        <o:r id="V:Rule50" type="connector" idref="#_x0000_s10585"/>
        <o:r id="V:Rule51" type="connector" idref="#_x0000_s10583"/>
        <o:r id="V:Rule52" type="connector" idref="#AutoShape 280"/>
        <o:r id="V:Rule53" type="connector" idref="#_x0000_s10556"/>
        <o:r id="V:Rule54" type="connector" idref="#AutoShape 277"/>
        <o:r id="V:Rule55" type="connector" idref="#AutoShape 265"/>
        <o:r id="V:Rule56" type="connector" idref="#_x0000_s10584"/>
        <o:r id="V:Rule57" type="connector" idref="#AutoShape 269"/>
        <o:r id="V:Rule58" type="connector" idref="#_x0000_s10473"/>
        <o:r id="V:Rule59" type="connector" idref="#_x0000_s10574"/>
        <o:r id="V:Rule60" type="connector" idref="#_x0000_s10579"/>
        <o:r id="V:Rule61" type="connector" idref="#AutoShape 267"/>
        <o:r id="V:Rule62" type="connector" idref="#AutoShape 251"/>
        <o:r id="V:Rule63" type="connector" idref="#_x0000_s10566"/>
        <o:r id="V:Rule64" type="connector" idref="#_x0000_s10603"/>
        <o:r id="V:Rule65" type="connector" idref="#_x0000_s10590"/>
        <o:r id="V:Rule66" type="connector" idref="#_x0000_s10550"/>
        <o:r id="V:Rule67" type="connector" idref="#AutoShape 266"/>
        <o:r id="V:Rule68" type="connector" idref="#AutoShape 96"/>
        <o:r id="V:Rule69" type="connector" idref="#AutoShape 264"/>
        <o:r id="V:Rule70" type="connector" idref="#_x0000_s10570"/>
        <o:r id="V:Rule71" type="connector" idref="#_x0000_s10545"/>
        <o:r id="V:Rule72" type="connector" idref="#_x0000_s10521"/>
        <o:r id="V:Rule73" type="connector" idref="#_x0000_s10558"/>
        <o:r id="V:Rule74" type="connector" idref="#_x0000_s10549"/>
        <o:r id="V:Rule75" type="connector" idref="#AutoShape 274"/>
        <o:r id="V:Rule76" type="connector" idref="#_x0000_s10517"/>
        <o:r id="V:Rule77" type="connector" idref="#AutoShape 268"/>
        <o:r id="V:Rule78" type="connector" idref="#AutoShape 282"/>
        <o:r id="V:Rule79" type="connector" idref="#_x0000_s10475"/>
        <o:r id="V:Rule80" type="connector" idref="#_x0000_s10597"/>
        <o:r id="V:Rule81" type="connector" idref="#_x0000_s10582"/>
        <o:r id="V:Rule82" type="connector" idref="#_x0000_s10598"/>
        <o:r id="V:Rule83" type="connector" idref="#_x0000_s10466"/>
        <o:r id="V:Rule84" type="connector" idref="#AutoShape 279"/>
        <o:r id="V:Rule85" type="connector" idref="#AutoShape 260"/>
        <o:r id="V:Rule86" type="connector" idref="#AutoShape 262"/>
        <o:r id="V:Rule87" type="connector" idref="#_x0000_s10578"/>
        <o:r id="V:Rule88" type="connector" idref="#_x0000_s10617"/>
        <o:r id="V:Rule89" type="connector" idref="#_x0000_s10625"/>
        <o:r id="V:Rule90" type="connector" idref="#AutoShape 257"/>
        <o:r id="V:Rule91" type="connector" idref="#_x0000_s10485"/>
        <o:r id="V:Rule92" type="connector" idref="#_x0000_s10462"/>
        <o:r id="V:Rule93" type="connector" idref="#_x0000_s10480"/>
        <o:r id="V:Rule94" type="connector" idref="#_x0000_s10527"/>
        <o:r id="V:Rule95" type="connector" idref="#_x0000_s10489"/>
        <o:r id="V:Rule96" type="connector" idref="#AutoShape 259"/>
        <o:r id="V:Rule97" type="connector" idref="#_x0000_s10531"/>
        <o:r id="V:Rule98" type="connector" idref="#_x0000_s10455"/>
        <o:r id="V:Rule99" type="connector" idref="#_x0000_s10533"/>
        <o:r id="V:Rule100" type="connector" idref="#AutoShape 278"/>
        <o:r id="V:Rule101" type="connector" idref="#_x0000_s10525"/>
        <o:r id="V:Rule102" type="connector" idref="#_x0000_s10604"/>
        <o:r id="V:Rule103" type="connector" idref="#AutoShape 285"/>
        <o:r id="V:Rule104" type="connector" idref="#_x0000_s10613"/>
        <o:r id="V:Rule105" type="connector" idref="#AutoShape 249"/>
        <o:r id="V:Rule106" type="connector" idref="#_x0000_s10612"/>
        <o:r id="V:Rule107" type="connector" idref="#_x0000_s10607"/>
        <o:r id="V:Rule108" type="connector" idref="#_x0000_s10575"/>
        <o:r id="V:Rule109" type="connector" idref="#_x0000_s10562"/>
        <o:r id="V:Rule110" type="connector" idref="#AutoShape 283"/>
        <o:r id="V:Rule111" type="connector" idref="#_x0000_s10587"/>
        <o:r id="V:Rule112" type="connector" idref="#_x0000_s10615"/>
        <o:r id="V:Rule113" type="connector" idref="#AutoShape 270"/>
        <o:r id="V:Rule114" type="connector" idref="#_x0000_s10463"/>
        <o:r id="V:Rule115" type="connector" idref="#AutoShape 275"/>
        <o:r id="V:Rule116" type="connector" idref="#_x0000_s10467"/>
        <o:r id="V:Rule117" type="connector" idref="#_x0000_s10564"/>
        <o:r id="V:Rule118" type="connector" idref="#_x0000_s10539"/>
        <o:r id="V:Rule119" type="connector" idref="#AutoShape 271"/>
        <o:r id="V:Rule120" type="connector" idref="#_x0000_s10460"/>
        <o:r id="V:Rule121" type="connector" idref="#_x0000_s10569"/>
        <o:r id="V:Rule122" type="connector" idref="#_x0000_s10456"/>
        <o:r id="V:Rule123" type="connector" idref="#_x0000_s10593"/>
        <o:r id="V:Rule124" type="connector" idref="#_x0000_s10529"/>
        <o:r id="V:Rule125" type="connector" idref="#AutoShape 261"/>
        <o:r id="V:Rule126" type="connector" idref="#_x0000_s10560"/>
        <o:r id="V:Rule127" type="connector" idref="#_x0000_s10481"/>
        <o:r id="V:Rule128" type="connector" idref="#_x0000_s10600"/>
        <o:r id="V:Rule129" type="connector" idref="#_x0000_s10490"/>
        <o:r id="V:Rule130" type="connector" idref="#_x0000_s10624"/>
        <o:r id="V:Rule131" type="connector" idref="#_x0000_s10482"/>
        <o:r id="V:Rule132" type="connector" idref="#AutoShape 263"/>
        <o:r id="V:Rule133" type="connector" idref="#_x0000_s10474"/>
        <o:r id="V:Rule134" type="connector" idref="#_x0000_s10543"/>
        <o:r id="V:Rule135" type="connector" idref="#_x0000_s10573"/>
        <o:r id="V:Rule136" type="connector" idref="#_x0000_s10619"/>
        <o:r id="V:Rule137" type="connector" idref="#_x0000_s10554"/>
        <o:r id="V:Rule138" type="connector" idref="#_x0000_s10488"/>
        <o:r id="V:Rule139" type="connector" idref="#_x0000_s10586"/>
        <o:r id="V:Rule140" type="connector" idref="#_x0000_s10555"/>
        <o:r id="V:Rule141" type="connector" idref="#_x0000_s10567"/>
        <o:r id="V:Rule142" type="connector" idref="#_x0000_s10479"/>
        <o:r id="V:Rule143" type="connector" idref="#AutoShape 252"/>
        <o:r id="V:Rule144" type="connector" idref="#_x0000_s10565"/>
        <o:r id="V:Rule145" type="connector" idref="#_x0000_s10542"/>
        <o:r id="V:Rule146" type="connector" idref="#AutoShape 255"/>
        <o:r id="V:Rule147" type="connector" idref="#_x0000_s10541"/>
        <o:r id="V:Rule148" type="connector" idref="#_x0000_s10522"/>
        <o:r id="V:Rule149" type="connector" idref="#_x0000_s10608"/>
        <o:r id="V:Rule150" type="connector" idref="#_x0000_s10577"/>
        <o:r id="V:Rule151" type="connector" idref="#_x0000_s10611"/>
      </o:rules>
    </o:shapelayout>
  </w:shapeDefaults>
  <w:decimalSymbol w:val="."/>
  <w:listSeparator w:val=","/>
  <w14:docId w14:val="6ADC048A"/>
  <w15:chartTrackingRefBased/>
  <w15:docId w15:val="{68516DDE-E2B1-4132-BC9F-A6F3D3C060D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Calibri" w:hAnsi="Calibri" w:cs="Arial"/>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uiPriority="9"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033DDC"/>
    <w:pPr>
      <w:bidi/>
      <w:spacing w:after="160" w:line="259" w:lineRule="auto"/>
    </w:pPr>
    <w:rPr>
      <w:sz w:val="22"/>
      <w:szCs w:val="22"/>
      <w:lang w:bidi="ar-EG"/>
    </w:rPr>
  </w:style>
  <w:style w:type="paragraph" w:styleId="Heading1">
    <w:name w:val="heading 1"/>
    <w:basedOn w:val="Normal"/>
    <w:next w:val="Normal"/>
    <w:link w:val="Heading1Char"/>
    <w:uiPriority w:val="9"/>
    <w:qFormat/>
    <w:rsid w:val="00033DDC"/>
    <w:pPr>
      <w:keepNext/>
      <w:keepLines/>
      <w:numPr>
        <w:numId w:val="6"/>
      </w:numPr>
      <w:spacing w:before="240" w:after="0"/>
      <w:outlineLvl w:val="0"/>
    </w:pPr>
    <w:rPr>
      <w:rFonts w:ascii="Calibri Light" w:eastAsia="Times New Roman" w:hAnsi="Calibri Light" w:cs="Times New Roman"/>
      <w:color w:val="2F5496"/>
      <w:sz w:val="32"/>
      <w:szCs w:val="32"/>
    </w:rPr>
  </w:style>
  <w:style w:type="paragraph" w:styleId="Heading2">
    <w:name w:val="heading 2"/>
    <w:basedOn w:val="Normal"/>
    <w:next w:val="Normal"/>
    <w:link w:val="Heading2Char"/>
    <w:uiPriority w:val="9"/>
    <w:unhideWhenUsed/>
    <w:qFormat/>
    <w:rsid w:val="00033DDC"/>
    <w:pPr>
      <w:keepNext/>
      <w:keepLines/>
      <w:numPr>
        <w:ilvl w:val="1"/>
        <w:numId w:val="6"/>
      </w:numPr>
      <w:bidi w:val="0"/>
      <w:spacing w:before="40" w:after="0"/>
      <w:outlineLvl w:val="1"/>
    </w:pPr>
    <w:rPr>
      <w:rFonts w:ascii="Calibri Light" w:eastAsia="Times New Roman" w:hAnsi="Calibri Light" w:cs="Times New Roman"/>
      <w:b/>
      <w:bCs/>
      <w:color w:val="1F4E79"/>
      <w:sz w:val="32"/>
      <w:szCs w:val="32"/>
    </w:rPr>
  </w:style>
  <w:style w:type="paragraph" w:styleId="Heading3">
    <w:name w:val="heading 3"/>
    <w:basedOn w:val="Normal"/>
    <w:next w:val="Normal"/>
    <w:link w:val="Heading3Char"/>
    <w:uiPriority w:val="9"/>
    <w:unhideWhenUsed/>
    <w:qFormat/>
    <w:rsid w:val="00033DDC"/>
    <w:pPr>
      <w:keepNext/>
      <w:keepLines/>
      <w:numPr>
        <w:ilvl w:val="2"/>
        <w:numId w:val="6"/>
      </w:numPr>
      <w:bidi w:val="0"/>
      <w:spacing w:before="40" w:after="0"/>
      <w:outlineLvl w:val="2"/>
    </w:pPr>
    <w:rPr>
      <w:rFonts w:ascii="Calibri Light" w:eastAsia="Times New Roman" w:hAnsi="Calibri Light" w:cs="Times New Roman"/>
      <w:b/>
      <w:bCs/>
      <w:color w:val="833C0B"/>
      <w:sz w:val="24"/>
      <w:szCs w:val="24"/>
    </w:rPr>
  </w:style>
  <w:style w:type="paragraph" w:styleId="Heading4">
    <w:name w:val="heading 4"/>
    <w:basedOn w:val="Heading3"/>
    <w:next w:val="Normal"/>
    <w:link w:val="Heading4Char"/>
    <w:uiPriority w:val="9"/>
    <w:unhideWhenUsed/>
    <w:qFormat/>
    <w:rsid w:val="00033DDC"/>
    <w:pPr>
      <w:numPr>
        <w:ilvl w:val="3"/>
      </w:numPr>
      <w:outlineLvl w:val="3"/>
    </w:pPr>
    <w:rPr>
      <w:color w:val="385623"/>
    </w:rPr>
  </w:style>
  <w:style w:type="paragraph" w:styleId="Heading5">
    <w:name w:val="heading 5"/>
    <w:basedOn w:val="Normal"/>
    <w:next w:val="Normal"/>
    <w:link w:val="Heading5Char"/>
    <w:uiPriority w:val="9"/>
    <w:unhideWhenUsed/>
    <w:qFormat/>
    <w:rsid w:val="00934931"/>
    <w:pPr>
      <w:keepNext/>
      <w:keepLines/>
      <w:bidi w:val="0"/>
      <w:spacing w:before="40" w:after="0"/>
      <w:outlineLvl w:val="4"/>
    </w:pPr>
    <w:rPr>
      <w:rFonts w:ascii="Calibri Light" w:eastAsia="Times New Roman" w:hAnsi="Calibri Light" w:cs="Times New Roman"/>
      <w:color w:val="2F5496"/>
      <w:sz w:val="26"/>
      <w:szCs w:val="26"/>
      <w:lang w:val="en-G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Simple2">
    <w:name w:val="Table Simple 2"/>
    <w:basedOn w:val="TableNormal"/>
    <w:rsid w:val="00215720"/>
    <w:pPr>
      <w:bidi/>
    </w:p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TableGrid">
    <w:name w:val="Table Grid"/>
    <w:basedOn w:val="TableNormal"/>
    <w:uiPriority w:val="59"/>
    <w:rsid w:val="00215720"/>
    <w:pPr>
      <w:bidi/>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
    <w:name w:val="Body Text"/>
    <w:basedOn w:val="Normal"/>
    <w:link w:val="BodyTextChar"/>
    <w:rsid w:val="008737A9"/>
    <w:pPr>
      <w:bidi w:val="0"/>
      <w:spacing w:before="100" w:beforeAutospacing="1" w:after="100" w:afterAutospacing="1"/>
    </w:pPr>
  </w:style>
  <w:style w:type="paragraph" w:styleId="Header">
    <w:name w:val="header"/>
    <w:basedOn w:val="Normal"/>
    <w:link w:val="HeaderChar"/>
    <w:rsid w:val="002155F6"/>
    <w:pPr>
      <w:tabs>
        <w:tab w:val="center" w:pos="4153"/>
        <w:tab w:val="right" w:pos="8306"/>
      </w:tabs>
    </w:pPr>
  </w:style>
  <w:style w:type="paragraph" w:styleId="Footer">
    <w:name w:val="footer"/>
    <w:basedOn w:val="Normal"/>
    <w:link w:val="FooterChar"/>
    <w:rsid w:val="002155F6"/>
    <w:pPr>
      <w:tabs>
        <w:tab w:val="center" w:pos="4153"/>
        <w:tab w:val="right" w:pos="8306"/>
      </w:tabs>
    </w:pPr>
  </w:style>
  <w:style w:type="character" w:styleId="PageNumber">
    <w:name w:val="page number"/>
    <w:basedOn w:val="DefaultParagraphFont"/>
    <w:rsid w:val="00C813FC"/>
  </w:style>
  <w:style w:type="paragraph" w:styleId="BodyTextIndent3">
    <w:name w:val="Body Text Indent 3"/>
    <w:basedOn w:val="Normal"/>
    <w:link w:val="BodyTextIndent3Char"/>
    <w:rsid w:val="00645AB8"/>
    <w:pPr>
      <w:spacing w:after="120"/>
      <w:ind w:left="283"/>
    </w:pPr>
    <w:rPr>
      <w:sz w:val="16"/>
      <w:szCs w:val="16"/>
    </w:rPr>
  </w:style>
  <w:style w:type="character" w:styleId="Hyperlink">
    <w:name w:val="Hyperlink"/>
    <w:uiPriority w:val="99"/>
    <w:rsid w:val="00804408"/>
    <w:rPr>
      <w:color w:val="0000FF"/>
      <w:u w:val="single"/>
    </w:rPr>
  </w:style>
  <w:style w:type="character" w:styleId="FollowedHyperlink">
    <w:name w:val="FollowedHyperlink"/>
    <w:rsid w:val="00804408"/>
    <w:rPr>
      <w:color w:val="800080"/>
      <w:u w:val="single"/>
    </w:rPr>
  </w:style>
  <w:style w:type="character" w:styleId="Strong">
    <w:name w:val="Strong"/>
    <w:uiPriority w:val="22"/>
    <w:qFormat/>
    <w:rsid w:val="003D638B"/>
    <w:rPr>
      <w:b/>
      <w:bCs/>
    </w:rPr>
  </w:style>
  <w:style w:type="paragraph" w:styleId="ListParagraph">
    <w:name w:val="List Paragraph"/>
    <w:basedOn w:val="Normal"/>
    <w:uiPriority w:val="34"/>
    <w:qFormat/>
    <w:rsid w:val="00033DDC"/>
    <w:pPr>
      <w:numPr>
        <w:numId w:val="7"/>
      </w:numPr>
      <w:spacing w:after="0" w:line="360" w:lineRule="auto"/>
      <w:jc w:val="both"/>
    </w:pPr>
  </w:style>
  <w:style w:type="character" w:customStyle="1" w:styleId="HeaderChar">
    <w:name w:val="Header Char"/>
    <w:link w:val="Header"/>
    <w:rsid w:val="00937907"/>
    <w:rPr>
      <w:sz w:val="24"/>
      <w:szCs w:val="24"/>
      <w:lang w:bidi="ar-EG"/>
    </w:rPr>
  </w:style>
  <w:style w:type="character" w:customStyle="1" w:styleId="FooterChar">
    <w:name w:val="Footer Char"/>
    <w:link w:val="Footer"/>
    <w:rsid w:val="00937907"/>
    <w:rPr>
      <w:sz w:val="24"/>
      <w:szCs w:val="24"/>
      <w:lang w:bidi="ar-EG"/>
    </w:rPr>
  </w:style>
  <w:style w:type="character" w:customStyle="1" w:styleId="Heading1Char">
    <w:name w:val="Heading 1 Char"/>
    <w:link w:val="Heading1"/>
    <w:uiPriority w:val="9"/>
    <w:rsid w:val="00033DDC"/>
    <w:rPr>
      <w:rFonts w:ascii="Calibri Light" w:eastAsia="Times New Roman" w:hAnsi="Calibri Light" w:cs="Times New Roman"/>
      <w:color w:val="2F5496"/>
      <w:sz w:val="32"/>
      <w:szCs w:val="32"/>
      <w:lang w:bidi="ar-EG"/>
    </w:rPr>
  </w:style>
  <w:style w:type="character" w:customStyle="1" w:styleId="Heading2Char">
    <w:name w:val="Heading 2 Char"/>
    <w:link w:val="Heading2"/>
    <w:uiPriority w:val="9"/>
    <w:rsid w:val="00033DDC"/>
    <w:rPr>
      <w:rFonts w:ascii="Calibri Light" w:eastAsia="Times New Roman" w:hAnsi="Calibri Light" w:cs="Times New Roman"/>
      <w:b/>
      <w:bCs/>
      <w:color w:val="1F4E79"/>
      <w:sz w:val="32"/>
      <w:szCs w:val="32"/>
      <w:lang w:bidi="ar-EG"/>
    </w:rPr>
  </w:style>
  <w:style w:type="character" w:customStyle="1" w:styleId="Heading3Char">
    <w:name w:val="Heading 3 Char"/>
    <w:link w:val="Heading3"/>
    <w:uiPriority w:val="9"/>
    <w:rsid w:val="00033DDC"/>
    <w:rPr>
      <w:rFonts w:ascii="Calibri Light" w:eastAsia="Times New Roman" w:hAnsi="Calibri Light" w:cs="Times New Roman"/>
      <w:b/>
      <w:bCs/>
      <w:color w:val="833C0B"/>
      <w:sz w:val="24"/>
      <w:szCs w:val="24"/>
      <w:lang w:bidi="ar-EG"/>
    </w:rPr>
  </w:style>
  <w:style w:type="character" w:customStyle="1" w:styleId="Heading4Char">
    <w:name w:val="Heading 4 Char"/>
    <w:link w:val="Heading4"/>
    <w:uiPriority w:val="9"/>
    <w:rsid w:val="00033DDC"/>
    <w:rPr>
      <w:rFonts w:ascii="Calibri Light" w:eastAsia="Times New Roman" w:hAnsi="Calibri Light" w:cs="Times New Roman"/>
      <w:b/>
      <w:bCs/>
      <w:color w:val="385623"/>
      <w:sz w:val="24"/>
      <w:szCs w:val="24"/>
      <w:lang w:bidi="ar-EG"/>
    </w:rPr>
  </w:style>
  <w:style w:type="paragraph" w:styleId="Caption">
    <w:name w:val="caption"/>
    <w:basedOn w:val="Normal"/>
    <w:next w:val="Normal"/>
    <w:uiPriority w:val="35"/>
    <w:unhideWhenUsed/>
    <w:qFormat/>
    <w:rsid w:val="00033DDC"/>
    <w:pPr>
      <w:bidi w:val="0"/>
      <w:spacing w:after="200" w:line="240" w:lineRule="auto"/>
    </w:pPr>
    <w:rPr>
      <w:i/>
      <w:iCs/>
      <w:color w:val="44546A"/>
      <w:sz w:val="18"/>
      <w:szCs w:val="18"/>
    </w:rPr>
  </w:style>
  <w:style w:type="paragraph" w:styleId="TOCHeading">
    <w:name w:val="TOC Heading"/>
    <w:basedOn w:val="Heading1"/>
    <w:next w:val="Normal"/>
    <w:uiPriority w:val="39"/>
    <w:unhideWhenUsed/>
    <w:qFormat/>
    <w:rsid w:val="00033DDC"/>
    <w:pPr>
      <w:numPr>
        <w:numId w:val="0"/>
      </w:numPr>
      <w:bidi w:val="0"/>
      <w:outlineLvl w:val="9"/>
    </w:pPr>
    <w:rPr>
      <w:lang w:bidi="ar-SA"/>
    </w:rPr>
  </w:style>
  <w:style w:type="character" w:customStyle="1" w:styleId="Heading5Char">
    <w:name w:val="Heading 5 Char"/>
    <w:link w:val="Heading5"/>
    <w:uiPriority w:val="9"/>
    <w:rsid w:val="00934931"/>
    <w:rPr>
      <w:rFonts w:ascii="Calibri Light" w:eastAsia="Times New Roman" w:hAnsi="Calibri Light" w:cs="Times New Roman"/>
      <w:color w:val="2F5496"/>
      <w:sz w:val="26"/>
      <w:szCs w:val="26"/>
      <w:lang w:val="en-GB" w:bidi="ar-EG"/>
    </w:rPr>
  </w:style>
  <w:style w:type="character" w:customStyle="1" w:styleId="Heading2Char1">
    <w:name w:val="Heading 2 Char1"/>
    <w:uiPriority w:val="9"/>
    <w:rsid w:val="00934931"/>
    <w:rPr>
      <w:rFonts w:ascii="Calibri Light" w:eastAsia="Times New Roman" w:hAnsi="Calibri Light" w:cs="Times New Roman"/>
      <w:b/>
      <w:bCs/>
      <w:color w:val="1F4E79"/>
      <w:sz w:val="32"/>
      <w:szCs w:val="32"/>
      <w:lang w:bidi="ar-EG"/>
    </w:rPr>
  </w:style>
  <w:style w:type="character" w:customStyle="1" w:styleId="Heading3Char1">
    <w:name w:val="Heading 3 Char1"/>
    <w:uiPriority w:val="9"/>
    <w:rsid w:val="00934931"/>
    <w:rPr>
      <w:rFonts w:ascii="Calibri Light" w:eastAsia="Times New Roman" w:hAnsi="Calibri Light" w:cs="Times New Roman"/>
      <w:b/>
      <w:bCs/>
      <w:color w:val="833C0B"/>
      <w:sz w:val="24"/>
      <w:szCs w:val="24"/>
      <w:lang w:bidi="ar-EG"/>
    </w:rPr>
  </w:style>
  <w:style w:type="character" w:customStyle="1" w:styleId="Heading4Char1">
    <w:name w:val="Heading 4 Char1"/>
    <w:uiPriority w:val="9"/>
    <w:rsid w:val="00934931"/>
    <w:rPr>
      <w:rFonts w:ascii="Calibri Light" w:eastAsia="Times New Roman" w:hAnsi="Calibri Light" w:cs="Times New Roman"/>
      <w:b/>
      <w:bCs/>
      <w:color w:val="385623"/>
      <w:sz w:val="24"/>
      <w:szCs w:val="24"/>
      <w:lang w:bidi="ar-EG"/>
    </w:rPr>
  </w:style>
  <w:style w:type="character" w:customStyle="1" w:styleId="Heading1Char1">
    <w:name w:val="Heading 1 Char1"/>
    <w:uiPriority w:val="9"/>
    <w:rsid w:val="00934931"/>
    <w:rPr>
      <w:rFonts w:ascii="Calibri Light" w:eastAsia="Times New Roman" w:hAnsi="Calibri Light" w:cs="Times New Roman"/>
      <w:color w:val="2F5496"/>
      <w:sz w:val="32"/>
      <w:szCs w:val="32"/>
      <w:lang w:bidi="ar-EG"/>
    </w:rPr>
  </w:style>
  <w:style w:type="paragraph" w:styleId="TOC1">
    <w:name w:val="toc 1"/>
    <w:basedOn w:val="Normal"/>
    <w:next w:val="Normal"/>
    <w:autoRedefine/>
    <w:uiPriority w:val="39"/>
    <w:unhideWhenUsed/>
    <w:rsid w:val="00934931"/>
    <w:pPr>
      <w:tabs>
        <w:tab w:val="left" w:pos="440"/>
        <w:tab w:val="right" w:leader="dot" w:pos="9350"/>
      </w:tabs>
      <w:bidi w:val="0"/>
      <w:spacing w:after="100"/>
      <w:jc w:val="center"/>
    </w:pPr>
    <w:rPr>
      <w:noProof/>
      <w:color w:val="1F3864"/>
      <w:sz w:val="26"/>
      <w:szCs w:val="26"/>
      <w:lang w:val="en-GB"/>
    </w:rPr>
  </w:style>
  <w:style w:type="paragraph" w:styleId="TOC2">
    <w:name w:val="toc 2"/>
    <w:basedOn w:val="Normal"/>
    <w:next w:val="Normal"/>
    <w:autoRedefine/>
    <w:uiPriority w:val="39"/>
    <w:unhideWhenUsed/>
    <w:rsid w:val="00934931"/>
    <w:pPr>
      <w:tabs>
        <w:tab w:val="left" w:pos="660"/>
        <w:tab w:val="right" w:leader="dot" w:pos="9350"/>
      </w:tabs>
      <w:bidi w:val="0"/>
      <w:spacing w:after="100"/>
      <w:ind w:left="220"/>
    </w:pPr>
    <w:rPr>
      <w:sz w:val="26"/>
      <w:szCs w:val="26"/>
      <w:lang w:val="en-GB"/>
    </w:rPr>
  </w:style>
  <w:style w:type="paragraph" w:styleId="TOC3">
    <w:name w:val="toc 3"/>
    <w:basedOn w:val="Normal"/>
    <w:next w:val="Normal"/>
    <w:autoRedefine/>
    <w:uiPriority w:val="39"/>
    <w:unhideWhenUsed/>
    <w:rsid w:val="00934931"/>
    <w:pPr>
      <w:tabs>
        <w:tab w:val="left" w:pos="1320"/>
        <w:tab w:val="right" w:leader="dot" w:pos="9350"/>
      </w:tabs>
      <w:bidi w:val="0"/>
      <w:spacing w:after="100"/>
      <w:ind w:left="440"/>
    </w:pPr>
    <w:rPr>
      <w:noProof/>
      <w:sz w:val="26"/>
      <w:szCs w:val="26"/>
      <w:lang w:val="en-GB"/>
    </w:rPr>
  </w:style>
  <w:style w:type="paragraph" w:styleId="TOC4">
    <w:name w:val="toc 4"/>
    <w:basedOn w:val="Normal"/>
    <w:next w:val="Normal"/>
    <w:autoRedefine/>
    <w:uiPriority w:val="39"/>
    <w:unhideWhenUsed/>
    <w:rsid w:val="00934931"/>
    <w:pPr>
      <w:bidi w:val="0"/>
      <w:spacing w:after="100"/>
      <w:ind w:left="660"/>
    </w:pPr>
    <w:rPr>
      <w:sz w:val="26"/>
      <w:szCs w:val="26"/>
      <w:lang w:val="en-GB"/>
    </w:rPr>
  </w:style>
  <w:style w:type="character" w:styleId="PlaceholderText">
    <w:name w:val="Placeholder Text"/>
    <w:uiPriority w:val="99"/>
    <w:semiHidden/>
    <w:rsid w:val="00934931"/>
    <w:rPr>
      <w:color w:val="808080"/>
    </w:rPr>
  </w:style>
  <w:style w:type="character" w:customStyle="1" w:styleId="HeaderChar1">
    <w:name w:val="Header Char1"/>
    <w:uiPriority w:val="99"/>
    <w:rsid w:val="00934931"/>
    <w:rPr>
      <w:lang w:bidi="ar-EG"/>
    </w:rPr>
  </w:style>
  <w:style w:type="character" w:customStyle="1" w:styleId="FooterChar1">
    <w:name w:val="Footer Char1"/>
    <w:uiPriority w:val="99"/>
    <w:rsid w:val="00934931"/>
    <w:rPr>
      <w:lang w:bidi="ar-EG"/>
    </w:rPr>
  </w:style>
  <w:style w:type="character" w:styleId="UnresolvedMention">
    <w:name w:val="Unresolved Mention"/>
    <w:uiPriority w:val="99"/>
    <w:semiHidden/>
    <w:unhideWhenUsed/>
    <w:rsid w:val="00934931"/>
    <w:rPr>
      <w:color w:val="605E5C"/>
      <w:shd w:val="clear" w:color="auto" w:fill="E1DFDD"/>
    </w:rPr>
  </w:style>
  <w:style w:type="paragraph" w:styleId="TOC5">
    <w:name w:val="toc 5"/>
    <w:basedOn w:val="Normal"/>
    <w:next w:val="Normal"/>
    <w:autoRedefine/>
    <w:uiPriority w:val="39"/>
    <w:unhideWhenUsed/>
    <w:rsid w:val="00934931"/>
    <w:pPr>
      <w:bidi w:val="0"/>
      <w:spacing w:after="100"/>
      <w:ind w:left="1040"/>
    </w:pPr>
    <w:rPr>
      <w:sz w:val="26"/>
      <w:szCs w:val="26"/>
      <w:lang w:val="en-GB"/>
    </w:rPr>
  </w:style>
  <w:style w:type="table" w:customStyle="1" w:styleId="grad">
    <w:name w:val="grad"/>
    <w:basedOn w:val="TableNormal"/>
    <w:uiPriority w:val="99"/>
    <w:rsid w:val="00934931"/>
    <w:rPr>
      <w:sz w:val="22"/>
      <w:szCs w:val="22"/>
    </w:rPr>
    <w:tblPr/>
  </w:style>
  <w:style w:type="table" w:styleId="TableGridLight">
    <w:name w:val="Grid Table Light"/>
    <w:basedOn w:val="TableNormal"/>
    <w:uiPriority w:val="40"/>
    <w:rsid w:val="00934931"/>
    <w:rPr>
      <w:sz w:val="22"/>
      <w:szCs w:val="22"/>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styleId="PlainTable1">
    <w:name w:val="Plain Table 1"/>
    <w:basedOn w:val="TableNormal"/>
    <w:uiPriority w:val="41"/>
    <w:rsid w:val="00934931"/>
    <w:rPr>
      <w:sz w:val="22"/>
      <w:szCs w:val="22"/>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character" w:customStyle="1" w:styleId="BodyTextChar">
    <w:name w:val="Body Text Char"/>
    <w:link w:val="BodyText"/>
    <w:rsid w:val="00934931"/>
    <w:rPr>
      <w:sz w:val="22"/>
      <w:szCs w:val="22"/>
      <w:lang w:bidi="ar-EG"/>
    </w:rPr>
  </w:style>
  <w:style w:type="character" w:customStyle="1" w:styleId="BodyTextIndent3Char">
    <w:name w:val="Body Text Indent 3 Char"/>
    <w:link w:val="BodyTextIndent3"/>
    <w:rsid w:val="00934931"/>
    <w:rPr>
      <w:sz w:val="16"/>
      <w:szCs w:val="16"/>
      <w:lang w:bidi="ar-EG"/>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89018960">
      <w:bodyDiv w:val="1"/>
      <w:marLeft w:val="0"/>
      <w:marRight w:val="0"/>
      <w:marTop w:val="0"/>
      <w:marBottom w:val="0"/>
      <w:divBdr>
        <w:top w:val="none" w:sz="0" w:space="0" w:color="auto"/>
        <w:left w:val="none" w:sz="0" w:space="0" w:color="auto"/>
        <w:bottom w:val="none" w:sz="0" w:space="0" w:color="auto"/>
        <w:right w:val="none" w:sz="0" w:space="0" w:color="auto"/>
      </w:divBdr>
    </w:div>
    <w:div w:id="974601947">
      <w:bodyDiv w:val="1"/>
      <w:marLeft w:val="0"/>
      <w:marRight w:val="0"/>
      <w:marTop w:val="0"/>
      <w:marBottom w:val="0"/>
      <w:divBdr>
        <w:top w:val="none" w:sz="0" w:space="0" w:color="auto"/>
        <w:left w:val="none" w:sz="0" w:space="0" w:color="auto"/>
        <w:bottom w:val="none" w:sz="0" w:space="0" w:color="auto"/>
        <w:right w:val="none" w:sz="0" w:space="0" w:color="auto"/>
      </w:divBdr>
    </w:div>
  </w:divs>
  <w:encoding w:val="windows-1256"/>
  <w:optimizeForBrowser/>
</w:webSettings>
</file>

<file path=word/_rels/document.xml.rels><?xml version="1.0" encoding="UTF-8" standalone="yes"?>
<Relationships xmlns="http://schemas.openxmlformats.org/package/2006/relationships"><Relationship Id="rId8" Type="http://schemas.openxmlformats.org/officeDocument/2006/relationships/hyperlink" Target="http://link.springer.com/search?facet-creator=%22Darko+Vasiljevi%C4%87%22" TargetMode="External"/><Relationship Id="rId13" Type="http://schemas.openxmlformats.org/officeDocument/2006/relationships/image" Target="media/image4.wmf"/><Relationship Id="rId18" Type="http://schemas.openxmlformats.org/officeDocument/2006/relationships/oleObject" Target="embeddings/oleObject3.bin"/><Relationship Id="rId26" Type="http://schemas.openxmlformats.org/officeDocument/2006/relationships/fontTable" Target="fontTable.xml"/><Relationship Id="rId3" Type="http://schemas.openxmlformats.org/officeDocument/2006/relationships/styles" Target="styles.xml"/><Relationship Id="rId21"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image" Target="media/image3.png"/><Relationship Id="rId17" Type="http://schemas.openxmlformats.org/officeDocument/2006/relationships/image" Target="media/image6.wmf"/><Relationship Id="rId25" Type="http://schemas.openxmlformats.org/officeDocument/2006/relationships/footer" Target="footer3.xml"/><Relationship Id="rId2" Type="http://schemas.openxmlformats.org/officeDocument/2006/relationships/numbering" Target="numbering.xml"/><Relationship Id="rId16" Type="http://schemas.openxmlformats.org/officeDocument/2006/relationships/oleObject" Target="embeddings/oleObject2.bin"/><Relationship Id="rId20" Type="http://schemas.openxmlformats.org/officeDocument/2006/relationships/oleObject" Target="embeddings/oleObject4.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png"/><Relationship Id="rId24"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header" Target="header2.xml"/><Relationship Id="rId10" Type="http://schemas.openxmlformats.org/officeDocument/2006/relationships/image" Target="media/image1.png"/><Relationship Id="rId19" Type="http://schemas.openxmlformats.org/officeDocument/2006/relationships/image" Target="media/image7.wmf"/><Relationship Id="rId4" Type="http://schemas.openxmlformats.org/officeDocument/2006/relationships/settings" Target="settings.xml"/><Relationship Id="rId9" Type="http://schemas.openxmlformats.org/officeDocument/2006/relationships/hyperlink" Target="http://ieeexplore.ieee.org/xpl/mostRecentIssue.jsp?punumber=6123737" TargetMode="External"/><Relationship Id="rId14" Type="http://schemas.openxmlformats.org/officeDocument/2006/relationships/oleObject" Target="embeddings/oleObject1.bin"/><Relationship Id="rId22" Type="http://schemas.openxmlformats.org/officeDocument/2006/relationships/footer" Target="footer1.xml"/><Relationship Id="rId27"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GostTitle.XSL" StyleName="GOST - Title Sort"/>
</file>

<file path=customXml/itemProps1.xml><?xml version="1.0" encoding="utf-8"?>
<ds:datastoreItem xmlns:ds="http://schemas.openxmlformats.org/officeDocument/2006/customXml" ds:itemID="{7CE048F9-1014-4B10-B03D-FCBEC7F9A30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TotalTime>
  <Pages>1</Pages>
  <Words>1966</Words>
  <Characters>11207</Characters>
  <Application>Microsoft Office Word</Application>
  <DocSecurity>0</DocSecurity>
  <Lines>93</Lines>
  <Paragraphs>26</Paragraphs>
  <ScaleCrop>false</ScaleCrop>
  <HeadingPairs>
    <vt:vector size="2" baseType="variant">
      <vt:variant>
        <vt:lpstr>Title</vt:lpstr>
      </vt:variant>
      <vt:variant>
        <vt:i4>1</vt:i4>
      </vt:variant>
    </vt:vector>
  </HeadingPairs>
  <TitlesOfParts>
    <vt:vector size="1" baseType="lpstr">
      <vt:lpstr>INTRODUCTION</vt:lpstr>
    </vt:vector>
  </TitlesOfParts>
  <Company>ASD</Company>
  <LinksUpToDate>false</LinksUpToDate>
  <CharactersWithSpaces>1314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TRODUCTION</dc:title>
  <dc:subject/>
  <dc:creator>TAMER</dc:creator>
  <cp:keywords/>
  <cp:lastModifiedBy>moustafa shahin</cp:lastModifiedBy>
  <cp:revision>15</cp:revision>
  <cp:lastPrinted>2016-01-01T12:14:00Z</cp:lastPrinted>
  <dcterms:created xsi:type="dcterms:W3CDTF">2022-03-12T23:05:00Z</dcterms:created>
  <dcterms:modified xsi:type="dcterms:W3CDTF">2022-06-28T00:02:00Z</dcterms:modified>
</cp:coreProperties>
</file>